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72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20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206 Review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7DE51A5E-DE0A-4A59-8E3C-FB2A37C189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6077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7T01:09:29.55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281 6764 316,'0'-3'41,"0"3"-4,0-3-3,0 3-1,0 0-4,0 0-7,0 0-2,0 0-2,0 0-4,0 0-1,0 3 0,4 10-1,-4-5-1,0 5-1,9 3-2,-9-7 3,4 2-2,0 11-1,0-7-1,0 7-2,0-1 0,-4 1-1,8-1-2,-4 2 0,-4 3 0,4-2-1,0 4 0,-4-4 0,0-3 0,0 4-1,0-4 0,5-5-1,-5-3 2,4-2-1,-4-2 0,4-2-1,0 2 2,0-6-1,0 2 0,0-5 0,0 0 0,4 0 0,1 3 1,3-3-1,-4 0 0,4-3 0,1 1 0,7-1 0,-4-9 0,-3 2 0,7-1-1,-3-2-2,-1 0-1,4-1-2,1-2 0,-5 4-3,5 2 1,-1-1-3,-3-2-3,-1 4-3,-4 2-5,1 3-4,-5 0-5,4 1-6,-4 0-4,-8 3 0,4-3-5</inkml:trace>
  <inkml:trace contextRef="#ctx0" brushRef="#br0" timeOffset="322.0184">5568 6702 364,'0'-3'41,"4"3"-1,-4 0-3,0 3-5,0 7-6,0 3-3,4 3-2,0 1-2,0 2 0,0 8-3,4 7-2,-3 8-2,7 5-3,-8 2-2,0-1-1,0 7-1,4 1-2,-4-2-2,1-2 2,-1 4-4,0-8-2,-4 1-3,4-6-2,-4 0 0,0 0-4,0-7 1,0 1-3,0-4-2,0-3-4,0-1-7,0-5-6,4-5-5,-4-5-7,0-4-2,0 12-10</inkml:trace>
  <inkml:trace contextRef="#ctx0" brushRef="#br0" timeOffset="554.0317">6014 7222 482,'4'0'37,"0"0"-8,4-3-6,1 1-5,3-1-5,0 0-2,0 3-4,1-3-2,-1-3-1,0 2 0,1-2-3,-1 3 2,0-2-2,0-1-2,1-1-3,-1 1-7,0 0-4,1-4-8,-1 4-9,-4-1-9,0-4-7,0 2-6</inkml:trace>
  <inkml:trace contextRef="#ctx0" brushRef="#br0" timeOffset="811.0464">6542 7003 360,'0'0'38,"8"0"3,1 0-4,-1 0-5,0 0-6,4 0-4,1 3-3,-1 3-5,0 4-3,0-5-3,5 1-3,-5 4 1,0-1-1,1-1-4,-1 5-2,0-4-4,0 1-4,1-2-3,-5 5-7,0-4-6,0-3-3,0 7-6,1-8-4,-1 1-2,0 1 1,0-1 3,9 10-5</inkml:trace>
  <inkml:trace contextRef="#ctx0" brushRef="#br0" timeOffset="1072.0613">6907 6950 381,'0'0'45,"0"-3"-5,0 6-4,0 1-4,-5 8-5,5 12-2,-12 5-3,4 1-1,0 7-3,0 2-3,4 1-1,-9 3-3,5 0-2,0 0-3,4-3 0,-4 2-1,-1-3-3,1 2 0,4-4-1,-8 5-2,4-2-2,4 0-1,-1-7-5,-3-2 0,4-9-5,0 2-3,0-8-2,0-9-5,4 0-2,0-4-5,0-3-5,0-6-7,0-1-3,4-4-6</inkml:trace>
  <inkml:trace contextRef="#ctx0" brushRef="#br0" timeOffset="1462.0836">7115 6599 349,'4'-6'28,"5"-4"-2,-1 2-2,0-5-1,4 4-2,-4-1 0,1 6-3,-5 0-2,4 1-3,0-3-1,-4 3-4,0 0-3,-4 3 1,4 0-2,-4 0-2,0 0 1,0 3 2,0 6 0,0 6-3,0 0 1,0 0-1,0-2 3,-8 2-1,8 4 0,-4-4 2,4 1 1,0-2-2,0 2 0,0-2 0,0-4-2,0 2 1,0-2-1,0 0-1,0 1-1,0-2-1,0-2 0,0-4 0,0 3 0,0-1 2,4-5-2,0 0 0,5 3 1,-1 0 0,0-3-1,-4 0 0,4 0-1,4 0-1,-3 0-4,3-3-2,0 0-5,0-2-3,1-8-7,-1 4-10,0-1-12,1 9-10,23-9-9</inkml:trace>
  <inkml:trace contextRef="#ctx0" brushRef="#br0" timeOffset="1864.1066">7844 6857 445,'0'0'34,"4"0"-5,-4 0-6,4-4-3,9 1-7,3 3-1,-4-6-4,9 0-2,-1-7 0,1 2-3,-1-2-1,1 0-4,-1-1-5,-4 8-1,1-4-7,-1 1-8,-4 4-9,1-2-10,-9 4-11</inkml:trace>
  <inkml:trace contextRef="#ctx0" brushRef="#br0" timeOffset="2045.117">7955 7132 336,'0'0'37,"0"0"-4,8 0-3,8 0-5,1-4-8,-5-5-3,8 3-7,1-4-8,-1-1-8,-3-5-10,3 0-4,1 2-6,-5-2-2,4 2-1,-3-2-3</inkml:trace>
  <inkml:trace contextRef="#ctx0" brushRef="#br0" timeOffset="2580.1476">8937 6675 270,'0'-6'38,"0"3"-9,0-5-5,-4-5 3,4 7-1,0-4-2,-8-1 0,0-2-4,4 4 0,-5-4-5,5 5-1,-4-5 0,4 1-2,-4 1 1,-4 1-3,3 1-1,1-1 0,-4 0-3,0 6 0,-1-3-2,1 4 1,0 0-3,0 3-1,-5 0 0,5 0 0,0 3 0,-5 4 0,1 0 0,-1 9-1,5 0 0,-4 2 0,-1 7 0,1 2-1,0 7 2,-5 5-2,1 7 2,3 4-3,5 7 3,0 2-2,4-5 1,4-2 0,4-6 0,0-3-1,8-9 1,0-4 0,8-5 0,1-10 0,3-3 2,1-5 3,3-7 2,-3-3 2,3-7-1,5-7 2,-5-12 1,5-1 1,0-4 0,-5-5 0,1-14-2,-1 4 1,5 1-2,-4-4-2,-1-1 0,-3 2-2,-5 2-2,0 0 0,1-4-1,-5 9 1,-4-2-3,0 6-1,-3 5-3,-5 8-4,-9 3-7,1 5-5,-8 8-6,-13 8-6,0 3-7,-7 5-12,3 7-7,4 14-8</inkml:trace>
  <inkml:trace contextRef="#ctx0" brushRef="#br0" timeOffset="3558.2035">6894 8427 255,'0'0'38,"0"0"4,0-3-4,0 0-2,0 1-1,0 2-3,0-3-4,0 3-4,0 3-1,0-3 0,4 0-1,0 5-3,9-5-1,-1 6-4,-4 1-3,5 6-2,-1-4-4,-4-4 0,0 4-2,0-2 0,1 2-2,-5-1 2,8 5-3,-4 0-3,4-1 0,-3 3-5,3 1 0,0-2-3,0 2-5,1 0-1,-1-2-7,0 2-8,5 0-6,-1-5-10,-4-2-4,29 22-7</inkml:trace>
  <inkml:trace contextRef="#ctx0" brushRef="#br0" timeOffset="3901.2231">7361 8337 357,'0'0'46,"0"0"-9,0 0-2,0 0-6,-4 1-5,4 6-5,-8 5-2,0 9-2,-1 1 1,1 5-3,-4-1 2,4 7-1,-1 0-2,-3 4-1,0 0-3,0-4-1,-1 4-2,1-1-2,4 1-1,-4-2 1,3 1-1,-3-2-1,4 2-1,0-6-3,0-3-2,-1 2 1,1-5-4,0 0-2,4-5 0,-4 0-3,4-2-1,0-4-3,4 0-5,0-8-2,0 4-4,0-6-2,0 0-6,0-3-4,0-3-5,12-40-8</inkml:trace>
  <inkml:trace contextRef="#ctx0" brushRef="#br0" timeOffset="4125.2359">7689 8302 363,'8'-5'48,"4"-5"-7,4 7-8,5-3-7,-1-1-7,5 1-4,-5 5-5,-3-3-2,-1 1-3,0-3-1,1-1 0,-1 4-2,-4 0 0,-3 0 0,3 0-1,-4 3-4,-4 0-4,0-3-7,0 3-9,-4 0-9,0 0-7,0 0-5,-12 19-11</inkml:trace>
  <inkml:trace contextRef="#ctx0" brushRef="#br0" timeOffset="4329.2476">7758 8513 287,'0'0'40,"4"0"-4,-4 0 2,4 0-2,4 0-5,5 0-7,-5 0-7,4 0-4,1-3-5,-1 3-1,0-3-3,4-8 1,5 1-4,-1 4-2,-7-7-5,7 8-6,-8-7-6,5-4-8,-1 3-4,5-1-6,-5 1-2,-4 3-6</inkml:trace>
  <inkml:trace contextRef="#ctx0" brushRef="#br0" timeOffset="4596.2629">8569 7966 336,'4'0'37,"-4"0"-10,4 0-4,0 0 0,-4 7-2,4 1-3,-4 7-1,0 8-5,0 4 0,0 0-5,4 0-1,-4 5-1,0 1-1,0-3-1,0 0-1,0 2-3,0 2-5,4-7-7,0 3-3,-4-2-5,0-1-4,4-3-6,-4-8-4,0 3-7,-4 26-7</inkml:trace>
  <inkml:trace contextRef="#ctx0" brushRef="#br0" timeOffset="4834.2765">8450 8222 502,'0'-3'35,"4"1"-10,0 2-4,4-3-6,5 0-4,3 0-1,5-3-3,-5-1-2,4 1-1,1-1-1,7 0 1,-7-3-3,4 4 0,-5-4-1,9 2-6,-9 2 1,1-1-4,3 1-4,-3 0-2,-5 3-10,4 3-9,-7 0-7,-5 0-6,0 0-5</inkml:trace>
  <inkml:trace contextRef="#ctx0" brushRef="#br0" timeOffset="5080.2906">8372 8705 405,'0'0'49,"0"0"-11,0 0-7,4 4-5,0 2-5,9-3-4,-1-3-3,8 0-5,1-3 0,8-3-4,-5-7-1,5 2-1,-5-5 0,5 2-3,4-2 1,-5 0 0,-3-2-3,4-1-3,-1 2-3,-7 1-5,3 2-5,-7-2-5,3 3-4,1 3-7,-9-1-7,4-5-3,29-11-11</inkml:trace>
  <inkml:trace contextRef="#ctx0" brushRef="#br0" timeOffset="5490.314">9093 8009 429,'0'-3'42,"4"-3"-8,4-1-5,0 1-5,0 4-6,1-2-4,3 0-2,-4 1-3,4 2-1,1-3-1,-1 1-2,0 3 2,0 0-1,1 0 1,-5 0-2,0 3 0,0-3 0,1 4-1,-5 4 0,0 1-1,-4 1 0,4 9 1,-4-2-1,0 4 0,0 1-2,0 2 0,-4-2 1,4 2-1,-8 5 2,-1-9 0,1 7 2,0-1-2,0-2 1,0 3 0,3-2-2,-3-7 2,8 10 0,-8-7-1,8 1 0,0-1 0,-4-5-2,4-2 1,4 2 2,0-3-1,4-5 0,5 1 1,3-6-2,5 0-1,-1-3-1,0-3 0,5 0-3,0-10-3,-1 2-2,1-1-5,-1-1-2,1-1-7,-5 7-7,1-6-9,-1 2-15,-3 2-16</inkml:trace>
  <inkml:trace contextRef="#ctx0" brushRef="#br0" timeOffset="8582.4909">3754 10090 113,'0'0'5,"0"0"0,0 0 0,0 0 2,0 0 2,0 0 2,0 0-3,0 3-2,0 7 4,0 6 0,0-5 2,0 5 4,0 0-1,0-5-3,0 5 4,0 0-2,0 1 2,0 5 0,0-1-4,0 0 0,-4 1 2,4 2-2,0 1 1,0-1-3,0 0 0,0 5 1,0-2-1,0-2 2,0 5 1,0 4 0,4 5-2,-4 1 1,0 6-3,0 0 2,0 0-4,0 2 0,0-2-1,0 0-2,0 4 2,0-4-1,0 1 0,0 3-2,0-1 2,0 0 0,0-4-1,0 2-1,0 4-2,0 2 3,0-1 0,0 5 1,0-1-1,0-2 0,0 2 0,-4-4-1,4 2 0,0-1 0,-4-1-1,0-1 0,0 2-1,4 2 2,-4-1-2,0 2 0,0 1-1,-1-1 1,5-1 1,-4-1-1,0 2-1,0 0 1,-4-2-2,8-2 2,-4 4 1,0-5 0,4 1 0,-4-2-1,4 0-1,-9 6 2,5 3 1,-4-5-1,4 5 2,0-2-2,-4-1 0,4 2-1,4-4 4,-8 8 1,3-1-3,1-5 1,0-4-1,0-4-1,0 4-1,0-3 0,0 2 1,-4 2 1,4-4-1,0-3 1,-5 3-2,9-4-1,-4-2 0,0-3 1,4-1-1,-4 1 0,4 0 3,-4 0-1,0 2 0,4-5-2,-8 3 1,4 0 0,-1-1-1,1 1 0,0 3 2,0 3-2,0 0 2,-4 0 0,4 0-2,4-3 0,-4 2 0,0-2 1,4 0 0,-4 3-2,-1 0 2,5 0-1,-4 0 0,4-3 0,-8 1 0,4 9 2,4-4-2,-4 1 1,4-1 0,-4 5-1,4-2 0,-4 2 0,0-4 0,4-1 0,0 3 1,0-5-1,-4-3 1,0 2-1,4 0 0,0 0 2,-5 4 0,1-1-1,0 2-1,4-5 0,-4 6 0,0-2 1,0-3 0,4-1-2,0 1 2,-4-8-1,4 7-1,-4-3 0,4 0 2,-4-3 0,4 3-1,-4-3 0,-1-4 0,5 4 0,-8 0 0,4-4 0,4 4 0,-8-3 0,8-1 0,-4-3 1,0 1 0,0 1 0,-4-5-1,8 0 0,-5 0 0,1 1 0,4 0 2,-8 0-2,8-1 0,0-3 0,-4-2 0,-4-4 0,8-2-3,-4-1-1,4-3-3,0 1-3,0-5-4,0-4-5,-4-4-6,4-3-10,0-3-17,0-8-22</inkml:trace>
  <inkml:trace contextRef="#ctx0" brushRef="#br0" timeOffset="10828.6194">3492 12984 159,'0'0'26,"0"0"2,0-4 0,4 4 0,-4-3-2,0 3 0,4 0 0,-4 0-3,0 0-1,0-5 1,4 5-3,-4 0 0,5-6-1,-1 0-1,4-1-4,-4 1-2,0 6-2,0-3-2,4 3 1,0 0-1,1 0-1,-1 0 0,0 0 0,4 0-3,1 0 0,3 0-2,0 0 1,1 0 0,3 0-1,-3-3 0,3 3 0,5-7-2,-5 4 1,1 0-1,3 3 1,1 0-3,-1 0-3,-3 0-3,-5 3-3,0 0-5,5 4-7,-9-1-4,5 0-11,-9-3-9,4 7-6</inkml:trace>
  <inkml:trace contextRef="#ctx0" brushRef="#br0" timeOffset="12539.7172">4356 12712 261,'0'-4'44,"0"4"-4,0-3-3,0 3-2,0-3-4,0 0-2,4 3-2,4-6-3,0 1-2,5 2-7,-1-4 0,-4-2-5,9 2 0,-9 4-5,4-3-1,4 6-1,-11-3-1,7 3 0,-4 0 0,0 0-1,-4 3-1,0 0 1,0 3-1,1 4 0,3 3 0,-4 1 0,-4 2 0,4-2 0,-4 2 0,0 3 2,0-1-2,0-2 0,0 1 0,-4 5 0,4-7 0,-4 4 0,-4 0-1,3-2 1,-3-1 0,8-5 0,-4 5 0,0-3 0,4 4 0,-8-4 0,8 0 0,0-2-1,0 5 1,4-5 0,-4 5 0,4-10 0,-4 7 0,8-7-1,5 2 2,-1-1-1,0-4 0,5 3 0,-5-3-1,0-3-5,4 0-2,-3 3-7,-1-3-8,4 0-5,-3 0-5,-1 0-7,-4 4-7,17 10-10</inkml:trace>
  <inkml:trace contextRef="#ctx0" brushRef="#br0" timeOffset="13290.7602">3275 15130 230,'0'0'37,"0"0"-3,0 0-10,4 0-3,-4 0 1,0 3 0,13-3 4,-5 0 0,4 3-2,0 0-3,9 4-2,-5-7-4,1 0-3,3-4-4,0 4 1,5 0-4,-4 0-1,7 0-3,-3 0-6,-5 0-10,1 0-6,-1-3-8,1 3-8,-5 0-5,4 0 0,-3 3 0</inkml:trace>
  <inkml:trace contextRef="#ctx0" brushRef="#br0" timeOffset="13890.7945">4258 15115 263,'0'0'35,"0"0"1,0 0-2,0-3-1,0 3-2,0 0-1,0 0-7,0 0-1,0 0-4,0 0-3,0 0-5,0 0-2,0 0-1,4 0 0,-4 0-2,8 0-1,0 0 0,0 0 0,1 0-2,-1 0 1,0 3-1,0-3-2,0 0 1,1 4 0,-1-4-2,0 3-5,0-3-1,0 3-3,0-3-6,1 0-5,3 0-5,-4 0-6,-4 0-5,4 1-5,5 9-11</inkml:trace>
  <inkml:trace contextRef="#ctx0" brushRef="#br0" timeOffset="14334.8199">4585 14960 332,'0'0'43,"0"0"-10,0 0-8,0-4-6,0 4-4,4 0 0,0 0-2,5-3-4,3 3-1,-4 0 0,4 0-3,1 0-2,-1 3 0,-4 1 1,4-1-1,-3-2-1,-1 6-2,4-1 3,-4 4 0,-4-1 1,5 1-3,-5 4 0,-4 2 2,0-2-1,4 2 1,-4 3 1,0-1 1,0 4 0,-4-1 0,4-1-1,-4 6 1,-5-6-1,5 3 0,0-3-2,0 6 0,0 1 1,0 0 0,0 1-1,0-4-2,4 0 1,0-5 0,0-1 0,-4-2 1,4-1-2,4-3 0,-4-3 1,0 1 0,4-4 0,0 0-1,4-2 0,0-4 0,-4 0 0,9 0-1,-5-4 2,4 4-2,-4-3 2,5-3-5,-5-4-5,4 1-3,0 2-4,-3 6-8,-1-6-12,0 1-6,4 0-11</inkml:trace>
  <inkml:trace contextRef="#ctx0" brushRef="#br0" timeOffset="29338.6781">3525 11168 151,'0'-3'20,"0"3"1,0 0 0,0 0 1,0 0 0,0 0 0,0 0-1,0 0 1,0 0 1,0 0 0,0-3-3,0 3 0,0 0-4,0 0 2,-4 0-4,4 0-1,0 0-2,0 0-2,-4 0-1,4 0-1,0 0-1,0 0-1,0 0 2,0 0-1,0 0-3,0 0 1,0 0-1,0 0-1,0 0-1,0 0-1,0 3 3,0-3-1,0 0 2,0 6 0,4-4-1,-4 7 0,4 1 2,4 3-1,-4-5 0,0 4-1,0 1-3,-4 1 4,9-1-3,-5-3 0,0 2 0,0-4 1,-4 2-1,4-1-1,0-2 0,-4 1 1,4-2-2,4 3 2,-4 1 0,1-4-1,-1 1 0,0 1-1,0-2 2,0 4-2,-4-4 2,4-3-1,0 2 0,-4-5 0,0 5 0,4-4-1,0 2 2,-4 4-1,4-7 0,0 3 0,-4 0 0,5 0 0,-5 1 0,0 2-1,4-6 0,0 3 2,-4-3 0,4 0-1,-4 0 0,4 0 0,-4 0 0,4 0 0,-4 3 0,4-6 0,0 3 2,0-3 2,0 3-1,0-3 1,-4 0-2,9-4-1,-5 1 0,8-5 1,-8-5-1,8 6-1,-3-2 1,3 0 0,-4-4-1,4 4 0,1-3 0,3 0 0,0 0 0,-3-1-1,3 0 2,5 4-1,-5-3 0,-4 3 0,5 1 0,-1-2 0,-4 0-1,5 5 2,-5-1-1,0-1 0,-4 4 0,-4-1-1,5 4 2,-5 0-1,0 0 0,-4 1 0,0 2 0,4-4 0,-4 4 0,0-2-1,0 2-2,0 0-2,0 0-4,0 0-1,0 0-6,0 0-10,0 0-11,-4 2-16,-4-2-11</inkml:trace>
  <inkml:trace contextRef="#ctx0" brushRef="#br0" timeOffset="38295.1904">3337 14185 179,'0'0'20,"0"0"1,0 0-1,0 0-2,0 0-3,0 0-4,0 0-2,0 0 2,0 0-3,0 0-2,0 0 1,0 0 3,0 0-4,0-3 3,0 3-4,4-3 1,-4 3-3,0 0 2,0 0-1,0 0 2,0 0-2,0 0 0,0 0-2,0 0-1,0 0 1,0 0 0,0 0-2,0 0 0,0 0 2,0 0-2,0-3 0,0 3 0,0 0 2,0 0 4,0-3 0,4 3 2,-4-4 1,0 4-1,0-1-1,8-2-1,0-4 1,-4 4-1,0-3 1,5-1-2,-1 1 1,0 3 0,0-3 1,0 1-2,5-2-2,-5 1 0,4 3-2,-4-7 1,0 2 3,5 2 1,-1 0-2,4-1 2,-3-2-3,-1 2 1,0-2-1,0 1 0,1-2 1,-1 1-1,0-2 0,1 1-2,-1 1 1,4-1 0,-3 1 1,-5 1-1,4-2-1,0-3 1,-4 7 0,1 1 1,-1-1-2,-4-4-1,0 4 2,0 0-1,0 6 0,-4-4 1,4 4-1,-4 0 0,0 0 1,0 0 1,0 0-2,0 0 0,4 0 0,-4 0 0,0 0 1,0-3-2,0 3 0,0 0 0,5 0 0,-1 0 0,-4 0 1,0 0 0,0 0 0,0 0 2,4 0-5,-4 0 2,4 3 4,0 1-3,-4 5 0,8-2 1,-4 5 0,4-4-2,-8 8 0,9-6 1,-5 2 0,0-4 0,4 2-2,0-1 0,-4-1 0,0 2-1,0-1-3,5 1-3,-9-4-1,8-1-3,4-2-7,-8 4-7,0-4-9,0 0-7,0 0-12</inkml:trace>
  <inkml:trace contextRef="#ctx0" brushRef="#br0" timeOffset="40554.3196">3287 14222 165,'0'0'22,"5"0"-4,-5 0 2,0 0-1,0 0 4,4-3-3,0 3 3,0-3 1,-4 3-4,0 0 3,4 0 0,0 0-2,-4-7-2,0 7-2,4-8-1,4 2-2,-8 0-2,9-1-2,-1 1-1,-4 3-1,0-2-2,4-1 0,0-1 0,5-2-1,-5-1-3,4 1 2,0 1 2,-4-2 0,5-3 1,-1 5-3,-4-1 1,5-4-1,-1 0 0,-4 2 0,4-1-2,-4 2 1,1 0-1,-1 3-2,4 0 1,-4-6 0,-4 7 0,5-3-1,-1 4-1,0-2 0,0-2 2,-4 3 0,0 2-2,0 1 2,-4 3-1,5 0-1,-5 0 2,0 0-2,0 0 2,4 0-1,-4 0 0,0 0 0,0 0 0,0 0-1,0 0 2,0 0-3,0 3 2,0-3 0,0 0 1,0 0-2,0 0 2,0 0 0,0 0-2,0 0 0,0 0 2,0 0 0,4 0-1,-4 0 0,0 0 0,0 0 2,4 0-1,-4 4 1,0-4 1,4 3 0,-4 0 0,4 0 1,-4 0-2,4-3 0,-4 3 0,4 1 1,0-1-2,0 0 3,0 3 2,1-1-2,-1 5 0,0 2-3,4-1 2,-4 2-1,0 0 1,0-2-1,4 2-2,1-1 2,-5 4-1,4-1 1,-4 1-1,4-5-1,-4-2 0,4 4 0,1-3 0,-5-3 0,4 0 0,-4-1 0,4 1 0,-8 2 0,8-6 0,-8 4 0,9-6-4,-5 2-1,-4 1 1,4-4-3,0 0 1,-4 3-3,0 0 0,0 0-2,4-3 2,-4 0-4,4 3 2,-4-3-4,0 0-3,0 0-8,0 0-9,0 0-8,0-3-11</inkml:trace>
  <inkml:trace contextRef="#ctx0" brushRef="#br0" timeOffset="41344.3648">3721 13999 165,'0'0'14,"0"0"-3,0-6-3,0 6 2,0 0 0,0-6 2,0-1 1,-4 7-2,4-3-2,0 0-1,-4 3-2,4 0-3,-4 0 3,4 0-1,-8-2 1,8-2-1,-4 2-1,4 2 2,-4 0 2,4 0 1,-4 0-1,0 0 4,-1 0-3,5 0 1,-4 0-3,4 0 5,0 0-1,0 0 0,-4 0-1,0 0 0,4-3 0,0 3-1,0 0-1,0 0 2,0 0-2,-4 0 1,4 0 1,0 0-2,0 0-2,0 0-1,0 0 2,4 0-2,-4 0 2,0 0 2,0 0 0,4 5-2,4-1 0,-3 7-2,-1 2 0,4 1-1,4 2 0,-8 0-2,9 2 0,-9-2-1,8 1 0,-4-1 0,-4 2 0,4-3-1,1 5 0,-1-3 0,-4-1 1,8-2-1,-8 2 0,4-3 0,1 0 0,-1-2 0,-4-2 0,0-2 0,0-1-3,8-1-3,-8-2 0,1 0-2,3 0-1,-8 0-2,0-3-7,0 0-6,4 0-12,-4 0-10,0 0-11</inkml:trace>
  <inkml:trace contextRef="#ctx0" brushRef="#br0" timeOffset="42921.455">3124 16265 159,'-4'-3'20,"4"-1"0,-4 1 4,4 0-1,0 3 1,0-3-4,-5 3 3,1 0 0,4 0-4,0 0 0,0 0-2,0 0 1,0 0-1,0 0-1,0 0-3,0 0 0,0 0 1,0 0 0,4 3-2,-4-3 0,5 6-2,-1 7 0,0 0-3,0 1 0,4 2-1,0 0-3,4 1 0,1 3 0,-1-6 0,0 5-2,1-5 0,-1 5 1,0-1-2,0-2 0,5 0 1,-5-2 0,0 2-2,1 0 2,3-5-2,-8 2 2,0-4-2,5-1 1,-9 2 0,0-1 1,4-3-2,-4-2 2,-4-1 0,4 0-1,0 0-1,-4-3 2,0 0-1,4 0 0,-4 3-1,0-1 2,0-2-1,0 0-1,0 0 2,0 0-1,0 0 0,0 0 0,0 0 0,5 0 0,-5 0-1,0 0 2,4 0-1,0 0 0,-4 0 0,4 0 0,0 0 0,-4 0 0,0 0 0,4 0 0,-4 0 2,0 0 1,0 3-2,0-3 3,4 0-2,0-3 1,-4 3-1,0 0 0,0 0-1,0 0 0,0 0 0,4 0 0,-4 0-1,4 0 0,0 0 0,-4 0 1,5 0 0,-5 0 0,4-2 0,-4 2-1,4-3 0,-4 0 2,0 3-2,4 0 1,-4-6 1,4 2-1,-4 1 0,4 0-1,-4 0 1,8 0-1,-8 0 0,4-1 0,0-2 0,-4 3 0,5 0 0,-1 1 0,0 2 0,0-3 2,0-3-2,0 2 0,4 1 0,-4-3 0,0 3 0,5-4 0,3 2 2,-4-1-2,4-3 0,1-1 1,-1 1-2,0-3-2,5 0 3,-5-4 0,4 5-1,1-2 1,-5 0 0,0 4 0,4 1 0,-3-2 0,3-3 0,-4 6 0,-3-3 0,3 4 0,4-4-1,-3 1 2,-1 1-1,0 1 0,-4-2 0,1 2 0,3 1 0,-12 0 2,8 1-2,-4 2 0,0-1-1,0 1 1,-4 3 0,0-3 0,0 3-1,0 0-1,0 0-3,4 0-5,-4 0-4,0 0-9,0 0-10,0 0-17,-4 0-11</inkml:trace>
  <inkml:trace contextRef="#ctx0" brushRef="#br0" timeOffset="45599.6081">14931 10003 149,'0'-7'26,"0"1"-5,-4 0 0,4-1 0,-4-2 1,0 4-5,-1 2-3,-3 0 1,8-1 0,-8-2 1,8 6-1,0-3-3,0 3-3,0 0-2,0 0-1,4 3-4,-4-3 1,0 0 0,4 0-3,-4 6 2,8 4 3,-3 4 4,-1 2 0,0 5 2,0 1 1,4-1-1,-4 1 2,0 2 0,0 0 1,0 4-3,0-4-3,1 5 1,-1-2-3,0 3 0,0 0-1,0 2 0,-4 1 0,4 1-3,0-1 0,-4 4 0,4-1 0,-4 1-1,8-1 0,-4 7 1,1 0-2,-5 3 0,4 4 1,-4-1-1,4-1 0,0 1 0,-4 0 0,0 4 4,0-2 1,0 1-1,0 0-2,0-5 0,0 3 2,0 0-2,0 2 3,0 5-2,0 2 1,0 3-2,-4-1 2,4-1 0,-4-1 0,0 1-1,4 2 3,0-1-1,-9 1-1,1-5 0,4 5 0,0 2 0,0 5 0,0 3-1,0-2 0,0 0 0,0 3 0,4-5-1,-5-1-1,5 3 0,0-6 1,0 4-1,0 2-1,5 0 2,-1 3-2,-4 2 0,4-2 2,4-3-2,-4 0 0,0-2 0,0-1 1,4 3-1,-8-8 0,9 8 0,-5 0 1,0 3 1,0-5-1,4 2-1,-4 0 1,0-1-2,4-6 1,-3-2 0,-1 4 0,4-5 0,-4 2 0,0 5 0,0 0 1,0 1-1,0-1 0,-4 0 0,0 1 0,0-8-1,0 4 3,0-2-2,0 5 0,0-8 1,0 7 0,0-1 1,0-1 0,-4 3 0,0-5 0,4-2 0,-4 2-1,0-1 0,4-2 0,0-5 0,0 1-1,0-1 1,0 2 1,0 0 0,0-6 0,0 3-1,0 3-1,0-4 0,0-1 1,-4-5 0,4 0-1,0-3 1,0-3-1,0-1 0,0 1 0,0-3 0,0-4 0,0 1 0,0-1-2,0-8-1,0 2-1,-4-9-2,4 4 0,0 0-2,-4-7-1,4 1-1,0-8-3,0-2 0,0 0-2,0-6-5,0 0-9,0-3-11,0-3-12,0-2-8</inkml:trace>
  <inkml:trace contextRef="#ctx0" brushRef="#br0" timeOffset="46758.6744">11193 13956 203,'0'0'24,"0"0"-5,0-3 2,8 3-4,-8-3 3,4 3-1,4 0-1,1 0-4,-5 0-1,4-3-1,4 0-1,-4 0 3,5-4-1,3 2 2,-4-1-2,5-3 2,-5 2-2,4 1 3,5 3-2,-1 3-4,5-4 0,-1 4-3,5 0 2,4 0 2,0 0-3,3-3-1,1 3 2,8 0-1,0 0-1,9 0 1,-5 0-3,4 0 1,0-3-1,0 1 0,13 2-1,-1 0-2,5 0 0,4 0 0,-1 0 0,1 0 1,4-3-2,-4 3 1,11-3 1,6 0 0,-1 0-3,0-4 2,4 4 0,-4 0-2,4-6 2,8 1-3,-3 1 3,3-2-1,0-1 0,-3 4-1,3-2 1,0 1-1,1 1 0,-1 0 0,0-1 0,-3 1 2,-1-5-1,4 8-1,1 0 0,-1-4 1,0 1-1,-3 6 2,-1-3-2,-4-7 1,4 5 1,-4-1 2,5 6-2,-1-3 1,-8 0-1,4 3 1,-4-7-2,8 1 2,1 0-2,3-6 1,0 3 0,-3-7 0,-1 8-2,0-5 1,9 4 1,-5 2-1,4-2 0,-3-2 1,-5 1-1,8 1 0,5-1-2,0 5 1,-5-1 0,-4 0 1,1-1-1,3 1 0,1 0 1,-1 4-1,0-1 1,-3 0-1,-5-1 0,0 1 1,9 0 1,-5-3 0,0 3-1,-7-1-1,3-2 1,-4 3 0,0 0-1,4-1 0,1 0 2,-9 1-2,-4-4 0,-4 1 1,0 3-1,-9-4 0,5 1 0,0 1 0,-9-4 0,-3 2 0,-5 1 0,-7 0 0,-9-1-5,-4 2-1,-5-1-2,-11 0-3,-5 2-2,-3-2 0,-5 3-1,-8-3-1,-4-2-4,0 1-7,-4 1-8,-12 0-9,-1-1-7,-52-10-13</inkml:trace>
  <inkml:trace contextRef="#ctx0" brushRef="#br0" timeOffset="52648.0113">11324 12179 271,'0'0'34,"0"0"-7,0 0-7,4-3-6,-4 3-4,0 0 0,12-3-4,-3 3-2,3 0-2,-4 0 1,0 0 0,4-2-1,1 2-2,-5-3 0,4 3-1,1-3-8,-1-4-3,4 1-6,-4 0-4,1 3-6,-5 3-4</inkml:trace>
  <inkml:trace contextRef="#ctx0" brushRef="#br0" timeOffset="52932.0275">12204 12112 309,'4'-6'21,"9"0"-5,-5-4-5,4 5-4,0 2 2,1 0-3,-1 0-4,4 0 0,-3 3-1,-1-4 1,4 4-5,1 0-3,-5 0-3,0 0-3,0 0-3,1 0-1,-1-3-4,-4 3-2,4 0-1,21 7-9</inkml:trace>
  <inkml:trace contextRef="#ctx0" brushRef="#br0" timeOffset="53149.0399">13043 12023 263,'0'0'16,"5"0"-5,7 0-1,-4 0-4,0 0-6,4 0-6,-3 0-13,23 10-8</inkml:trace>
  <inkml:trace contextRef="#ctx0" brushRef="#br0" timeOffset="53381.0532">13985 11904 203,'0'-3'17,"0"0"-5,8 0-4,5-1-2,-1 4-5,0 0-8,0 0-10,17-4-8</inkml:trace>
  <inkml:trace contextRef="#ctx0" brushRef="#br0" timeOffset="53631.0675">14730 11858 293,'0'0'36,"4"-3"-7,9-2-7,-1-1-7,0-1-3,0 4-5,5 0-2,-1 0-8,1 3-8,-1 0-7,0-3-8,-3-1 0,7 4 0,-4 0 0,38-12-8</inkml:trace>
  <inkml:trace contextRef="#ctx0" brushRef="#br0" timeOffset="53884.082">15647 11855 264,'8'0'27,"1"0"2,3 0-7,0-3-3,-4 3-4,5 0-3,-1 0-4,4 0-3,1 0 1,-5 0-3,4 0 1,-7 0-2,11 0-1,-8 0-4,9-2-6,-9 2-9,4-6-6,-3 2-2,32-11-13</inkml:trace>
  <inkml:trace contextRef="#ctx0" brushRef="#br0" timeOffset="54116.0953">16658 11837 203,'9'0'24,"3"0"-7,4 0-3,-3 0-2,-1 0-6,4 3-2,1 1 0,-1-4 1,-4 3-4,5 0 0,-1-1-2,4-2-2,1 0 0,-1 3-2,1-3-5,-1 0-2,1 0-9</inkml:trace>
  <inkml:trace contextRef="#ctx0" brushRef="#br0" timeOffset="54352.1088">17649 11844 263,'4'0'32,"4"-4"-5,-3 4-2,7-3-8,0 3-1,-4 0-6,5 0-3,-1 0 0,0-3-3,0 0-3,1 3 1,-1 0-3,0-3-2,5 0-6,-1-1-5,0 4-4,1-6-6,-1 0-4,29-2-12</inkml:trace>
  <inkml:trace contextRef="#ctx0" brushRef="#br0" timeOffset="54585.1221">18579 11632 236,'4'0'31,"0"0"-8,0 0 1,0 0-4,4-3-7,0 3-3,-4 0-1,5-3-3,-5 3-4,4 0-6,0 0-8,0 0 0,0 0-5,-3 0-4,7 0-6</inkml:trace>
  <inkml:trace contextRef="#ctx0" brushRef="#br0" timeOffset="54821.1356">19401 11605 323,'5'0'22,"-5"-3"-6,8 3-3,0 0-5,4 0-1,0 0-4,1 0 1,-1 0 0,8 3-1,1-3-2,-1 0 0,-3 0-1,3 0 1,1-3 0,-1 0-8,1 0-7,-1-4-6,1-2-10,24-6-15</inkml:trace>
  <inkml:trace contextRef="#ctx0" brushRef="#br0" timeOffset="55005.1461">20249 11642 323,'4'-3'52,"0"-1"-6,0 4-8,0-3-10,0 3-7,-4 0-12,4 0-12,1 0-12,-1-3-9,4 0-7,-4 0-6,0 0-6</inkml:trace>
  <inkml:trace contextRef="#ctx0" brushRef="#br0" timeOffset="56192.214">11746 15500 335,'0'0'37,"0"0"-8,0 0-7,0 0-6,4 0-3,-4 0-3,8 0-4,4-3-1,1 3-1,3-3 0,0 3-2,5-7-1,3 7-5,1-1-5,-1-2-8,1-1-2,-5 4-5,1-3-1,-1 3-5,1 0-1,36 7-10</inkml:trace>
  <inkml:trace contextRef="#ctx0" brushRef="#br0" timeOffset="56474.2301">12835 15479 289,'4'-3'20,"4"-3"-6,4-4 0,1 4-5,-1 0 0,0-2-3,0 1-1,1 1-2,-1 3 0,4 0-1,1-4-2,-1 4-2,-4 0-7,5-2 0,-1-1-1,0 3-8,5-1 0,-9 4-7,37-3-7</inkml:trace>
  <inkml:trace contextRef="#ctx0" brushRef="#br0" timeOffset="56724.2444">13801 15327 287,'4'0'26,"0"0"-4,4 0-3,0 0-3,1 0-4,3 0-4,-4 0-2,0 0-1,5 1-1,-1-1-3,0 5 1,4-3 0,-3 4-1,-1-3-4,0 0-7,5 1-6,-1-1-5,0 0-4,5 0-2,32 5-9</inkml:trace>
  <inkml:trace contextRef="#ctx0" brushRef="#br0" timeOffset="56978.259">14648 15400 287,'8'-3'29,"1"3"-3,7-3-5,0 3-1,1-7-6,-1-6-5,1 6-1,-5 0-3,8 4-1,-7 0 0,3 0-2,0-1 1,1 4-3,-1 0 1,0 0-1,1 0-5,-5-3-5,0 0-3,1 3-4,-1 0 1,0 0-6,1 0-2,-1 3-4,21 7-9</inkml:trace>
  <inkml:trace contextRef="#ctx0" brushRef="#br0" timeOffset="57225.2731">15905 15433 284,'4'0'34,"9"0"-1,-1 0-4,4 0-5,5 0-8,-1 0-4,1-3-4,3 3-2,-3 0-1,-1 0-5,-4 0-5,5 0-5,-5-3-5,1 3 1,-5 0-4,4-3-5,-3-4-2,-1 4-3,25 0-8</inkml:trace>
  <inkml:trace contextRef="#ctx0" brushRef="#br0" timeOffset="57502.2889">16916 15360 283,'9'0'25,"-1"-3"3,4-3-3,-4 2-3,9 4-4,-1 0-3,0 0-4,5 0-2,-5 0-2,1 0-4,3 0 0,1 0 0,-9 0-1,4 0-1,5 0 1,-5-3-1,0 3-4,1-3-7,-5 0-13,4 0-9,1 3-7</inkml:trace>
  <inkml:trace contextRef="#ctx0" brushRef="#br0" timeOffset="57814.3068">18173 15311 290,'13'-3'31,"-1"3"-2,8 0-4,1 0-6,-1 0-3,1 0-7,-1 0 0,-3 0-2,-1 0-4,4 0 2,-7 0-2,3-3-1,4 3-2,-7 0 0,-1 0 2,4 0-1,-3-4 0,-1 4 0,0 0-1,5 0-1,-5 0 2,-4 0-2,4 0 0,1 0 1,-5-3 0,0 3-7,4 0-9,-3-3-2,-1 3-4,0-3-4,0 3 0,4 0-5</inkml:trace>
  <inkml:trace contextRef="#ctx0" brushRef="#br0" timeOffset="58077.3218">19098 15250 350,'5'0'51,"-1"0"-1,0 0-8,4 0-7,4 0-7,1 0-5,-1 0-6,8 2-5,1-2-1,3 0-5,1 0-1,4 0-2,-1 0 0,1 0-1,8 0-3,-5 0-4,1-2-3,-4-4-6,-1 3-5,-3-7-9,0 4-5,-5 0-6,5-4-5,-1 2 3,-3 5 1,32-3-4</inkml:trace>
  <inkml:trace contextRef="#ctx0" brushRef="#br0" timeOffset="58216.3298">19983 15204 196,'4'0'14,"8"5"-1,5-2-3,-1 1-3,4 5-3,-3-6-5,3-3-9,1 0-8</inkml:trace>
  <inkml:trace contextRef="#ctx0" brushRef="#br0" timeOffset="58491.3455">20671 15169 295,'8'-3'31,"0"2"1,0 1-4,9-4-7,-5 1-7,4 0-2,1 3-3,-1-3-3,8 3-1,-3-3-2,4 3-1,-1 0-3,1 0-6,-5-7-4,5 7-1,-1-3-4,1 0-5,-5 0-6,1 3-1,40 0-12</inkml:trace>
  <inkml:trace contextRef="#ctx0" brushRef="#br0" timeOffset="59598.4088">14878 14489 382,'4'0'48,"-4"-3"-3,8 0-8,0 3-4,4-4-9,-3 1-6,3-3-4,8 3-5,1 0-1,-1-1-4,5 4-1,-1-3-4,1 0-7,-1-3-5,1-2-8,0 1-11,-5 1-12,5-4-11</inkml:trace>
  <inkml:trace contextRef="#ctx0" brushRef="#br0" timeOffset="60380.4536">14878 12834 289,'4'0'43,"-4"0"2,4 0 0,8 0-3,-4 0-9,5-3-5,-1 3-9,4 0-3,1 0-4,3 0-4,0-3-3,1 0-4,-1-1-5,5 1-8,-5 0-11,1 3-16,-5 0-11,29-2-13</inkml:trace>
  <inkml:trace contextRef="#ctx0" brushRef="#br0" timeOffset="70444.0292">11349 9725 149,'0'0'10,"4"0"-2,-4 0-2,0 0 0,0 0-2,0 0 2,0 0 4,8 0 1,-8 0-3,0 0 1,0 6-1,4-6 4,-4 3-1,4 2-2,-4 4-2,8 1 3,-8-1-1,0-4 0,4-2 2,-4 4-3,4 2 1,-4 1-2,0-4-2,4 2 0,-4-2 2,0 1 0,5 2 1,-1-2-2,0-4 0,4 5-1,-4-2 1,0-3 5,4 4 0,-4-4-1,9 0 0,-1 0 1,-4-3-2,4 10 0,-3-10-2,-1 5-2,4-2 0,0-3-1,-3 6 1,3-6 1,-4 3-2,4-3-1,1 4 0,3 2-1,-4 0 2,1 2-2,-1-5 2,0 4-4,0-1 1,1 0 1,-5 1 0,4 1-1,0-2 0,1 0 0,-1 4 0,-4 0-1,4-4 2,1 2-2,-1 1 2,0-2 0,1-4-1,-5 3 0,4 1 0,0 1-1,1 1 2,-5 1-2,4-1 1,-4-1-1,0-1 1,1 2-2,-5 4 2,4-5 0,0 1 0,0 4 1,1-7-1,-1 4 0,0-2 1,-4 1-1,4 1-1,4-1 1,-3 3 0,-1 0-1,0 1 1,4-5-1,1-2 0,-9 1 0,8 2 2,-4 1 0,0-4 1,5 2-1,-5 2-2,4-1 1,0-3 0,1 4-2,3-5 2,0 4 0,1-2-1,-1-1 2,1 0-2,-1 1 0,0-2 0,1 1 0,3 0 2,1 4 0,-1-4 1,1-1-2,-1-2 1,0 3-1,1 1-1,-1-1 0,1 1 0,-5-1 0,5 3 0,-5-5 1,5 4-2,-9-5 2,8 3-2,-3 0 2,-1 1 2,0-2 0,5-2 0,-9 3 0,5 0-1,-1 4 2,0-4-3,1 1-1,7-2 0,1 1 1,4-3-1,-5 10 1,1-4 0,-1 1 0,5-5-1,0 1 0,-5 0-1,1 4 0,3-2 2,-3-2 0,-5 1-1,5 5 0,-1-2 0,-3-2 0,-1 1-1,5-2 2,4-1-1,-9 4 0,5-3-1,-5 3 2,9 0-1,-9-4 0,1 7 0,-1-2 0,5-2 0,-1 1 0,1 1 0,-5-5 0,1 1 0,7-1 0,-3 4 0,0-1 0,3-4 0,-3 4 0,-1-2 0,5-1 0,-4-3 0,-1 5 0,5-1 0,-5 2 2,1-2-2,0-1 0,3 0-1,-7 1 2,3-1-1,5 2 0,-9-2 0,5 1 0,-1-1 1,1-3-2,4 2 1,-1 1 0,5-3 1,-8 4-2,7-4 1,1 3 1,0-2-2,0 2 1,-1-1 0,1-2 0,0 0 0,-4 0 1,-1 0-2,1 4 1,-5-1 1,5 0-2,-4-2 1,-1 5 1,1-7-2,-1 7 1,1-2 0,0-1 0,-1 0 0,9-2 1,-9-3 0,9 2-2,-4 1 0,-1 2 1,1-3 1,0 0-2,-1 0 2,1 1 0,0-1-2,-1 0 0,-3 3 1,0-2 0,-1 0 0,1-1 0,-1 1 0,1-1 0,-5 0 1,5-3 0,-5 0-1,5 6-2,-1-2 2,1 2 0,-5-4 0,5 4 0,-5 0 1,1-3-2,4 4 2,-5-7 0,5 3-3,-1 3 2,1 1 0,-5-1 0,1-1 1,3-2-2,-3 0 1,3 0 0,1 4 0,-5-4 0,1 3 1,3-3-2,-3 1 1,-1-1 1,1-2-2,-1 3 1,1-1 0,3 3 1,1-3 0,-5 4-2,1-4 0,3 0 2,-3 0 0,-1-1-1,5 1-2,3 0 2,-7 0 1,8 0-2,-9 4 2,9-1 0,-1 1-2,-3-4 2,-1 3-1,5 0-1,0-1 2,-5-2-2,5 4 0,0-1 2,-5 4 0,1-4-1,3-6-1,1 2 0,0 1 2,-1 3-2,1-3 2,-4-3 0,3 7-2,5-7 2,-4 0-2,3 0 0,-3 0 2,4 0-2,4 0 1,0 0 0,-1 0 0,1 0 1,-4 0 0,4 0-2,-4 0 0,8 0 2,-9 6 0,1-3-1,0 0 0,4-3 0,-9 0-1,5 4 0,4-1 1,-4-2-1,-1 6 2,5 5-1,-4-8 1,0 2 2,4-3 0,-5 0 1,5-1-1,-4 4 0,0-3-1,-5 4 0,5-4 0,0 0 0,0 0 0,-5-3-1,5 7 1,-4-4-1,-5-3 0,9 0-1,-4 0 0,-1 3 0,5 0-1,-8-3 2,-1 3-2,5-1 2,-5-2-2,1 0 1,4 0 1,-9 0-1,5 0 0,-5 0 1,9 0 2,-9 0-2,5 0 3,-5-2-3,1-1 0,-1 0 0,1-6 0,-1 2-1,1 1 0,7-5 2,-11 4-2,3 1 0,1 0 0,-5-4 0,4 10 0,1-6 1,-9 3-1,9-2 1,-9 5 0,8 0-1,-3-7-1,-1 1 0,1 3 1,-1 0 0,0 3 0,1-4 0,-1 1 1,0 0-2,5 0 2,-9 3 0,1 0-1,3-3 0,0-2-1,1-1 0,-5 2 1,4 1 0,-3 0 1,-1 0 0,0 3-1,0-6-1,-3 6 2,-1-7-2,0 7 0,0-3 1,0 3 1,1-2-2,-5-1 2,4 0-2,0 3 1,-4 0 1,0 0-2,0 0 1,4-3 1,-3 3-2,-1 0 2,0-3-2,0 0 1,0 3 0,-4 0 0,4 0 1,0 0-2,-4 0 1,0 0 0,0 0 0,0 0 1,0 0-2,0 0 1,0 3 0,0-3 0,0 3 0,0-3 0,0 3 1,-4 5-2,-8-2 1,4-2 0,-5 2 0,1 0 0,4 1 0,-4 1 0,-1 4 0,1-5 0,0 2 0,-1 1 0,1-5 1,0-2-2,0 9 1,3-5 0,1-1-2,0-1 2,0 1 0,4 4 0,4-7 0,0 0 0,0 0 0,0 1 0,0-4 0,0 0-1,0 6 1,0-3 0,0 0 0,8 0 0,0-3-1,4 0 1,1 0-2,-1-3 1,4 0-3,-3 0 1,3-10 1,0 7-1,5 3 0,-5-4 0,1-1 2,7-1 0,-12 2 0,5 4 0,-1-9 0,-4 0 2,1 3 0,-5 2-1,0-2 0,0 3 0,-4-2 0,0 1 2,1 4 1,-5-3 1,0 3 0,0-1 1,0-2 2,0 1-1,0-4 1,-9-4 1,5 0 0,-4 2-3,0 2 0,4 2 0,-4-5-2,4 8-1,-5-4 0,5-1-2,0-1 0,-4 1-2,4 4-3,0-5-5,0 7-2,0-6-4,4 2-2,-4 1-3,-1-3-4,5-3-11,-8 3-11,8 2-11</inkml:trace>
  <inkml:trace contextRef="#ctx0" brushRef="#br0" timeOffset="74268.2479">11369 9748 159,'0'-3'16,"0"0"-2,0 3 0,-4-6 3,4 6-4,-4 0 1,4 0 0,-4-2-1,0-1 0,4 0 1,0 3 1,0 0 1,0 0-2,0 0 0,0-3 1,0 3-1,0-4 0,0 4-1,0 4 3,0 2-1,-4-1-3,4 1 1,0 7-2,-9 1 0,9 5-4,0 0 1,0-1-3,0 6 0,0 4 0,0-7-2,0 4-1,0-4 0,0 0-1,0-2 0,0-3 0,4-2 0,-4-1-1,5-1 0,-5-5 2,0-4-3,0-3 2,0 1 1,0-1-1,0-1 0,0-9 1,4-12-1,-4-5 0,4 2 1,-4-6-2,0 4 1,0-3 0,4 2 0,-4 0 0,-4 5 0,4-3 1,0 2 2,0 4 2,0 4 0,0 0 0,0 5 1,0 4-3,0 1-1,4 0 2,-4-1-3,0 4 0,8 0 0,-8 3-1,8 0 3,0 0 0,5 0-2,3 0 0,0-3 0,5-2 1,-1-1-3,1 6 1,-9 0-5,4-4-3,1 1-3,-5 0-3,0 3-2,1 0-3,-1-3-7,0 0-8,1 3-12,3 0-16</inkml:trace>
  <inkml:trace contextRef="#ctx0" brushRef="#br0" timeOffset="79530.5489">11541 15278 137,'0'-4'18,"0"1"2,0 0-1,4 3 5,-4 0-2,0-3 1,4 0-2,-4-4 0,0 2-3,0 5 0,4 0-4,-4 0-6,0 0-2,4 0-1,-4 0 1,0 0-3,0 0 1,0-3-2,4 3-2,1 0 1,-1-6 0,-4 6 2,4 0 7,0 0-1,4-3 1,-8 3 1,4 0-2,0 0-2,0 0 1,4 0 1,-3 0-3,3 3 1,0-3-1,0 0 0,0-3-1,1 0-1,3-1 0,-4 4 1,0-3-3,0-3 1,5 6 0,-5-3 0,0 0-1,4-4 1,1 7-2,-9 0-1,8-1 0,-4-3 1,9 4-1,-9 0 1,0 0 1,4 0 0,-4 0-1,9 0 0,-9 4 2,4-4-1,-4 1-1,5-1 3,-5 0-3,4 0 2,0 0-1,-3 3-2,-1 1 2,4-4 0,0 0 1,-3 0-1,3 0-1,-4 0 1,4 0 0,5 0-1,-9 0 0,8 0 0,-3 0-2,-1 0 2,4 0 0,1 0-1,-5 3 0,4 0 0,5-3 0,-1 0 0,-3 0 0,-1 0 0,4 0 0,-3 0 0,-1 3 0,5 0 0,-5 7 0,4-7 0,-3 3 0,3-3 0,-3-3 0,3-3 0,1 3 0,-1 0 0,-4 0-1,5 0 2,-1 0-1,-3-3 0,-1 3-1,5-3 0,-5 0 2,0 3-2,1 0 2,-1 0 0,0 0-1,1 3 0,-1-3 2,1 0-2,-1 3 0,0-3 0,5 0 0,-5 0 0,5 0 0,-5 3 0,5-3 0,3 0 0,1 0 0,-5 0 0,5 0 1,-5 0-1,1 0 0,3 0 0,1-3 0,-5 3 0,5-3 0,-5 3 0,1-3 0,-1 3 0,1-10-3,-1 10 1,1-3 0,-5 3 1,9-6 0,-9 6-1,0-7 2,5 7 0,-1-4-1,5 0 1,-5-2 0,5-4-1,-1 1 0,5 3 1,0 2-2,-5-4 0,5-1-1,-4-1 3,3 1-3,-3 2 0,3 0 1,-3 0-1,4-2 0,-5-1 1,1 2 1,-1-1-1,1-1 2,-1 1-1,-3 2 0,3-1 2,-3-1-1,4-1 0,-5-3 0,5 2-1,-9 2 0,13-4 1,-9 0 1,9-1-2,-5 1 2,5-1-3,-5-2 0,1 3-2,0 2 1,-1-1 2,-3-1-2,3 0 1,1 2 1,-5 1 0,1-2 1,-1 1 0,5 1-1,-9 1 1,5-4 1,-1 2-2,1-2 1,-1-3 0,-4 5 0,5-2 1,-1 0-3,-3-1 2,3-2-1,-3 2 1,3 1 0,0 4 0,-3-1 0,-1 4 0,1-2 0,-1-2 0,0-2 0,5 2 0,-1-1 0,5 1 0,-5-5 1,5 3 0,-5-4-1,1 4 1,3 1-2,-3-2 1,-1-3 1,5 2-1,-5 4 0,1-3 0,3-1 0,-3-2-1,-1 7 2,1-2-1,-1-5 0,1 3-1,-5 0 1,5 5-2,-5-4 2,0-4 0,1 8 0,3-8 0,-8 6 1,1-1-1,3-5 0,1 0 1,-5 7-1,4-5 0,1 1 1,-1-1-1,4-2 0,-7 0 0,3 1 0,-4-4-1,9 2 1,-5-2 0,1 1 1,3-1-2,-4 3 2,1-1-2,3-1 1,-3-1 0,3-3 1,-4 5-1,1-3 4,3 3 1,-3 1-2,-1-1 0,5-6-1,-1 3 0,0 1 0,1 1-1,-5-1 1,1-2-1,3 2 1,1 0-1,-5 5 0,4-5-2,-3 1 2,3-1 0,1 2 4,-1 1 0,1 0-2,-1-2 1,5 3 1,-5-3 1,5-1-1,-1 2-1,1-6 1,0 6-2,-1-2 1,5 1-3,-5-7 3,5 7-4,-4-4 1,-1 5-1,1-6 0,3 6 0,-7-2 0,3-2 0,1 2 0,-1 1 0,-3-4 0,-1-2 0,1 2 3,-1 1 1,-3-1-1,7 2 0,1-9 1,-5 8-3,5 4 3,-5 1-3,1-2 0,-1-7 0,9 9 1,-9 2 1,5-2 0,0 2-2,-1-2 2,-3 3-2,7 2 0,-3-5 1,-1 0-1,1 2-1,-5-2 1,5 0-1,-5 2 0,5 1 0,0 0 0,-1-1 3,1 1-2,-1-1-1,-3-2 0,-1 0 0,5 2 1,-5-2-1,1 0 0,-1 5 2,1-2-1,7-3 0,-3 5 1,-5-5-2,1 5 0,-1 1 0,1-5 0,3 5 0,1 1 0,-5 4 1,5-5-1,-5 1 0,5-1-2,0-1 2,-1 1 0,-3 1 1,7-1-1,-7-1 0,3-1 0,5-1 1,-5 3-3,-3 2 3,3-1 1,1 2-1,-4 1 2,3-3-3,-3 1 2,3 1-1,1 1 0,-5-7-1,1 7 0,7-2 0,-3-2 0,-1 4 0,5 0 0,0 1 0,-5-2 0,5-2 0,0 3 0,3-4 0,-7 0 0,4 3 0,-1 0 0,-3-2 0,-1 2 0,1 1 0,4 1-1,-5-8 2,-3 7-1,3 3 0,-3-3 0,3 6-1,-3-7 2,3 7-1,-7-3 0,7 0 0,-7 1 0,3-1 0,1 0 0,3 0 0,-3 3 0,3-3 0,-3 3 0,3-4 0,1 1 0,-1 3 0,5-3 0,4 3-1,-1-3 2,-3-4-1,4 1 0,-5 3 0,5 1 0,0-4-1,-4 3 2,-1 0-1,-3-1 0,-1 4-1,1 0 2,4-3-2,-5 3 1,1-3-2,3 0 1,-3 3 1,0 0-1,-1-6 1,5 6 0,-5-4-2,1 1 2,-1 3 0,-3 0 0,-1-1 0,1 1 0,-1-4-1,1 1 1,-5 0 0,1 3 0,-5-3 0,4 0 0,1-1 0,-1 1 0,-4-6 0,1 9 0,3-3 0,-4 1 0,-4-4 0,-3 6 0,3-4 0,0 4-1,-4 0 2,-4-3-1,8 0 0,-4 3 0,-4 0 0,4 0 0,0 0 0,1 0 0,-5 0 0,0 0 0,4 0 0,-4 0 0,0 0-1,0 0 1,0 0 0,0 0 1,0 0-1,-4 0 0,-1 0-1,1 3 1,-12 7 0,4-5 0,-5 1 1,1 7-2,0-7 2,-5 4-1,9-2 0,-5 1 0,1 4 0,4-2 0,-5 2 0,13-10 0,-4 3 0,0 1 0,8-1-1,0 0 1,0 2 1,0-8-2,0 0 1,4 7 0,8-7-2,1 0 2,3 0 0,0 0 1,5-4 0,-1 1-1,-3-5 0,3-1 0,-3-1 0,3 1 0,-4 2 0,-3 1 1,-1-2-2,8-2 1,-7-2 0,3 5 1,-4-1-2,1 2 2,-9-4 1,0 1 2,0 3 0,0-2 1,-4 1-1,4 1-3,-4-4 1,-8 1 0,4 1 0,-4-2-2,-5 4 1,5 0 0,-4-1-1,-5 4-4,5-2-3,0-4-3,0 6-5,-1-4-4,-3 1-6,-4 3-13,7 0-14,-3-2-18</inkml:trace>
  <inkml:trace contextRef="#ctx0" brushRef="#br0" timeOffset="82948.7444">11725 14974 255,'0'0'38,"0"-3"-4,0 3-3,0-2-3,0-3-6,0 5-6,0 0-2,0 0-4,0 0-4,0 0-1,0 0 0,0 0-2,0 5 0,0-5 3,0 2 2,-4 4 3,4-3 0,-4 4 1,0-4-1,-4 3 0,4-3-2,-5 4-4,-3 1 1,4-2-2,0 0-1,-4 4 0,7 4-1,-7-4-1,4 2 1,0-2-1,0 4 0,-1-4-1,-3 6 0,4-12 0,0 3 1,4 6-1,-5-4 0,5 1 0,-4-6 0,4 0 0,0-1 0,0 3 0,4-3 0,-8 4 0,8 2 0,-4-1 0,4-1 1,0 2-2,0-3 1,0 1 1,0-4 0,0 6-1,4-7 0,0 1 2,0 4-1,4-7 2,-4 9 1,4-2 0,-4-4-2,5 0 1,-1 2 0,0 4-2,-4-2 0,8-1 0,-3-3 0,-1 0 1,0 0-2,4-1 0,-8-2 0,0 5 1,5-4 0,-1 4-2,0 0-2,0-2-2,-4 0-4,4 4 1,-8-7-1,5 3-6,-1-3-4,0 0-1,-4 0-1,4 0-2,0 3-4,-4 0-3,4 0-4,-4 2-3,12 14-7</inkml:trace>
  <inkml:trace contextRef="#ctx0" brushRef="#br0" timeOffset="88356.0537">11746 15883 144,'0'0'15,"0"0"-1,0-6-4,0 0-1,0-1 11,0 4 1,0 0 3,0 0-1,0-1 1,0 4-5,0 0 5,0 0-1,0-3-2,0 3 2,0-3-4,0 1 1,0 2 0,0 0-2,0 0-6,0-3-2,0 3-1,0-3-3,0 3-2,0 0 1,0 0-2,0 0 1,0 0-2,0 0 2,0 0 0,0 0 2,8 0 0,0 0 0,0-3-2,0 3-2,1 0 2,-1 0-3,-4-3 1,8 0 0,-4-4 1,5 1-2,-5 3 0,4 0 1,-4 1-1,5-1 0,-5 0 0,4-1-1,-4 4 0,0 0 0,5-3 1,-1 3 1,-4 0 0,4 0 1,-3 0 0,3 0-1,4 0 1,1 0 0,-1 0 0,-4 0-1,5 0 0,-1 0-2,5 0 0,-5 0 1,4 0-1,-7 3 0,7-3 0,-3 4 0,-1-1 0,4-3 1,-3 0 0,-1 3-2,1-1 2,-1-2 1,4 3 1,-3 0-2,3-3 1,1 0-1,-1 3 0,-3-3 0,-1 0 0,4 0 1,1 0 1,-1 0-2,-3 0 0,3 0 0,-3 0 0,3-3-2,-4 3 2,5-3 0,-5 3-2,5 0 1,-1-5 0,5 2 0,-1 0 2,1-1-1,4 4 0,-5 0 0,5-3-1,-1 3-1,1-3 2,0 3-1,-1 0 0,-3 0 0,4 3 0,-1-3 0,-3 3 0,3-3 0,1 7 0,0-2 0,-1-2 0,1 3 0,0-3 0,-1 0 0,1 1 1,-4-1 1,3 0 0,5-3 0,-4 3 0,3 3-1,5-1 2,-4-2 0,0 4-2,4-1 2,-1-3-1,1 1-1,0-4 1,0 6 1,0-6 0,0 6-1,-5 4 2,5-9-1,0 6-1,0-7-2,0 6 2,8 4 0,0-1-2,4 2 0,-4-4 2,4-1-1,-4 10-1,4-8 1,1 8-1,-5-4 1,4 3 0,-4 1-2,0 1 2,4 2-2,0 0 2,4 2-1,0-4 0,5 6 0,-1-1 2,-4-1-2,5-1 2,-5 3 0,0-3-1,-8 6-1,4-2 1,4-4 1,-3 6-2,3-3 1,0 3 0,0-5 0,0 4 0,-3-1 0,-1-3-1,0 4 1,-4 2 0,0-3-1,0 1 0,4-1 0,-8 5 0,8 1 0,-4-3 0,0 3 0,4 2 0,-4-2 1,4 0 0,1 1 0,-5 4-1,0-2 2,0 0-1,-4-2 1,0 2-1,0 0 1,-5-1 0,5-2 0,0-3 0,0 4-1,-4 0 2,4 0-2,-4-4 1,-4-2-2,-1 5 2,1-3-1,4 0 0,-8 0 0,3 2-1,-7-2 2,4 0-2,-5 2 1,-3 1 0,3 0 1,1 0 0,-5 2-1,1-5 1,-5 3-2,0-4 2,-3-3-2,3-5 1,0-2 0,-7 3 0,3-5-2,0-1 1,-4 0 0,1-5 1,-1-2-2,-8 4 1,4-4 0,-4-3 1,8 0 0,-8-3-1,0 0 0,0 3 0,0 1 0,0-1 1,0-3 0,0 0-1,0 0 0,0 0 0,0 0 0,0 0 0,0 0 0,0 0 0,0 0 1,0 0-1,0-3 0,0 3 0,0 0 0,0-7 0,-4-2 0,-4 2-1,0 1 2,-5 0-1,5-2 0,-4-2 0,0 4-1,-5-4 2,5 2-1,-4 2 0,-1 0 0,5-4-1,-5 4 2,-3 2-2,4 1 2,-1 0-2,5 3 2,-4 0-1,3-3 0,1 3-1,4 0 2,0 0-2,4 0 2,-1 0-2,1 0 1,4 0 0,0 0-2,0 0 2,0 0-2,0 0 1,4 0 0,1 0-1,-5 0 2,4 3 1,4-3-2,0 6 1,0-6 1,-4 7-2,5-1 1,3 1 0,-4-4 0,0 3 0,0 0 1,1-6-2,-1 8 2,-4-1 0,4-4-3,0 3 2,-4 1 1,4-3-2,1 3 1,-1-4 0,0 0 0,0 4 1,0-1-2,1-3 2,-1 3 0,0-2-3,0-1 1,4-3 1,-3 1 0,-1-1 0,-4 0 1,4 0-1,0 0 0,-4 0 0,-4 0 0,9 0 0,-9 0 0,0 0 1,0 0-2,0 0 2,0 0 0,8-1-1,-4-12 0,4 4-1,-4-7 0,4 4 1,1-3 0,-5-3 0,4-1 1,0 0 2,4-2 1,-4 1 0,5-9-2,-1 5-1,0 0 2,1-1-1,-5 4 0,0 2-1,0 3 0,0 2 0,-4 1-1,1 4-3,-1-2-3,0 1-4,-4 4-4,4-4-4,0 7-4,-4 0-5,0-2-3,0 2-7,4-4-10,0 4-10,-4 0-7</inkml:trace>
  <inkml:trace contextRef="#ctx0" brushRef="#br0" timeOffset="89914.1428">11971 15635 247,'0'-3'34,"0"0"-1,0 3-2,0 0-3,0-3-4,0 0-2,0-1-2,-4 4-3,4 0-1,0 0-4,-4-3-1,4 3-2,0 0-2,0 0 3,-4-3-2,4 1 0,-5 2-2,5 0 0,0 0 0,0 0-1,0 0-1,0 2 0,-4-2-1,4 3-2,-8 0 1,4 7 0,0-4 0,0 7 0,-4-5 1,4 1-3,-5 7 3,1-1 0,4-3-2,-4 4 3,-4-5-3,8 2 0,-5 3-1,1-5 1,0 2 0,0-4 0,0 1-2,-1-2 2,5 1-2,0 1 2,-4-4-1,8 2-1,-4-1 2,0-1-1,4-3 0,0 4 0,0-4 0,0 3 0,0-3 2,0 4-1,0 1-1,0 1 2,4-3-1,4 7 2,0-5 0,1-2-1,-1 1 0,-4 6 1,4-7-2,0 2-1,0-2 1,1 4 0,-1-1-1,0-1 0,4 2 0,-4-4 0,5 4 0,-5-1-1,0-1-5,0 2 0,-4-4-4,0 4-2,5-1-3,-1-9-6,-8 5-7,4 1-7,0 1-3,0-7-6,0 30-12</inkml:trace>
  <inkml:trace contextRef="#ctx0" brushRef="#br0" timeOffset="226209.9385">15762 13689 257,'0'0'29,"0"-3"-1,0 3-5,0 0-5,0 0-4,0 0-6,0 0 2,0-1-3,0 1 5,0-4 0,0 4 3,4 0 0,-4 0 0,0 0 2,4 0-1,4-6-4,-8 6-1,4 0-3,-4 0-2,4 0-2,-4-3-1,0 3 1,-4 0-1,4 0-1,0 6-1,0 2 0,-4 8-1,-4 3 1,0-11-1,4 8 2,-4-3-2,-1 1 1,-3-8-1,8-2 1,0-1 1,-4 3 1,0-3 2,3-3-1,1-3 2,-4 0 0,4-3 0,0-7 1,0-1-3,-4 1 1,8 6 1,-4-4 0,0 5 0,-1-7-3,5 7 1,0 0-2,0-1-1,0 2 0,0-4-1,0 9 1,0-3 0,5 0 0,-5-1-2,8 1 1,-4 0 0,4 3 1,0 0-2,4 0 2,-3 0-2,-5 0 2,4 0-2,0 3 1,-8 0 1,8 1 0,-8 2-1,4 3 0,-4-4 0,0 5 2,0-1 1,0 1-2,-4 4 0,0 2 0,0-10 0,-4 4-1,4-5 0,0-2 0,-4-3 1,3 0-1,1 0 1,-4 0 0,4 0 0,0-5-2,-4 2 2,0-3-1,4-4 0,-1 0-1,-3 4 2,4 1-2,0-1 2,0-4-1,4 1 0,-4 3 0,4 2 0,0 0 0,0-3 0,0 4-1,4-3 2,-4 3-1,8-4-1,4 4 2,-3 0 1,-1 1-1,0-1 1,8 0-1,-7 3-1,-1 0 0,0 0 0,0 0 1,0 0 0,-4 3-2,5 0 2,-5 5-1,0-1 0,0-1 0,0 3 0,-4-1 0,0 5-1,0-3 0,0-4 2,-4 4 0,4-6-1,0 6 0,-4-4 0,-4 1 0,-1-4 0,5-3-1,-4 0 2,0 3-1,0-3 0,-5-3 0,9 3 2,-8-3-2,4-4 0,0 1 1,-5 3-2,5-1 0,4-2 1,-4 1 1,0-4-1,4 6 1,4-7-2,-4 7 2,-1-3-2,5-1 2,0 2 1,0 2-2,0-3 0,9 0 0,-5-7 1,12 8-1,-8-1 0,5-1 1,-1 4-1,-4 0 1,0 3-2,-4 0 1,5 0 0,-5 0 0,0 0 0,4 0 0,-4 3 1,0 0 0,0 0-2,0 1 0,0 5 1,-4-9 0,0 5 1,0-2 1,0 0 0,0 1 1,0-1 0,0 3-1,0-6 0,-4 3 0,4 0-1,-8-3 0,8 4 1,-12-4-1,8 0-1,-4 1 2,-1 2-1,1 4 0,0-4-1,4 0 0,-4-3 0,8 0-2,-4 0-3,4 0-1,0 0-3,0 0-4,0 0-3,0 0-3,0-6-8,0 3-12,8-1-11,0 0-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7T01:14:24.46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514 5202 310,'0'-4'39,"0"1"-5,0 3-7,0 0-3,0 0-5,4 0-2,-4 0 4,0 3-2,0-3-4,0 7-1,0-1-1,0 9-2,0-6 1,0 7-4,8 1 0,-8-1-1,8-1-3,0 4-2,1 3 2,-1 2-4,0 0 2,-4-2-1,0-1-1,4 7 0,-4-1-1,-4-3-4,0 2-2,0-3-2,0-2-5,0 1-8,0 1-7,0-6-9,0-4-2,0-2-6,-12 29-8</inkml:trace>
  <inkml:trace contextRef="#ctx0" brushRef="#br0" timeOffset="344.0197">2153 5906 277,'0'0'39,"5"-3"-1,-5 3 0,4 0 4,12 0-7,-4-3-5,9 3-2,3-7-6,1-2-3,-1-4-2,5 3 0,0 2-3,-1-1-1,5-1-2,-4 1-3,4 1 0,-1 2-1,-3-4-2,8 4 1,-4-1-3,-1 1 0,1 4-1,-4-1-1,-5 3 0,1-3-1,-1 0 2,1 3-1,-5-3-1,-3 3 0,-1 0-3,1 0-3,-5 0-3,-4 0-3,0 0-1,0 0-3,-3 0-4,-1 0-3,0 0-5,-4 3-7,0-3-9,0 3-5,0-3 0</inkml:trace>
  <inkml:trace contextRef="#ctx0" brushRef="#br0" timeOffset="693.0396">2436 6225 330,'0'0'32,"0"-4"1,0 4 1,0-3 0,0 3-3,4 0-4,-4 0-5,8 0-5,0 0-2,-4 3-2,9-2-2,-5 6-2,-4 2 1,4 4-3,0-2-1,5 2-3,-1-1-1,-4 0 1,0 0-2,5 1-4,-5 0-3,0 1-1,-4 2-5,0-2 1,8 2-5,-7 0-4,-1-2-2,-4-1-6,0 3-3,0-5-2,0-1-3,-4 2 0,4-2-2,-25 7-5</inkml:trace>
  <inkml:trace contextRef="#ctx0" brushRef="#br0" timeOffset="955.0546">2686 6260 270,'0'0'39,"0"0"1,0 0-2,0 2-2,0-2-1,0 10-7,-4 9-4,4-2-5,-5 5-2,-3-1-2,0 4 0,4-1-4,-4 0 0,0 2-3,4-3-2,-9 3 0,9 1-2,-8-3-2,4 3 1,-5 1-2,5-1-2,0 4-2,4-9-2,-4-1-6,0 7 0,-1-7-3,1-2-7,8-5-5,-8 2-7,4-9-8,0-1-6,-13 15-11</inkml:trace>
  <inkml:trace contextRef="#ctx0" brushRef="#br0" timeOffset="2335.1335">3230 6060 413,'0'0'38,"0"-5"-9,0 5-7,0 0-7,0 0-3,0 0-1,0 0 0,0 0-3,0-6-1,0 6-1,-4 0-2,0-3-1,4 0 1,-8-10-1,8 5 0,-12-2 0,7 7-1,-3 0-1,4-3-1,0-1-5,-4 7 0,4 0-1,-9 0 1,9 0-2,-12 4 0,8 2 1,-4 0 0,-1 7-1,-3-2 3,-1 2 0,1 4 0,4 6 3,-5-3-1,1 9 0,4-2 1,0 3 1,-1 0-1,1 2 0,0-2 0,3 0 1,5 1 0,4-6-2,-4-4 2,4-5 0,4-5 0,5-2 0,-1-5 1,4-4 5,4-4 0,1-7 2,-1-11-1,5 1-2,-1-12-1,5-4 0,-5-6-1,1-6 2,7-6 0,5-3-1,-4-1 1,-5 1-1,5 4 1,0-5 1,-1 2-2,-3-2-2,-1 1 0,-7-7 0,3 8-1,-8-2 0,1 2 1,-5 5-1,-4 5 0,-4 8-1,0 5 1,0 9-1,-4 7 0,4 3 0,-4 3 0,0 6 0,0 0 0,-5 6-1,1 3 1,4 3 0,-4 4 0,0 7 0,-4 9 0,3 7 0,-3 4 0,4 9 0,0 1 0,-5 9-2,1 3 2,8-2 0,-8 2 0,4-2 0,3-1-1,1-2 0,4-5 1,-8-3-2,4-3 2,4-3-1,0-4 0,4-2-1,-4-4 2,4-8-2,4 5-1,1-8-2,3-9 1,-4-2 0,4-5 1,1 0-1,-1-3-1,0-6 0,5 1 0,-5-11 1,4 0-1,-3 0 2,-1 2-1,-4 5-2,0-1 4,0 5-1,-3 5 1,3 0 1,-8 0 0,8 3 1,-4 9 2,0 3 0,0 0 2,0 1-2,0 0 3,0-5-1,5-2-2,-5 1 2,0-1-1,0-2 0,4-3 2,0 0-2,0-1 1,1-3-1,-1 0 0,4-3 0,-4-1 2,1-3-1,-5-6 1,8 6-1,-4-2-1,0 1-1,0-8-1,-3 3 0,3 1 0,0 0 1,-4 0-1,4-3 0,-4 0 0,4 2-1,-8 0 4,9 2-3,-5-5 2,4 5-2,-8-2-1,8 4 0,-8-1 0,4 1 2,-4 1 1,0 5 0,4-1 0,-4 1 2,0 0 0,0 0-1,0 3 0,0 0 0,4 0 0,-4 0-2,0 0 2,0 0-3,0 0 0,0 0-1,0 0 2,0 0-2,0 0 1,0 0 0,0 0-1,0 0 1,0 3-1,0-3 2,0 0 1,0 3 0,0 7 1,0 1 0,9 2 1,-5 2-1,-4 0-1,4 4 1,-4-2 1,4 6-1,-4 0-1,0 4 1,0 2 0,0 1 0,0 0 0,0 1-2,-4 0 2,0 6 0,0 0 0,-5-1-1,1 4 0,4-7 0,-4 4-2,0-1 1,0-2 0,-5 1-2,5-2 1,0 1 0,-4-1 0,-1-1-1,1-2 1,0 0-1,-5-3 0,1-1-1,0-6 1,3 6 0,-3-12 0,0 2 1,-1-5-1,1-5 1,0 1 0,3-1-3,1-9 0,0-3 0,3-4-1,-3-7 1,4-7 0,4-5 0,4-7 0,0 5 1,4 1 0,0 2 0,4 4 1,9-7 0,-5 3-2,8 1 3,5 0 0,4-2 2,-1 2 0,5 3 0,0-4-2,0 1 0,3 3 0,1-5-1,-8 2-2,4 6-3,-5-4-5,-3 4-6,-5 2-5,5 2-3,-9 1-5,1 0-13,-9 2-17,-4-2-17</inkml:trace>
  <inkml:trace contextRef="#ctx0" brushRef="#br0" timeOffset="3700.2116">4696 5744 387,'0'-5'47,"4"5"-8,-4 0-6,8-2-5,0-1-6,-4 0-3,5-3-5,3-1-3,0 4-4,0-3-1,1 3 0,3-4-3,-4 2 0,1 2-2,-1 0 0,0-3-5,-4 3-6,5-1-5,-5 1-7,4 0-10,-8-3-11,4 4-10,-3-11-9</inkml:trace>
  <inkml:trace contextRef="#ctx0" brushRef="#br0" timeOffset="3897.2229">4749 5936 279,'0'0'33,"0"0"-1,0 0 5,4 0-1,4 0-6,5-3-6,3-3-6,0-1-5,5-2-3,-5-2-2,9 1-3,-5 0-5,1-2-6,-1 1-9,-3 1-8,-5 1-11,4-1-6,-4 2-10</inkml:trace>
  <inkml:trace contextRef="#ctx0" brushRef="#br0" timeOffset="4315.2468">5678 4973 302,'0'0'19,"0"0"-5,0 0-7,-4 0 2,0 0 1,4 0 3,-8 5 1,-4-5 1,4 12 1,-1 1 4,1 0 0,4 1 1,-4-1 0,4 3-5,-4-2-1,3 11-2,1-7-2,-4 6-2,0 1-1,0 5 1,4 4-3,-4 2 2,-1 10 0,1 4 1,0 5 0,4-1-1,-4 2 0,8-2 0,-4-2-2,0 4-1,4-7-2,0 2-2,0-5 2,0-3-1,4-3 0,0 0-2,8 0-4,-4-7-2,-4-3-2,9 2-4,-5-2-2,4 0-7,0-11-6,1-1-9,-1-2-10,0-7-8,25 12-7</inkml:trace>
  <inkml:trace contextRef="#ctx0" brushRef="#br0" timeOffset="4604.2633">5887 5682 413,'0'-3'42,"4"-1"-7,0 4-4,0-3-4,1 0-4,7 3-4,-4 0 0,4 0-3,1 3-1,3 4 1,0 2-4,1 2-2,-5 2 2,4 0-4,5-1-2,-5 0 1,5 3-4,-5 1 0,0-5 0,1 2-2,-5 3-1,0-2-4,5-1-2,-5-2-4,0 5-1,-4-6-4,1-1-2,-5 4-1,4-2-3,-4-8-8,0 0-4,0 1-9,0-1-5,-4-3-7</inkml:trace>
  <inkml:trace contextRef="#ctx0" brushRef="#br0" timeOffset="4844.2771">6166 5625 370,'0'1'45,"-9"5"-3,5 4-5,-4 6-7,0-2-7,-4 2-4,-1 2-3,5 7-7,-4-1-1,4-2-3,-5 2-1,1 0 0,4 1-2,-4-1-3,3 2-2,1-6-3,0 4-2,4-2-5,-4-7-8,4-3-6,0 1-5,0 0-5,-1-10-3,1 0-3,0-6-6</inkml:trace>
  <inkml:trace contextRef="#ctx0" brushRef="#br0" timeOffset="5474.3131">6980 5205 354,'0'0'29,"0"6"3,0 1-1,-4 4-3,4 8-2,0-2-5,4 2-2,-4 2-5,0 8-1,0 1-4,0-6-2,4-2-1,5 2-3,-5-2 1,0 2-4,0-3-4,0 1-5,-4-3-8,8-5-8,-8 5-7,0-4-11,0 0-6,0 28-10</inkml:trace>
  <inkml:trace contextRef="#ctx0" brushRef="#br0" timeOffset="5697.3258">6907 5532 429,'0'-6'46,"0"6"-13,4-3-10,0 0-4,0-1-5,4-2-2,0 3-6,0-3-3,5 4 0,-1-1 1,0-4 0,1 1-3,-5 0 0,8 3-2,5-1-6,-9 0-7,4-3-7,-3 1-8,3-1-10,0-2-4,-3-1-6,32-7-5</inkml:trace>
  <inkml:trace contextRef="#ctx0" brushRef="#br0" timeOffset="5919.3385">7500 5327 350,'-4'3'34,"4"9"-5,0 13-7,-8-1-3,0 6-5,-5-1-3,9 1-4,0-3 1,0 5-4,-4-5-6,8-3-5,-8-2-4,8-5 0,-4 2-8,4-4-8,0-6-6,-4 4-6</inkml:trace>
  <inkml:trace contextRef="#ctx0" brushRef="#br0" timeOffset="6295.36">7697 4820 407,'0'0'36,"8"0"-1,0 5-2,4 8-5,1 6-2,-1 1 0,4 3 2,1 0-2,-5 8-2,0-1 0,5-2-1,-5 9-1,0-4-1,0 4-3,1 3-1,-1 6-2,0 6-1,-4-4-1,5 4-2,-5-5-2,4 2-1,-4-3-2,1-2-2,-1 6 0,-4-4 1,-4 0-2,0 0 0,0 0 0,0-3-2,0-5 0,-4 0-3,0 2-5,-9-3-4,5-1-5,-4 1-5,0-7-7,3-3-4,5-5-6,-4 2-4,0-8-12,8-6-12,4-7-10</inkml:trace>
  <inkml:trace contextRef="#ctx0" brushRef="#br0" timeOffset="7304.4178">8696 5625 227,'0'-5'31,"0"3"-5,0 2 2,4-3-4,-4-3-3,4-1-2,0 1-3,0 0 1,-4-1 0,4 2 2,0-4 0,-4 3 1,0-4-1,4 4-1,-4-2-5,0-2-1,-4 1-3,0-1-1,-4 1-1,0 4-2,0 2-1,-1 3 0,-7-4-2,4-2 1,-1 6-2,1 3 0,-8 0-1,3 7 1,-3 7-1,3-1-1,1-1 2,-4 7 2,-1-5-3,5 6 0,-1 4 1,1-2-1,0 5 0,3 1 0,1-4 0,0 1 0,8-1 0,0 0 0,4-1-3,0-6 1,0-4 1,4-1 0,4-6 0,4-6 0,0-3 0,5-3 1,7-8 0,-3-8 0,3-10 2,1-1 1,0-3 3,7-10 0,-3-3 2,4-8 1,-5-8-3,5-2 1,0-6 1,-4-3-2,3-5-1,-7 5 0,-1 3-2,-3 0-2,-1-2 2,-3-4-1,-1 3-3,-4 0 0,-3-3-2,-1 6 3,-8 8-2,4 14 1,-4 10 0,0 17 0,0 5-2,0 13 1,-4 6-1,-4 13 2,-5 21 0,-11 18-1,11 9 2,-7 12 0,-1 7 0,9 0 0,-4-1 0,4-2 0,-1-4-3,5 3 2,4-2 1,4-7 0,0-5 0,4-8-1,4-8 2,0-6-1,1-6 0,3-7-1,0-4 2,-4-12-1,5-1-1,3-4 2,0-6-1,1-3-1,7-3 1,-3-6 0,8-1 0,-9-4 0,5-5 0,3 3 1,-7 5 4,3-2-1,-3 0 2,-1 8 0,1 2 0,-1 3 1,1 0 0,-5 3 1,9 2-2,-5 5 1,-4 6-3,5 0 1,-5 1-1,5-1-1,-1 1 0,-3-1-2,3 2 2,0-2-2,1-2 1,-5-1-2,5-1 0,-9-2-3,13-2-5,-13 1-6,8-2-4,-7-4-3,-1 3-4,-4 1-7,-4-4-6,4 0-7,-8-1-7,5 1-3</inkml:trace>
  <inkml:trace contextRef="#ctx0" brushRef="#br0" timeOffset="7530.4307">9457 5539 475,'-4'4'36,"4"3"-9,-12 12-6,4 2-5,-1 4-6,-3-1 1,4 0-5,0 1-1,0-1-3,-5 1-2,1-1-1,-4 0-5,3-2-1,-3 2-5,0-5-7,-1-1-6,-3 1-6,-1 0-9,5-5-7,-58 29-11</inkml:trace>
  <inkml:trace contextRef="#ctx0" brushRef="#br0" timeOffset="8400.4805">7529 5208 140,'0'-3'17,"0"0"1,0-1-1,0 1 6,0 3-5,0-3 0,0 3 1,0-3 1,0 3 0,0-3 2,0 1 0,0-3 1,0 5 0,0 0 0,0 0 0,0-1-3,0-2-2,0 3-1,0 0-5,0-4 0,0 4-3,0 0 0,0 4-1,0-4 1,0 4 0,-4 12-2,-4 7 1,-1-3-1,1 6 0,4 1-3,0 0-1,-8 6 0,8 0-2,-5-1 0,1 2-1,4-1-2,-4 4-7,4-1-3,-4 1-3,4-4-6,0 2-9,-1-5-9,5 4-8,0-4-6</inkml:trace>
  <inkml:trace contextRef="#ctx0" brushRef="#br0" timeOffset="10954.6265">1674 5113 369,'0'-4'44,"0"-2"-5,-4 5-6,4-9-7,-8 0-6,8 4-4,-4-3-3,0-3-3,-4 3-3,4-1-1,-4 4-2,-1 3-1,1 0-1,-4 3 2,0 0-3,-1 3 1,-3 3-1,0 7-1,-1 4-1,1 6 2,-5 4 0,1 3-1,-1 6 0,1 6 1,-1 12-2,1 5 2,8 7 3,-5 11 1,1 2 3,-5 7-1,13 0 1,-4 3 1,4 11-3,0 8 0,8-1 2,0-1 1,-4-2-1,4-6-1,0-6 0,0-4-1,0-2 0,0 3 0,0-4-2,-5-2 0,1 0-1,4-10 0,-12-3-2,0-5 2,-5-1-1,1-6-2,-4-3 0,-1 0 0,-3-9-1,-1 0-5,-4-9-4,1-7-4,-5 0-7,4-9-7,-8-5-11,5-7-17,-9-9-15</inkml:trace>
  <inkml:trace contextRef="#ctx0" brushRef="#br0" timeOffset="11876.6793">5232 4788 189,'-4'0'21,"0"0"-1,-8 0-3,-1 0 0,5 4-5,-4-4-1,0 3 0,-1 3 0,1 4 0,4-1-2,-4 2 3,-1 5 2,1-2 1,8 6 1,-4-1-1,4 1 2,4 4 1,0 5 3,0-2 1,0 3-4,4 2-3,4 1 1,4 7-4,-4 0-1,5 6-1,-1 8 1,-4 8-1,4 1-3,-3 4 0,3 2 1,-4-3 0,-4-5-1,8-2 2,-3-1-1,-9 0 1,0 0-1,0-4-1,-4 8 1,-5-1-1,1 2-2,-4-4 0,0 0 1,-1-5-3,-3-5 1,4-2-2,-5-5 0,1-2-1,0-3 0,3-4 1,-7-6-4,8-5-5,-9-1-4,9 1-4,-5-7-5,5-3-7,0-2-7,0-4-13,-1-1-16</inkml:trace>
  <inkml:trace contextRef="#ctx0" brushRef="#br0" timeOffset="12898.7377">1887 9464 313,'0'3'36,"0"0"-2,0 0-2,-4 1-2,4-4-2,0 0 0,8-7-4,9-6-5,-1-14-3,5-9-2,3-7-4,9-6 2,0-12-1,-1-4 1,9-5-4,0 0 0,8-6 0,-3-4-1,-1-9-2,4-3-3,-8-2 1,0 8-3,-9 1-3,-7 8-1,-9 7-2,-3 8 2,-13 5-1,0 5 2,-5 9 2,-7 6 0,-8 17-1,-5 7 2,1 10 2,-5 9 1,-4 10 3,0 11-1,-3 13 2,3 3-1,4 11-1,0 8-1,1 8 0,3 9-1,9 4 0,-5 3-2,9-7 0,4-3-1,4-9-1,4-6 0,0-6-1,0-12 0,4-6-1,-4-7 0,8-1 2,4-12 0,-3-1-1,3-7 1,0-9 0,0-3 0,1-3-1,3 0 2,0-14 0,-3 3 0,-1 1 0,0-1 0,5 1 0,-5 0-1,-4 5 1,4 1-1,-7-3 0,3 9-2,4 0 1,-4 4-2,0 0 2,-4 4 0,5 10 0,-1-1-1,4 7 3,-4 6 0,-4 1-2,5 0 0,-5 1-1,0-1 0,4-6-1,-4-5 0,0 0-1,0-2 1,0-7 2,5-1 0,-1-3 1,-4-3 0,0-3-1,0-7 1,0-7 1,-4-2-1,8 0 1,-4 1 0,0 2 0,1 5 0,-1 5 0,-4 0-2,4-1 2,-4 1 0,4 3-1,0 3 1,0 0 0,4 0 3,0 3 1,5 0-2,-1 0 1,-4 4-1,4 5-2,5-5 2,-5 1 2,0 1-1,9 1-2,-5-1 0,9-4 1,-5-2-1,-3 0-1,-1 0-1,5 4-3,-9-7-5,4 0-3,-4 0-6,1 0-8,3 0-6,-8-3-11,0-1-6,29-13-10</inkml:trace>
  <inkml:trace contextRef="#ctx0" brushRef="#br0" timeOffset="13234.757">3304 7927 407,'-4'0'33,"4"0"-4,0 0-5,-4 3-4,0 3-3,4 12 0,0 1-4,-5 4 3,5 4-5,0 5 4,0 2-2,0 5 1,-4 1 0,4 3-2,0 3-1,-4 8-1,0 2-2,0 7 0,4-1-3,-4-1-2,0 1-1,4-2 0,-4-6 0,0-1-4,0-7-1,4-3-3,0-7-2,0-2-3,0-4-4,0-5 0,0-4-5,0-8-4,0-4-6,4-2-7,-4-4-8,0-3-10</inkml:trace>
  <inkml:trace contextRef="#ctx0" brushRef="#br0" timeOffset="13481.7711">3574 8645 411,'0'0'44,"0"0"-5,0 3-7,0 8-7,0 2-2,4 1-6,0 2-3,4 0-4,1-1-1,7 0-4,-4 1 0,1-1-2,3-6-1,-4 4 1,0-2-3,5-1-5,-1-1-2,-3-3-4,-1-2-1,0 2-4,0-1-3,-8-5-6,5 0-5,-5 0-5,0-5-4,0-8-3,0-3-3</inkml:trace>
  <inkml:trace contextRef="#ctx0" brushRef="#br0" timeOffset="13704.7838">3877 8589 316,'-4'4'39,"4"-1"2,-4 3 0,4 10-6,-12 2-6,3 1-5,5 1-3,-8-2-6,0 4 0,-1 2-3,5 1-2,4-1-2,-4 0-2,-4 5 1,3-2-4,-3 0-1,0 4 0,4-4-1,-5 1-2,1-6-3,4-5-3,4 2-2,-4-4-3,-1-3-6,9 1-6,0-7-5,-4-2-5,4 0-6,0-4-5,0-1-5</inkml:trace>
  <inkml:trace contextRef="#ctx0" brushRef="#br0" timeOffset="14040.8031">4323 7741 358,'0'0'36,"0"0"-8,0 0-1,0 0-2,0 1 2,0 5-2,-4 7-3,4 14-2,-4 5-2,4 5 0,0 5 0,-4 3-2,4 4 0,-4 1-2,4 5-1,0 2-1,-4-1-3,4 11 0,0-4-4,0 9 1,0-5-1,0 0-1,-4 1-2,0-8 1,4-2 0,-9-3-2,5-2 1,4-4-2,-8-5 0,8-7-3,-4 0-5,0-6-4,0-7-3,4 2-5,0-9-2,0-1-3,0-11-8,0-2-10,0 0-9,0-6-10</inkml:trace>
  <inkml:trace contextRef="#ctx0" brushRef="#br0" timeOffset="14301.818">4909 8378 445,'0'0'29,"8"0"-7,-4-2-7,4 2-1,0-3-6,5 3-1,3 0-2,0 0-1,1-6-2,3-4 0,1 1-1,3-1-5,-3-1-9,-1 2-7,1-4-10,-9 8-10,4-1-12</inkml:trace>
  <inkml:trace contextRef="#ctx0" brushRef="#br0" timeOffset="14502.8295">4929 8655 432,'0'0'43,"4"0"-9,0-4-9,9 4-6,3 0-5,0-9-3,5-4-4,3 7-2,1-2-3,-5-2-4,5-6-2,4 2-4,-9 5-8,9-7-10,-5 1-11,-3 3-14,40-31-13</inkml:trace>
  <inkml:trace contextRef="#ctx0" brushRef="#br0" timeOffset="19778.1312">6006 7737 339,'0'0'43,"0"0"-3,0 0-4,0 0-3,0 0-6,0 0-5,4 0-1,-4 5-6,0 14-3,0 2-2,0 1-1,0 5-3,0 2 0,0 1-2,0-3-2,-8 3 1,4-3-4,-4 2-4,8-5-5,-9 1-3,5-4-9,0 1-8,0-1-8,4-2-9,-4 1-7</inkml:trace>
  <inkml:trace contextRef="#ctx0" brushRef="#br0" timeOffset="20045.1465">5650 8324 401,'0'0'43,"4"0"-4,4 0-4,8 0-6,5-3-5,7 0-4,9-7-3,0-4-3,4-2-5,4 2-2,0-2-1,0 0-2,0 1-2,0 0 0,0-1-4,-8 5-5,0-2-2,-12 3-5,3 1-2,-7 7-3,-1 2-6,-3 0-2,-5 0-6,0 0-6,-8 0-5,0 2-3</inkml:trace>
  <inkml:trace contextRef="#ctx0" brushRef="#br0" timeOffset="20423.1681">5932 8507 271,'0'0'33,"4"-3"-5,-4 3-4,0 0 4,8 0 3,5-4 0,-1 4-5,0-3-4,5 2-6,-1-3-4,0-2-3,-3 3-1,-1-3-2,4 6-2,-3 0-2,-5 0 0,0 0 3,0 3-1,-4 0 1,0 0-3,5 7 2,-9-6-1,4 9-2,-4 3 1,4-3-1,-4 4 0,-4-1 0,4-5 0,0 8 0,0-6 0,0 1 0,-4 2 0,4-1-1,0 0 0,0 0 2,0-3-1,-4 1 3,4-3-2,0-2-1,0-2 0,0 0 1,0 1 0,4-1-2,-4 0 0,8-2 0,-4 0 0,4 3 0,0-4 0,0 0-2,1-3-3,3 0-3,0 0-2,0 0-5,1-3-6,-1 0-5,0 0-7,1-9-9,-1 0-6</inkml:trace>
  <inkml:trace contextRef="#ctx0" brushRef="#br0" timeOffset="20693.1836">6698 8195 467,'0'-6'40,"4"6"-12,0 0-5,0 0-4,-4 3-4,4 0-2,4 4-5,1-1 0,-1 5-3,4-1-2,-4 2 0,4 1-2,5 1 0,-1-1 0,1 3 0,-1-5 0,0 2-5,5 3-4,-9-8-3,4 4-4,1-2-8,-9 1-4,4-1-9,-3-7-3,-1 3-5,-4 4-2,-4-1-6</inkml:trace>
  <inkml:trace contextRef="#ctx0" brushRef="#br0" timeOffset="20919.1965">6898 8171 356,'0'0'48,"-4"10"-9,-8 11-5,4-4-6,-4 5-9,3 2-6,-3 2-2,0 1-4,4-4-4,-1 3-5,-3 1-2,4 0-7,0-5-3,4-3-2,-5-1 0,5-2-4,0-8-1,0 1-4,4-3-1,0-6-7,-4 0-5</inkml:trace>
  <inkml:trace contextRef="#ctx0" brushRef="#br0" timeOffset="21319.2194">7009 7709 360,'8'-7'45,"-4"6"-6,4-9-5,5 7-6,-1-3-6,-4-1-5,4-2-4,-3 2-2,-1 3-1,4 4-1,0 0-2,1-10-1,-1 10-3,0 0 1,-4 0-2,-4 0 1,5 0-3,-5 0 1,4 3 0,-4 0 2,0 4-3,-4-2 0,0 7 2,0 4 1,0-1-2,0 0 1,0-2 1,-4 1-1,0-1 1,-4-3 1,0 1-2,3 5 1,5-7-2,-8 4 0,8-5 1,0 1-2,0 4 1,0-3 0,0-5 0,0 1 0,0 0-1,0 1 0,0-4-1,8 0 2,-3 0-2,3-3 2,0 3-2,0-3 2,4 0-5,-3 0-3,3 0-3,-4-3-2,0 3-6,5-3-6,-1 0-6,-8-4-8,4 4-5,0 0-2,0 0 1</inkml:trace>
  <inkml:trace contextRef="#ctx0" brushRef="#br0" timeOffset="21551.2326">7627 7807 293,'4'0'43,"-4"0"4,0 3 0,4 7-6,4 4-5,-3 2-7,-1 2-5,0 4-7,0 2-4,0 0-2,4-2-4,-4 3-2,4-4 1,-3 3-7,3 1-4,0-1-1,-8 0-4,0 1-2,4-4-4,-4 1-7,0-4-4,0 1-5,-4-2-3,4-1-2,-4 0-4,-29 27-7</inkml:trace>
  <inkml:trace contextRef="#ctx0" brushRef="#br0" timeOffset="21774.2454">7562 8095 380,'0'0'54,"0"0"-12,0-3-11,0 3-8,0 0-5,0 0-6,4 0-3,8 3-1,4-3-2,1 0-2,3 0-4,-8 0-1,9 0-1,-1-3 1,-3 0-1,-1-4-2,5 1-3,3 0-5,-3 2-8,-5-2-7,0 3-7,1 1-8,-1-1-7</inkml:trace>
  <inkml:trace contextRef="#ctx0" brushRef="#br0" timeOffset="22008.2588">8249 7996 274,'4'4'51,"1"-1"-3,3 3 0,-4 8-10,4 2-6,0 0-8,5-1-5,-1 0-5,0 0-4,0 1-2,5 0-2,-1 1-2,-4-4-2,5 3 2,-1-2-3,-4 2-1,9-5 1,-9 2-3,5-4-4,-5-6-3,0 4-5,5 2-5,-9-4-5,0-2-7,0 0-5,0-3-6,-4 0-4</inkml:trace>
  <inkml:trace contextRef="#ctx0" brushRef="#br0" timeOffset="22271.2738">8454 7985 318,'0'0'36,"0"0"-2,-8 2-1,4 1 1,-4 10-4,-1 0-4,5-2-4,-4 5-4,0-2-7,-4 2-1,-1 0-4,5 1 0,-4 2-2,0 2-2,3-2 2,-3 2-4,0-2-2,4-2 0,0 2-5,-5 0-5,5-1-6,0-9-6,4 4-4,4-5-10,-4-2-5,0-2 2,4 16-9</inkml:trace>
  <inkml:trace contextRef="#ctx0" brushRef="#br0" timeOffset="22522.2882">9150 7764 382,'0'0'35,"4"7"0,-4 1-6,0 4-6,0 11-5,0-3-5,0 6-4,-12 1-2,4 0-2,0 0-2,3 1-2,-3-1-4,4 0-3,-4-1-5,0-2-2,4 1-7,-5-4-6,5-2-6,-4-5-8,4 2-8</inkml:trace>
  <inkml:trace contextRef="#ctx0" brushRef="#br0" timeOffset="22759.3017">8921 8006 420,'0'0'58,"0"0"-16,0-3-11,4 3-10,-4 0-7,4 0-2,8 0-3,-4-3-3,5 3 0,-1 0-3,4-4-1,5 1-1,-1-5-4,5-3-5,-1 6-1,-3-4-1,4-1-5,-1 4-8,-8-2-9,5-1-10,3 2-7,1 1-5</inkml:trace>
  <inkml:trace contextRef="#ctx0" brushRef="#br0" timeOffset="23131.323">9932 7569 227,'0'-10'24,"4"-2"-4,4-3-4,-8-1-3,0 4-1,0-3-1,0-4 3,-4 2 1,-4 4 3,0 4 3,-4-1 5,-1 2 0,1 2-1,-4 6-1,3 0-2,-7 3 0,3 5-3,-7 11-2,3 0-2,-3 2 0,-1 9-2,1 6 1,-1 10-1,1 4-3,3 2-2,1 2-1,3 2-2,9-4-2,0-6-2,8-7 3,0-3-2,8-1-1,4-8 1,1-3-1,15-5 3,1-3 0,8-8-2,0-2 0,0-6 0,8 0-1,-4-3 0,4-3 0,-9 1-1,-7-8-4,0 1-4,-5-1-4,-3-1-7,-5 1-9,-12 2-17,0-2-14,-20-12-16</inkml:trace>
  <inkml:trace contextRef="#ctx0" brushRef="#br0" timeOffset="32629.8663">12581 7666 267,'0'-3'35,"0"-1"3,0 4-3,0 0-2,0-1-1,0 1 0,0 0-4,0 0-3,-4 0-3,4 0-3,0 0-2,0 0-3,0 1-1,-4 9-2,0-4-3,-1 4 0,1-4-1,0 4-1,-4-2-1,0 1-1,-4-2-1,-1 2 1,-3-1 0,0 2 0,-5-1 0,-8-2 0,5 2 0,-9 2 1,-4-1-3,-4-1 1,0 1 0,0-2 0,-4-5-1,-4 0 1,4 0-1,4 0-1,-4 4 0,4-1-1,-4-3 0,0 1 1,4-1-1,5-3 0,-5 1-1,4 3 1,4-1 0,0-3 1,5 3 1,3-3-2,5 3 1,-1-3 1,5 3-2,3 0 0,5 1 0,0-4 0,8 3 0,0 0 0,0 3 0,0 1 0,4-3 0,-4 6 0,8 0 0,5-1-1,-1-1 1,0 5 0,5-1-1,-5 0 2,0-3-1,9 4 0,-5-4 1,-4 1-1,9-2 0,-9 1 0,0 1 0,1-2 0,-5-2 0,0 1 0,0-1 0,0 0-3,-4 1-1,5-1 0,-9-3 1,0-1 1,0 1 0,0-3 1,0 0 1,0 0-1,0 0 0,0 0 1,-5-5-1,-3 2 0,-4-10 1,0 1 0,-1-3 0,1-1 0,-8 0 0,3-1-1,-3-2 1,-1-2-1,5-1 1,-4 1 0,3 2 2,5-1 2,0 1 1,3-2 0,-3 2-2,8 1 0,-4 2 2,8 4-3,-4 1 2,4 1-1,4-3 0,4 2-1,4-2 0,5-2-1,3 3-1,1-7 0,7 3 0,-3-1 1,4 1 0,3 2-1,1 1-3,0-4-5,0 1-4,-1 0-5,-3 5-6,-5 1-5,-3 1-8,-1-4-15,-3 5-10,28-11-12</inkml:trace>
  <inkml:trace contextRef="#ctx0" brushRef="#br0" timeOffset="32923.8831">13007 7679 495,'4'0'37,"0"6"-11,-4 5-6,0-1-4,0 5-5,0 5-2,0 0 1,0 4-4,0 1-1,0 2-1,0 1 0,0 0-1,0-1-6,0-3-2,0-2-4,0-1-2,0-2-6,-4-2-8,4-4-6,-4-3-8,0-4-2,-5-3-5,-7-3-11</inkml:trace>
  <inkml:trace contextRef="#ctx0" brushRef="#br0" timeOffset="33084.8923">12978 7278 407,'0'-3'26,"0"0"-9,0 3-13,0 0-12,0 0-16,0 0-11,4 0-7</inkml:trace>
  <inkml:trace contextRef="#ctx0" brushRef="#br0" timeOffset="33661.9253">13297 7782 321,'-4'9'30,"4"4"-6,-4 3-7,4 1-3,-4 3-4,-4 0-4,0 6 0,-1-6-1,1 1-2,4 1-1,0-3-1,0-1 0,4-2 1,-8-2-1,8-4-1,0-4 2,0 0-2,0-4 1,4-2 2,0 0 1,4 0 5,4-5 1,5-11 1,-5 3 3,0 2 0,1-5-1,-1 1-3,0 0-3,5-4-1,-5 5 0,0-2 1,0 3-1,5 2 1,-9 2-3,4 2 0,-4 1-2,-3 3 0,3-4 0,-4 6-1,4 1-1,-8 0 1,8 1 0,-8 3 1,4 5 1,-4 4-3,4-1 0,-4 3 0,5-2-3,-5-4 0,0-1-3,0 2 3,4-4-1,4 0 2,-4-3-1,0 1 1,4-4 1,0 0 0,1 0 0,3 0-1,0-4 2,0 1 0,-3-6 0,3-1-1,0 1 0,0 1-1,-3-2 2,3 4-1,-4-1 0,-4 3-1,4 4 0,1-4 0,-5 1 1,-4 3 1,4 0-1,0 0 1,-4 0-1,4 3 0,-4-3 0,0 8 1,0 5 0,0-3 0,0 1 0,0-2-4,0 1-2,0-4-3,0 2-1,0-1-2,4-1-3,-4 0-2,0-3-4,0 1-2,0 2-3,4-3-4,-4 0-3,4 4-2</inkml:trace>
  <inkml:trace contextRef="#ctx0" brushRef="#br0" timeOffset="34187.9554">13989 8103 375,'-8'10'41,"0"12"-6,-13 2-7,9 6-6,-4 6-5,-1-4-5,5 8-2,0 0-5,-5-1-5,5-2-5,4 0-4,-4-10 1,3 0-4,1-2 3,4-7-3,-4-3 0,4-2 4,0-10 0,0 2 0,4-5 0,0 0-2,0-5-2,0-4 4,0-13-2,0-2 0,8-7 3,-4-8 2,8-7 0,1 0-2,3-1-2,-4-2 6,5 1-1,-1-1 3,8-3-2,-7 9 7,-1 3 10,1 3 4,-1 4 2,-4 6 1,1 5 3,-1 7-2,0 3-2,0 2-5,1 7-4,-5 0-1,4 3-2,-4 0-2,-4 3 0,5 0-4,-1 4 3,-4 5-1,-4-1 2,0 2 0,0 3-1,-4-2 0,4 2 1,-17-1 0,9 4-2,-4 0-1,0-2 0,-1-1-1,1-2-2,-4 2 0,-1-3 1,5-5 0,-4 2 0,3-4-1,1-3-1,0 3-4,0-6-1,-1 0-4,5 0-3,4 0-7,0 0-5,0-3-6,0-6-7,4-7-7,8-32-11</inkml:trace>
  <inkml:trace contextRef="#ctx0" brushRef="#br0" timeOffset="34491.9728">14636 7189 408,'0'0'44,"4"0"-7,0 3-7,-4 7-4,0 5-4,4 6-3,-8 3-3,4 8-4,-4 1-1,0 7-3,-8 3 1,-1 3-3,1 2 1,0 7-2,0 7-2,-1-4 0,5 4-1,-4-2-1,4-4-2,4-6-3,-5-3-3,5-1-1,0-10-3,4-2 0,-8-4-6,8-5-5,0-1-6,0-5-5,0-5-8,0-1-2,4-6-4,17 8-7</inkml:trace>
  <inkml:trace contextRef="#ctx0" brushRef="#br0" timeOffset="34703.9849">14775 7893 350,'0'3'48,"-4"4"-2,4 1-8,0 14-10,-8-1-8,-4 2-5,3 0-6,1-1-6,-4 2-8,4-7-4,0-1-6,4 0-2,-1-5 1,5-1-4,0-4-2,0-3-3,0-3-5,0 0-2,0-3-2,13-16-9</inkml:trace>
  <inkml:trace contextRef="#ctx0" brushRef="#br0" timeOffset="34849.9933">14796 7532 369,'0'0'38,"0"-6"-10,0 6-7,0 0-7,0 0-11,-9 0-8,5 3-11,4 0-10,0 5-10,0 2-5</inkml:trace>
  <inkml:trace contextRef="#ctx0" brushRef="#br0" timeOffset="35173.0118">15160 7785 290,'0'0'40,"0"0"-6,-4 0-6,4-3-3,0 3-6,0 0-2,-8-5-1,0 5-1,-1 0-1,1 0-1,0 0 2,0 2-2,4-2 2,-9 9 0,9 1-2,-4-1-1,0 4 0,0-2 0,0 5-2,-1 2-2,5 4-1,-4-5-3,0 6 0,4-3-3,0-1 2,4 0-3,0-1 1,0-2-1,4-2 0,-4 2 0,0-5 0,8 2-2,0-7-1,0 0-3,1-2-3,3 2-3,0-6-4,0 0-10,5 0-9,-5-3-10,4-7-5,13-23-11</inkml:trace>
  <inkml:trace contextRef="#ctx0" brushRef="#br0" timeOffset="35405.025">15381 7841 330,'4'0'38,"0"-4"-9,0 4-4,1 0 2,3 0 0,0 0-2,0 4-3,0 2-5,0 4-3,1 1-2,-5 1-2,0 4-4,0 2 0,-4 4-3,4-1 2,0 3-4,-4-2-2,0 2-5,0 1-3,0-4-5,0-2-4,0-5-4,0-1-3,0-4-2,-4 1-2,4-7 0,-4-3-4,4 0-2,-8-9-9</inkml:trace>
  <inkml:trace contextRef="#ctx0" brushRef="#br0" timeOffset="35552.0334">15467 7596 398,'0'-7'29,"0"7"-7,-8 0-12,0 0-10,4 7-10,-5-7-11,9 6-11,-8-6-6,-16 16-10</inkml:trace>
  <inkml:trace contextRef="#ctx0" brushRef="#br0" timeOffset="35840.0499">16065 7225 416,'0'4'43,"0"5"-7,-4 18-10,-13 5-7,5-2-5,0 10-4,4 0 0,-1 6-4,1 1-2,0 9-2,0 6-3,4 2 1,0-4-1,4 2-1,-4-1-2,4-6 1,0-6-6,0-2-5,0-6-2,4 0-3,-4-7-6,0-4-9,0-3-5,0-2-5</inkml:trace>
  <inkml:trace contextRef="#ctx0" brushRef="#br0" timeOffset="36058.0624">15770 7761 477,'8'-3'41,"9"3"-12,7-3-7,9 3-6,4-3-5,0-1-2,4 1-2,4 0-1,8-2-5,-4 2-5,4-6-3,-4-1-3,5 4-8,-5-2-11,-4-2-14,-8 4-13</inkml:trace>
  <inkml:trace contextRef="#ctx0" brushRef="#br0" timeOffset="41176.3551">1846 9963 232,'0'-6'26,"0"2"-4,0-2-1,0 3-2,0-3-2,4-1-2,-4 6 2,0-6-2,5 1 7,-1 3-2,8-4 2,-4 4 0,0-3 1,5 1-5,-1-5-1,0 7-6,9-13-1,-5 7-4,-4 1 0,1 2-1,3-7-2,-4 3 0,1 2-1,-5-1 0,0-4-2,0 4 0,4-1-2,-8-1-1,1 1-1,-5-2 0,0-3 0,-5 6 0,1 2 1,-12-2 0,4 3-1,-1 1 0,1 5 0,-4 1 3,-5 3 0,1-1 1,-1 13-2,1-4 2,8 3 0,-1 1 4,1 1 0,4 5 4,0 2-2,-1 2 1,5 4 3,4 3-2,0 7 0,0 3 0,4-3-3,-4-1-2,13-5 0,-1-4-1,4-5 0,5-4-1,-5 1-1,5-4-4,3-2-2,-7-4-6,7-5-5,-3-6-15,7-1-14,-3-1-16</inkml:trace>
  <inkml:trace contextRef="#ctx0" brushRef="#br0" timeOffset="42225.4151">5764 9208 261,'0'0'32,"0"1"-2,0-1 2,0 4 0,0-1-2,9 3 0,-9-6-3,4 3-4,0 1-3,0-1-4,4 3-4,0-6-2,-8 0-2,8 0 0,-4 0-3,-4-3 1,9 0-1,-1-7-2,-4 1 1,4 1-2,-4-8-1,4 6 0,-8-7 0,0 4 0,0-3 1,0 8-2,0-11 0,0 10 0,-4-3-1,0 6 1,-8-7 0,4 7 0,0 3-2,-1 0 2,1-1 1,0 3-2,0 1 2,-4 1 0,-1-1-2,5 7 2,-4 2 2,-1 4 1,5 1 1,0 5 2,4 5 2,-4 2-2,4 4 1,0 3-1,4 4-2,-4-1 2,4-2-2,0 4-1,8-5-2,0-2 0,4-4-1,5-2 1,-1-7-2,4-3 0,5-5 1,4-5-1,-5-2-2,5-3-3,-5-3-4,-3-2-5,-1-1-4,-7-4-6,-5 1-10,4-1-13,-8 2-12</inkml:trace>
  <inkml:trace contextRef="#ctx0" brushRef="#br0" timeOffset="45086.5788">3398 10855 179,'0'-5'29,"0"-1"-1,0-4 6,0-3-4,0 4 2,0 1 0,0 2 4,0-1-4,0 4-6,0 0-4,0 0-1,0-4-7,0 7-1,0-3-3,0 0 0,0 3-5,0 0 2,0 0 1,0 3 2,0 10 2,0 17 0,0 5-1,0 5-2,0 4 1,0 2-2,-4 7 1,0-1-1,0 2 0,4 2-1,0 8-2,-4-2 1,0-2-2,4 8 0,-5 2-2,1-3-1,4-3 0,0-2 0,-4-10 0,4-4 0,-4-2-1,0-6 0,4 3-2,0-10-5,0-1-3,-4-2-1,0-9-5,4 1-2,0-8-3,-4-7-3,4-1-5,0 0-8,0-2-11,0-4-9</inkml:trace>
  <inkml:trace contextRef="#ctx0" brushRef="#br0" timeOffset="45362.5946">3742 11400 414,'0'-3'40,"0"3"-8,0 0-1,0 0-3,0 3-6,0 2-4,0 11-1,4 3-4,-4 2-2,8 1-3,4 2-3,-3-5 0,-1 1-2,4-1-2,-4 2 1,5-2-1,-1-4-4,-4 0-3,4-5-5,1 1-1,-5-1-3,0-7-3,0-3-5,-4 3-1,0-3-6,0 0-7,-4 0-6,9-3-2,3-16-4</inkml:trace>
  <inkml:trace contextRef="#ctx0" brushRef="#br0" timeOffset="45642.6106">4037 11351 341,'0'0'45,"0"3"-4,-4-3-5,4 3-4,0 8-5,-9 5-4,1-3-5,0 11-2,0-2-3,0 2-1,-1 3-2,1-2-1,0 6-3,-4-1 0,4 2 1,-9-2-4,5 0 0,0 3-1,-1-2 0,1-1-1,-4 2-2,-5-5 1,5 3-3,0-2-2,-1-4-2,5-3-1,0 1-2,-1-1-3,5-5-3,-4-4-1,8-2-6,0-5-5,0-2-4,-1-3-4,5 0-4,0-6-2,25-25-9</inkml:trace>
  <inkml:trace contextRef="#ctx0" brushRef="#br0" timeOffset="45993.6307">4409 10685 360,'0'0'32,"0"0"-1,0 0 1,-4 8-3,4 11-2,0 0-3,0 1-3,0 4-2,0 8-3,0 5 1,0-1-1,0 7 2,0 2-4,-4 7 2,4-3-2,-4 4-2,4 1 0,-4 2-2,4-4-4,-4 2 0,-4 5-2,3-5-1,5 2 0,-8-4 0,8 1-3,-4-9 1,-4-1 0,4 0-2,-4-7-2,4-2-3,0-2-3,-1-2-2,1-6-4,0 1-2,4-7-3,-4-2-2,0-4-8,4-4-6,0-5-3,0-3-9,0 0-7,12-16-6</inkml:trace>
  <inkml:trace contextRef="#ctx0" brushRef="#br0" timeOffset="46212.6432">4921 11222 326,'0'-3'36,"4"0"-3,4 0-5,0-1-3,-3 0-9,7 0-5,-4 1-1,0 0-2,9-3-4,-5-1-5,4 1-4,-3 1-8,-1-4-4,-4 2-8,4 1-8,-8 3-6,9 0-8</inkml:trace>
  <inkml:trace contextRef="#ctx0" brushRef="#br0" timeOffset="46396.6537">4901 11443 281,'0'0'37,"4"0"2,-4 0-1,0 0-3,12 0-3,-4 0-5,4 0-8,1-3-5,-1 0-3,4 3-3,1-10 0,-1 4-6,0-4-4,5-1-8,3-2-9,-7 7-10,-1 0-12,9-2-6</inkml:trace>
  <inkml:trace contextRef="#ctx0" brushRef="#br0" timeOffset="47108.6944">5781 11384 210,'0'3'39,"0"-3"1,0 0-3,0 4 0,0-4 0,0 0 1,0 0-4,0 3-6,4 0-4,4 0-4,4 0-3,-4-3-1,9-3-3,-9 0-2,8 0-4,-3-13-1,3 6-1,-4 2 0,1-4-4,-5-1 2,0-1-2,0 1 1,-4 0-2,4 2 0,-8-5 0,0 0 0,0 2 1,-4 1-1,0-3 0,-4 8 0,0-4 0,4 2 0,-4 2 0,-5 8-1,5-6 1,-4 6-1,4 0 1,-5 0 0,1 3-1,4 2 1,0 8 0,4 2 0,-5 0 2,1 4 1,0-2 1,0 9 0,0-2-2,8 3 1,-4 1 0,0-1-1,4 0-1,4 5 1,0-5-1,4 0-1,4-8-2,5-5-2,-5-1-3,4-6-2,1-7-1,3 3-3,5-3-2,-5-13-8,5 2-9,-5-8-9,1-3-8,-1-2-7</inkml:trace>
  <inkml:trace contextRef="#ctx0" brushRef="#br0" timeOffset="47401.7112">6403 10305 350,'0'-3'33,"0"3"-5,4 0-2,0 0-4,-4 3 1,0-3-3,4 3-3,0 6-5,0 6-3,1 1 0,3 0-4,-4-2 0,4 5-4,0-5 1,-4 2-5,5 0-5,-5-2-7,0 2-7,0-3-3,-4 1-7,0-1-3,0 3-4,-12 32-12</inkml:trace>
  <inkml:trace contextRef="#ctx0" brushRef="#br0" timeOffset="47633.7245">6252 10715 357,'0'0'34,"0"0"2,8 3-2,4-3-5,8-3-8,-3 0-5,-1-4-4,9 4-2,-1-10-4,1 2-2,4 2 0,-1-1-1,1-1 0,-5 5-1,5-4-4,-4 4-5,-5-4-3,-3 7-5,-1 0-5,-4 3-7,-4-3-8,-4 1-5,1-1-6</inkml:trace>
  <inkml:trace contextRef="#ctx0" brushRef="#br0" timeOffset="48033.7473">6485 10815 251,'0'0'25,"4"0"-4,-4 0-8,0 0 2,8-3 0,0 3 1,1-3-3,-1 3-2,0-2-3,0 2-1,0-3 1,0 0-5,1 3 1,-5 0 0,0 0 0,0 0 5,4 0 1,-8 0 0,4 0-1,-4 3 3,0-3-1,0 11 2,0-1-2,-4-1-1,0 2 0,-4 2-3,4 0 1,0-1-1,0-2-1,-5 1-1,5 2 0,0-2 1,0-2-2,4 1 0,-4-4-3,4 4 2,-4-2-1,4 1 0,0-2-2,0-1 2,0 0 0,0 1-1,0-1-1,0-4 1,0 1-2,0 0 2,0 0-2,4-3 1,4 0 1,0 0-2,1 0-1,-1 0 0,0 0-1,4-3-2,1-3-6,-1 1-2,0-8-7,0 1-2,5-4-5,-5 1-5,4-1-4,1-1-5,36-45-7</inkml:trace>
  <inkml:trace contextRef="#ctx0" brushRef="#br0" timeOffset="48327.7642">6878 10507 335,'4'-4'37,"0"-2"-3,-4 6 5,8 3-5,-8-3-3,8 0-6,-3 3-4,3 4-4,0 2-3,4 1 0,-4 4-3,1-1-2,7 0-4,-4-2 0,1 2-2,3 1 0,-4 2-1,0 0-2,5-5-3,-5 5-3,-4 0 0,5-5-3,-5-2-1,0-2-4,0-1-1,-4 3-5,0-2-2,0-6-2,1 9-4,-5-7-4,0 0-3,0-3-3,-13 0-10</inkml:trace>
  <inkml:trace contextRef="#ctx0" brushRef="#br0" timeOffset="48546.7767">7107 10491 321,'-4'3'48,"4"0"-7,-4 7-6,-8 6-6,4 4-7,-5-1-7,1 5-1,0 0-5,8 1-4,-9-1-4,5-1-5,8-3-3,-8-1-1,4-4-3,0 0-3,0-2-3,-5-5 0,9-8-2,0 7-3,0-4-1,0-3 0,0-3-2,-4-4-2,8-29-10</inkml:trace>
  <inkml:trace contextRef="#ctx0" brushRef="#br0" timeOffset="48896.7967">7185 10235 284,'0'0'37,"4"-3"-6,4-4 1,0 4-3,1-3-3,3 3-4,-4-1-6,0 0-3,0 0-4,1 1-2,-1 0-2,0 3-2,-4 0 1,4 0-2,-4 0 1,-4 3 2,4 4 0,1 1 2,-5 1 2,0 1-1,-5 2 0,5-4 0,0 5-3,-4-3 1,4 1-1,-4-2 2,0-2-2,0 5 0,0-2 0,0-2-2,4-2 2,0 1-3,0-1 1,0 3-1,0-5 0,0-1-1,0 0-1,0-3 1,0 5-1,4-2 2,0-3-1,4 0-1,-4 0 1,5-3-1,3 3 0,-4 0-4,4 0-4,1-3-4,-1 3-2,0-8-8,0-2-8,1 4-8,-5-1-9,0 1-3</inkml:trace>
  <inkml:trace contextRef="#ctx0" brushRef="#br0" timeOffset="49133.8103">7643 10246 258,'5'0'33,"3"0"11,-4 5-3,0-1-4,4 6-3,-4 0-11,0-1-3,0 2-6,1 5-6,3 0 1,0-2-3,-8 2-2,0 5 0,4-2-1,-4 5-1,4 1-2,-4-1 0,0-3-7,0 1-5,0-4-4,0 1-6,0 0-5,0 1-3,-4-4-7,4-8-2,-25 54-6</inkml:trace>
  <inkml:trace contextRef="#ctx0" brushRef="#br0" timeOffset="49362.8234">7623 10454 346,'0'0'54,"0"0"-8,0-1-9,4-3-8,-4 4-7,4 0-6,-4 0-4,4 0-3,4 4-3,1-4 0,3 0-2,0 0-1,1 0-3,-1 0 1,4 0-2,-4 0-3,5 0 0,3 0-3,-3-4-4,-1 4-2,-4 0-7,5-3-6,-5 3-5,0-3-8,1 3-5,23-6-6</inkml:trace>
  <inkml:trace contextRef="#ctx0" brushRef="#br0" timeOffset="49613.8377">8094 10387 238,'4'-3'39,"0"3"-2,4 0-1,-8 0 1,8 0-1,1 0-2,-5 0-6,0 3-3,4 1-5,4-1-1,-4 8-5,1 2-1,3-1-3,-4-2-2,4 3-3,1-2-2,3 1 0,-4 0-2,1 3 0,3-2 0,0 0-1,1-5-4,-5 1-3,0-5-3,-4 5-2,5 1-7,-9-2-4,0-2-4,0 4-6,-4-10-2,0 0 0,0 0-7</inkml:trace>
  <inkml:trace contextRef="#ctx0" brushRef="#br0" timeOffset="49849.8512">8356 10351 322,'0'0'46,"0"0"-5,0 0-4,-4 0-7,-4 9-7,-5 6-3,1 1-6,4-4-4,-4 3-2,-5 1-2,5 3-3,0-5 0,-1 7 1,1 1-4,4-1-4,-4 1-5,3 2-5,-7-8-6,4 7-9,4-4-4,3 5-6,1-8-3,-16 48-8</inkml:trace>
  <inkml:trace contextRef="#ctx0" brushRef="#br0" timeOffset="50229.873">8773 11023 471,'0'0'51,"-4"0"-11,4-3-10,0 3-8,0-3-5,0 3-8,0-3-6,0 3-10,0-2-5,0 2-7,0 0-7,0 0-6,0 0-7,0 0-7,0-3-8</inkml:trace>
  <inkml:trace contextRef="#ctx0" brushRef="#br0" timeOffset="50911.912">9277 11050 316,'0'0'53,"0"0"-5,4 0-7,-4 0-7,0 0-6,4 0-4,4 0-4,-4 0-2,9 0-4,-5 0-2,0-3-1,4-2-3,1-4-1,-1-1-1,0-1-1,-4 2-1,5-1-1,-5-3 0,0 1-2,0 1 1,-4-5-2,9 1 1,-9-1-1,0 1 1,0-3-1,0 2 0,-4 0 0,0 2 0,0 1 0,-4 4-1,0 1 2,0 1-2,-4 1 1,-1 6 0,1 0 0,0 6 0,-4 1 1,-1 7 1,-3 5 3,0 5 0,3 1 0,-3 6 1,4-1 1,-1 0-1,5 2-1,0-5 0,0 0 0,0-2-1,4 2-1,0-6 0,4 1-1,0-4-1,8-2-1,-4 0 1,8-5-1,4-2 0,-3 1-1,7-4-3,-3-6-4,-1 0-4,4-3-4,1-3-3,-1-7-3,1 3-8,-1-4-7,1-2-8,-1 2-7,-3-8-4</inkml:trace>
  <inkml:trace contextRef="#ctx0" brushRef="#br0" timeOffset="51271.9326">10030 10063 283,'0'-6'38,"0"3"-8,0-1-5,-4 0-4,4-3-2,-8-2-1,-4 2-2,4 4 2,-1 0 0,-3 0 1,4 3-3,0 0-1,-1 3 1,-3 3 0,4 7-1,-4 1 1,-5 5-1,5 9 1,0 0-2,0 2-1,3 1-1,1 2-2,0-1-2,8-2-1,0 0-3,0-3-1,4 5 0,4-11-1,9-1-1,-1-1 1,4-3 0,5-5-2,-5-4 0,5-1-6,-4-3-1,7-3-4,-3 0-3,-1-3-4,-11-3-3,7-4-6,-4 5-9,-11-4-8,3 3-9,-4 2-7</inkml:trace>
  <inkml:trace contextRef="#ctx0" brushRef="#br0" timeOffset="52423.9985">3881 14042 297,'0'-3'42,"0"0"0,0 0-1,0 3-1,0-3-6,0 3-5,0 0-5,4 0-3,-4-4-2,0 4-3,4 0 1,0 0-2,5 0 0,-5 4-4,8 2 0,-4 5-2,4 5-1,1-3-4,3-1-1,-4 0 0,5 0 0,-5 3-2,4 0-1,1 1-2,-5-1-3,-4 1-6,5-2-2,-9 2-1,4-4-3,0-2-2,0 0-5,4-3-4,-3-3-5,3-4-6,0-4-5,-4-2-4,21-27-8</inkml:trace>
  <inkml:trace contextRef="#ctx0" brushRef="#br0" timeOffset="52732.0161">4254 13886 304,'0'-3'41,"0"0"-2,0 3-3,0 0-3,0-3-7,0 3-2,0 0-3,0 3-2,0 5-2,0 11-1,0 3-2,-4 2 0,4 3-2,-9 3 0,1 4-3,4-2 1,-8 4-4,4 4 1,-1-3-1,-3 2-2,4 4-1,-4-9 0,-1 5-2,1-2-1,0 3 3,0 6-3,3-10 1,-3 4-1,8 0-1,-4-8 2,-4-2-3,3-3-3,5-3-3,0-5-2,0-2-3,0 2-3,0-3-2,4-8-4,0-1-4,-4-4-1,4 0-1,0-3-5,0-3-5,0-4-3,20-32-11</inkml:trace>
  <inkml:trace contextRef="#ctx0" brushRef="#br0" timeOffset="52999.0313">4729 13815 357,'4'0'40,"-4"-3"-3,8-2-4,0 2-4,0 3-6,5-3-5,-5-1-4,4-2 0,0 0-2,1 3-3,-1-4-1,4 1-3,1 6-1,-1-5-2,-4-1 1,9 3-2,-1-4 0,-3-2-1,-1 5-4,0 4-3,-3 0-3,-1-6-5,0 5-8,-8 1-6,0-4-8,5 4-4,-9 0-9</inkml:trace>
  <inkml:trace contextRef="#ctx0" brushRef="#br0" timeOffset="53211.0435">4847 14066 386,'0'0'52,"0"3"-9,4-3-7,0 3-9,5 1-5,-1-4-5,4 0-4,0 0-4,1 0-3,3 0-2,0-4-1,5-2-8,-1-7-1,1 2-5,-5-1-2,9 2-6,-1 0-4,1-1-5,-5 5-8,1-7-11,44-11-11</inkml:trace>
  <inkml:trace contextRef="#ctx0" brushRef="#br0" timeOffset="55220.1584">5871 13400 225,'-4'-3'42,"4"-4"-1,-4 1 0,4 3 1,0 0 1,-9-4-6,9 6-4,0-6-5,-4 4-3,4 0-5,0 3-3,0 0-5,0 0-4,0 0 0,0 3-1,0-3 2,0 11 0,0 12 0,4 4 0,-4 3-1,9 2 0,-9 4 0,0 10 1,0 2-3,4 5 1,-4 2-3,0-1 0,0 2-1,0-1-1,0-4 0,-4-5-1,4-3-1,0-3 1,0-3-2,-4-7 1,4-5 0,0-7-1,-5-2-1,5-7 0,0-7 2,0-2-1,0 0 1,0 5 0,0-5 0,-4-7-1,4-2 1,-4-14-2,4-7 1,-4-3-2,4-7 0,0-9 0,0-2 0,0-5 2,-8-6-2,4 2 1,4 1 0,-4 2 0,0 4 1,0 1 1,-1 4-2,5 2 1,0 3 0,0 3 0,0 7 0,0 0 4,0 4 0,0 5 0,5 5-1,-1-1 0,4 4 0,4 1 1,0 6 0,1-1-1,3 4 1,0 0 0,5 6 1,3 0-3,-3 0 4,4 3 0,3 3-3,5 7 2,-4 1-1,-5 2-1,5 6 0,-5-1 0,5 3 1,-9 8-3,1-2 3,-5 0-1,1-3-1,-5 11 2,-4-4-1,0 2 0,5-3 0,-5 4 1,-4 9-1,0 3 2,-4 2-2,0-1 0,-4 2 0,0 0-2,-13-4 2,5-2 0,0 0-1,-4-6 1,-5-3 0,5-4 0,-1 0-1,-3-4 0,-1-2 1,5-5-2,-4-1 0,-1-5 1,1-2 0,-1-1-1,1-4 0,-1-4-2,1-2-1,-5 2-3,1-5 0,3-5-4,5 2-1,-1 0-1,5-5-3,-4 2-4,8-4-3,-1 1-5,1 1-6,4 1-9,0-2-8,4-1-8,4 6-4</inkml:trace>
  <inkml:trace contextRef="#ctx0" brushRef="#br0" timeOffset="57374.2816">6731 13950 314,'0'0'38,"0"0"-4,0 0-6,0-3-4,0 3-3,8 0 3,0-6-4,0-1-4,0 2-3,5-4-1,-1-1-3,0 1-2,0-4 0,1 2 0,-1-5-2,-4 2 0,0 1-1,5-3 0,-9 8 1,0-1 0,0-1-1,-4-6-2,8 10 3,-8-2 0,-4 2-3,0-1 1,4-2-2,-8-2 2,0 7 0,-5 1 0,5-3-1,-4 3 0,-5 3 1,5-4 2,0 8 0,-5-1 1,5 0-2,0 7 3,-4-3-1,7 9 1,-3 5 1,4-2-1,0 0-1,-1 5 0,5 0 1,4 4-2,0 0 0,0 2 0,4 0-1,5-1-1,3-6 0,4-2-3,-3 1 2,3-6-2,0-1 0,5-3-3,-9-2-3,9-7-4,-5-3 1,0 0-3,-3-3-4,7-7-3,-4-6-4,1-1-9,-1-2-6,-3-2-11,-1-4-6,25-52-9</inkml:trace>
  <inkml:trace contextRef="#ctx0" brushRef="#br0" timeOffset="57742.3026">7328 12791 326,'0'0'50,"0"0"-6,0 0-8,0 0-10,0 0-5,0 0-7,0 0-3,0 0-2,0 0-2,0 3 0,4 10-3,-4 1 0,0 2-1,4-6-1,-4 4 1,5-4-1,-1 6-2,0-2 1,0 5-1,-4-5-3,0 5-3,0-4-2,0 4-5,0-3-4,0 4-7,0-7-5,0 1-1,-4 2-4,-4-3-4,8 0-5</inkml:trace>
  <inkml:trace contextRef="#ctx0" brushRef="#br0" timeOffset="58000.3174">7128 13119 291,'0'0'34,"0"0"-7,0 0 1,4 0 0,-4 0 2,8 0-1,8 0-4,5-4-6,-1 4-2,1-3-5,-1-3-1,9 0-2,-5-2-2,1 1-1,0-2-3,-1 6-1,5-1-3,-9-2-3,-3 3-7,-1 0-3,-4 3-6,1 0-3,-5 0-6,0-4-3,0 4-5,-8 0-2,4 4-3</inkml:trace>
  <inkml:trace contextRef="#ctx0" brushRef="#br0" timeOffset="58378.339">7353 13238 270,'0'0'32,"0"0"-4,0 0-1,0-3-1,4 3-2,-4 0-3,0 0 0,12 0-4,0 0-4,-3 0-2,3 0-4,-8 0-1,4 0-2,0 0-1,-3 0 0,-1 0 1,0 0-3,0 3 1,-4 3-1,4 1 2,-4 4 1,0-2 2,-4 1 0,4 1 4,0-2-1,-8 4-2,4-3 2,-1-2-1,-3 1-1,0 4 1,8 0-3,-4 1 0,0-1 0,0-1-3,4 0 2,0-3-2,0-3 0,0 1-1,4-1 0,0-3 0,-4-1 0,12 1 0,-4 0-1,-3 0-1,7-3 0,-4 0-1,4 0-3,-4 0-6,5 0-2,-5-3-5,0 0-5,4 0-4,-3-8-6,-1 1-6,4-2-6,-8 2-2</inkml:trace>
  <inkml:trace contextRef="#ctx0" brushRef="#br0" timeOffset="58658.355">7770 12972 346,'0'-4'38,"4"4"-1,1 0 0,3 0-4,-4 0-9,4 4-1,-4 1-4,4 2-4,5 8-1,-1-3-3,0 3-3,0 3-3,1 1-1,-1 0 1,4-5-3,-3 2 0,-1 2-1,0-2-5,-4 0-3,5-2 0,-5 2-2,0-2 0,-4-1-3,0-4-5,0 1-2,0-4-6,-4-3-3,0 2-4,0-5-6,5 0-2,-5 13-8</inkml:trace>
  <inkml:trace contextRef="#ctx0" brushRef="#br0" timeOffset="58890.3683">7959 12980 325,'0'4'49,"-4"5"-4,-5 4-8,5 11-9,-4 3-4,-4 1-6,4-1-7,-5 0-2,5 2-3,-4-2-1,4 0-3,0-5-3,-1-1-4,1-2-4,0-5-3,4 2-3,-4-6-4,4-6-3,4 0 1,0-4-5,0 0-6,0 0-4,0-7-2,16-34-4</inkml:trace>
  <inkml:trace contextRef="#ctx0" brushRef="#br0" timeOffset="59278.3905">8065 12693 312,'0'-5'43,"4"2"-9,0-4-1,5 7-5,-1-6-4,0 3-4,4 0-5,-8-1-3,4-2-4,1 6 0,-1 0-2,-4 0 0,4 0-1,-8 0 0,4 3-2,0 0 0,0 4 2,-4 5 0,0-5-1,5 4 0,-5-5 0,0 1 1,0 5 1,-5-4-2,5-1 2,0 2-1,0-2 0,-4 2 1,0-4-1,4 8-1,-4-4 0,4-2 1,0-4-3,0 3 2,0 2-1,0-2-2,4 1 0,-4-1 1,0-6-1,0 3 0,0 0-1,8 1 1,-3-4-1,-5 0 0,8 0 1,-4 0 0,4 0-1,-4 0-1,8 0-4,-12 0-3,4-4-4,5 4-2,-5 0-4,0 0-7,4 0-7,-8 0-7,4 0-5,4 0-3,-8 0-8</inkml:trace>
  <inkml:trace contextRef="#ctx0" brushRef="#br0" timeOffset="59538.4054">8552 12764 246,'0'-3'25,"0"3"6,0 0 1,0 3 3,0-3-1,0 5-1,4 8-4,-4 3-4,-4-4-4,4 6-3,0-2-2,0-2-6,0 5-2,0-5-2,0 5 1,0-1-4,0 4 0,0-4-2,0 7-4,4-7-4,1 4-5,-5-8-2,4 5-5,0-3-3,-4-5-6,0 2-1,0-4-2,0-2 0,0-7-2,0 3-4</inkml:trace>
  <inkml:trace contextRef="#ctx0" brushRef="#br0" timeOffset="59746.4173">8462 12977 327,'0'0'43,"4"0"0,-4 0-3,0 0-6,13 0-8,-1 0-4,0 0-7,1 0-4,-1-3-3,0 3-3,0-2-5,1 2-6,-1-4-5,0 4-7,-4-2-4,1 2-4,-1-3-4,-4 0-4,0 3-1,4 0-1,-4 0 1,9 0-7</inkml:trace>
  <inkml:trace contextRef="#ctx0" brushRef="#br0" timeOffset="60029.4335">8880 12907 260,'4'0'42,"4"0"3,-4 3 0,0 4 0,5-4-10,-5 3-5,8 2-6,-4 2-5,4-1-4,-3 1-3,3 4-4,0-7-1,5 5-2,-5-2 0,0-2-1,0 1-1,5 4 0,-1-2-2,0-5 1,-3 4-1,3-4 0,-4 1-3,-7-1-2,3 4-1,0-9-1,0 2-3,-8 1-1,4-1-5,-4 0-6,0-3-4,0 3-1,0-3-6,0 0-1,0 0-3,0 0-7</inkml:trace>
  <inkml:trace contextRef="#ctx0" brushRef="#br0" timeOffset="60249.446">9142 12867 280,'-4'0'47,"4"0"0,0 4-6,-12-4-5,3 0-8,1 9-5,0 5-7,-4 6-4,-1-6-2,1 8-4,-4 0-1,-1-4-1,5 6 0,-8-2-5,7-1-4,-7 1-5,-1-5-6,5 2-7,0-1-4,3-2-4,-3 0-6,8-5-8</inkml:trace>
  <inkml:trace contextRef="#ctx0" brushRef="#br0" timeOffset="61629.525">12941 13616 270,'0'0'32,"0"-3"-4,0 3 0,0 3 1,-8-3-3,-4 0 0,3 0-1,-3 13-4,4-4 0,-4-2-4,-1-4-2,-3 0-2,0 2-1,-1 1 0,-3-2-2,-5 2 1,-3 0-3,3 1-2,-12-6 0,-4 9-2,-4-4 0,0 0-1,-4-6-1,-8 7 2,-9-4-1,5 0 0,-9 0 3,1 5-1,-5-8 1,4 7 0,1-7 1,-1 6-2,-12 0-2,4-2 2,1-1-2,-5 0 2,4-3-1,0 0-3,9 0 2,-1-3-2,0-4 1,5-2 1,-5-4 0,5 5 0,3-1-2,9-1 1,-4-3-1,12 9 2,-4-9 0,8 13-1,4-13 1,0 13-1,4-8 3,1 5-1,3 0-1,8 0-1,1 3 2,8 0-3,4 0 0,-1 0 1,5 0-1,4 0-1,4 0 0,5 0 0,3 3 2,8-3-1,5 6-1,-1 2 1,5 2-1,4 2-1,-9 0 2,1 0-1,0 4 0,3-2 0,-3 6 0,-1 0 0,1 2 0,-5-4 0,-3-2 0,-5 1-1,0-1 0,-8-3-2,5-2 1,-5 2 2,0-4-2,-4 1 1,0-4 0,-4 2 0,0 2 1,-1-4-2,-3 0 1,-8-6 0,4 4-1,-1-4 2,1-4-2,0-2 1,-9-3-2,9-6 1,-4-7 0,-5-2 1,1-1 0,3-6 1,1-2 0,0 0 0,-5-1 4,9 9 1,0-2 1,-1 6 1,5 2 1,4 0 1,0 5-1,4-2 1,0 3-4,0-4 0,8 1 0,4 1-2,1 0-1,7-1 0,1-2 0,-1 2-1,5-1-1,3-2-3,-3-2-4,3 2-6,-7 5-5,-5-2-4,1 9-5,-1-2-4,5 2-8,-5 3-12,4-3-17</inkml:trace>
  <inkml:trace contextRef="#ctx0" brushRef="#br0" timeOffset="62358.5667">13527 13666 344,'0'0'47,"0"0"-2,0 6-9,0-6-8,0 0-7,0 0-3,0 3-3,0 0-2,4 4-3,4-3 0,4 3 0,-4-7-2,5 0-2,-1 0 2,0-3-3,0-1 0,1 0-3,-1-6 0,0-6-1,-4 8 1,1-1-1,-5-7-1,0 3 1,0 2-1,-4-2 1,0-3 0,0 5-2,0 2 1,-4-7 1,-4 5 1,-5 4-2,1 1 0,0 0 1,-5 6 1,1 0 0,0 0 2,-5 3-1,5 3 1,-5 7 2,5-2-1,-4 2 0,3 4 0,1-1-2,3 6 0,5-1 0,4-2 0,-4 8-3,8 0 0,0-1 0,0 4 0,8-3 2,0-2-1,9-1-3,-5-6-3,9 4-2,-1-8-1,-4 2-4,1 0 1,3-5-3,-3-5 0,-1-2-3,4-4-4,1 0-6,-5-7-8,1-4-9,3-2-5,50-33-7</inkml:trace>
  <inkml:trace contextRef="#ctx0" brushRef="#br0" timeOffset="62628.5821">14022 13534 391,'0'-2'48,"0"2"-7,0 0-3,4 0-8,-4 0-3,12 2-6,-4 7-2,9 4-5,-5-2-3,0 2-2,5 3-2,-5-2-2,0 2 0,1 0-3,3-2 0,-4 5-1,1-5-4,-5-1 0,0 0-4,0 1-1,4-1-2,-3-4 1,-1-5 0,-4-1-4,4 3 0,4-6-5,-8-3-5,5 3-7,-1-3-5,-4-10-6,4 0-5,13-30-10</inkml:trace>
  <inkml:trace contextRef="#ctx0" brushRef="#br0" timeOffset="62865.5957">14239 13526 238,'0'0'45,"-4"0"2,0 0-2,-4 0-4,3 0-4,-3 0-7,0 0-3,4 0-5,-4 0-3,-5 8-5,1 1 0,4 7-3,-4-5-3,-1 8-1,1-4-2,0 4-2,4 0 2,-5 1-3,9 3 0,-8 0-4,0-2-2,4 1-1,-1-4-2,5 4-3,0-3-3,-4-5-3,4 2-6,-4-8-7,8 5-7,0 3-6,0-10-4,8 34-7</inkml:trace>
  <inkml:trace contextRef="#ctx0" brushRef="#br0" timeOffset="63360.624">14448 13764 215,'8'-6'31,"-4"3"3,4 3 0,-4 0-3,4 0-1,-8 6-2,5 5-3,-5 5-2,0 11-4,0 5 1,-5 1-3,1 7-3,-4 0 0,0 3-1,-4-2-3,-1 7-2,5-7 0,-8-1-2,8-1-1,-1 0 0,-7-6-1,8 0-2,-4-2 0,3-4-1,1-2 1,0-11-1,0 2-1,4-3 0,0-10 2,4-3-2,-4-3 0,4-7 0,0-2 0,0-12 0,4-6-1,0-9 1,8 0 0,-4-9 0,5-4 0,-1-10 0,0-2 0,4-6 0,1-3 0,-1 5 0,-3 1 0,7 10 4,-4 7 1,1 10 2,-5 10-3,4-2-1,1 9 0,-1 7-1,5 1-1,-9 6 0,0 3 0,0 6-1,1 0 0,-1 0 0,-4 3 0,-4 3-1,4 10 2,-8-2-1,-4 2 0,4-2 1,-4 6 0,0-3 1,-4 2 0,-4 0 1,-1-1-1,1-1 0,0-1-2,0 0 0,-1-2 0,-3-4 1,4-1-2,-1 1-3,-3-5-5,4 1-1,-1-6-6,1 0-2,0 3-6,4-3-8,0 0-8,3-3-8,1-8-3</inkml:trace>
  <inkml:trace contextRef="#ctx0" brushRef="#br0" timeOffset="63841.6515">15082 12877 295,'0'-3'19,"0"3"-4,0 0-5,4 0-3,-4 0-1,0 3-2,9 0-3,-9 4 2,4-3-2,-4 9 1,4-3-1,-4-4 1,4 8 0,-4-4 4,0-1 6,0 1 3,0-1 2,0-7 2,0 1-1,0 4 2,0-7 1,0 3-3,0 0 0,0-3-3,0 0-3,0 6 0,0-6-1,0 0 2,0 0-2,0 0-1,0 0 2,0 0-2,0 0 0,0 0-1,0 0 0,-4 3 0,4 4-1,-4 10 3,4 2-2,-9 5 2,5 6 1,-4 2 0,4 5-3,0-1 1,0 7-1,-4-3-1,0 1-2,3 4-1,-3-7 0,0 5-2,0 0 0,4-5-2,0 0 0,-5 5 0,1-3 0,4-4-1,-4 3-1,4-3-1,-4-6-2,4-3-3,4-4-4,-4 0-4,-1-7-4,5-1-5,0-3-5,0-5-3,0-1-5,0-6-9,0 0-12,0-6-3,5-4-4</inkml:trace>
  <inkml:trace contextRef="#ctx0" brushRef="#br0" timeOffset="64119.6674">15258 13629 335,'0'0'40,"4"-6"0,5 6-4,-9 0-7,4 0-5,0 0-5,-4 0-4,4 3-4,0 6-3,0 4-3,-4-2 0,0 5-1,0 2-1,-4 1-2,4-2 0,-4 5-1,4-1-2,0 1-3,-4-4-3,-4 1-3,3-2-6,5-1-4,0-3-1,-4 1-4,0-4 1,4-1 0,-4-5-2,4-4 1,-4 0 1,0-4-2,4-2 5,0-4 1,-4-50-10</inkml:trace>
  <inkml:trace contextRef="#ctx0" brushRef="#br0" timeOffset="64255.6752">15283 13344 327,'0'-3'47,"0"0"-7,0 0-9,0 0-6,0-1-8,0 4-4,0 0-5,0-3-7,4 3-11,0-1-13,0 1-10,4-3-10,-4 3-6</inkml:trace>
  <inkml:trace contextRef="#ctx0" brushRef="#br0" timeOffset="64602.695">15664 13583 213,'0'-3'36,"4"-1"-2,4 4-4,-8-3-6,4 3-3,-4-6-3,0 4-4,0-4-1,0 0-2,0-1-1,0 4 1,0 3-1,-4-6 2,0 6 4,-4-3 5,-1 3-2,1 0 1,0 0-2,0 0-1,0 3-2,-1 0-2,1 3-1,0 7-4,0 1-1,0 2-2,0 3-2,-1-4 0,1 7-2,4-5 1,0 6-2,0-6 1,4 5-1,0-4 0,0 1 0,0-8-2,4 2 0,0-4-3,4 4 1,-4-10-2,5-1-3,-1 4 1,4-6-4,-4-3-5,4 3-8,1-5-6,3-4-6,-4-1-3,1-3-3,-1 4-3</inkml:trace>
  <inkml:trace contextRef="#ctx0" brushRef="#br0" timeOffset="64858.7097">15958 13570 361,'0'0'59,"0"0"-9,0 0-9,0 0-7,0 0-8,0 0-5,0 3-5,0 0-4,0 7-3,0 6-3,0 1-1,0 2-6,0 2 0,0 1-4,-4-1-3,-4-2-1,4 5 1,0-5-4,0 2 0,0-5-2,4-2-5,-4-5-2,4 1 0,-4-7-2,4-3 0,0 0-5,0-6-2,0-4-2,4-10-1,-4-3-2,4-43-3</inkml:trace>
  <inkml:trace contextRef="#ctx0" brushRef="#br0" timeOffset="64980.7167">15967 13204 351,'0'-3'46,"0"3"-10,0-3-12,0 3-8,0 0-12,0 0-9,0 0-14,4 0-12,-4 0-8,8 24-14</inkml:trace>
  <inkml:trace contextRef="#ctx0" brushRef="#br0" timeOffset="65246.7319">16466 12950 327,'0'0'62,"0"13"-8,0 11-12,0 3-5,0 9-8,0 6-6,-8 2-7,0 9-1,-5-1-5,1 2-1,4 2-5,0 1-2,0-1-5,3-4-6,1-1-5,-4 1-4,4 1-8,0-10-6,4 0-6,0-10-3,0-6-2,0-8-3,-12 42-4</inkml:trace>
  <inkml:trace contextRef="#ctx0" brushRef="#br0" timeOffset="65492.7459">16171 13371 494,'0'0'46,"4"0"-9,-4 0-11,4-1-5,17-2-2,3-4-7,5 7-2,4-3-3,4 3-2,0 0-1,4-3-1,-1 0-2,6 0-4,-6-1-5,1 1-5,0 0-6,-4-3-5,-8 6-10,-5 0-6,1 0-12,-9 0-5,25 19-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7T01:17:28.66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447 8384 435,'0'0'48,"0"-3"-7,4 3-9,-4-3-6,0-2-7,0 5-1,8 3-3,-8 2-2,5 8-1,3 6-3,0-2-3,0 3-1,0-3-2,0 2-1,5-5 0,-1 5 0,0 4-3,-4-9-4,1 2-2,3-2-4,-4-1-2,9-3-5,-9-4-5,0 0-6,0-4-5,0 4-8,0-6-6,-3 3 1,7 4-7</inkml:trace>
  <inkml:trace contextRef="#ctx0" brushRef="#br0" timeOffset="287.0165">3746 8314 382,'0'0'48,"0"4"-6,0-1-4,0 13-8,-4-2-6,-4 5-3,4 5-3,-5 3-3,1 2-2,0 4-1,-4 3-3,8 1-1,-9 3-2,5 0 0,-4 2-1,-4 1-2,3-3 0,1 0-1,4-4 0,-4 1-1,-1-7-1,5 4-1,0-6-3,0-4 0,-5-3-3,9-2-5,0 0 1,0-5-4,0-4-1,0-1-6,4-2-3,0-4-6,0-3-6,0-3-8,0-1-3,8-48-10</inkml:trace>
  <inkml:trace contextRef="#ctx0" brushRef="#br0" timeOffset="544.0312">4127 7758 394,'0'-3'44,"0"0"-9,0 3-6,0 0-5,0 0-5,0 0-3,0 0-1,0 3-5,0 13-1,-4-2-2,-9 8-2,1-1-1,0 1-2,4-1-2,-5 1-4,5-1-4,0-2-10,0-5-9,0-1-10,-1 0-9,-11 23-17</inkml:trace>
  <inkml:trace contextRef="#ctx0" brushRef="#br0" timeOffset="1212.0694">4741 8022 325,'0'0'51,"0"-3"-3,0 0-6,0 3-6,0-4-7,0 4-5,0 0-7,0 0-6,0 0 1,4 0-3,-4 4 1,4 2 1,0 11-2,4 4-3,-8 4 0,9 3-3,-9 5 0,4-1-2,-4 1-2,8-3-4,-4 4-5,0-4-3,0-2-7,0 0-7,0-5-10,-4 0-8,4-3-6,5 36-11</inkml:trace>
  <inkml:trace contextRef="#ctx0" brushRef="#br0" timeOffset="1435.0821">4610 8311 433,'0'0'39,"0"-3"-5,4 3-5,8 0-5,0 0-7,9 0-5,-1-6-4,1-9 0,-1 3-3,9 1-1,-4-5-4,-1 0-4,1 1-5,-1 6-5,5-4-9,-13 0-13,1 2-14,-1 5-10</inkml:trace>
  <inkml:trace contextRef="#ctx0" brushRef="#br0" timeOffset="1791.1025">5867 7446 428,'0'0'27,"4"0"-1,-4 7-1,0-7-3,4 9-1,0 9-5,0 2-1,0 6-5,4-5-1,1 4-2,-5 5-2,12-3-2,4-5-1,-3 2-2,-1-3-2,5-2-4,-1-3-4,-3-5-5,-1 2-3,4-10-7,-3 0-5,-1-3-4,-4 0-3,5-3-1,-13-3-3,8-18-5</inkml:trace>
  <inkml:trace contextRef="#ctx0" brushRef="#br0" timeOffset="2037.1166">6108 7443 283,'0'-3'26,"0"3"1,-4 0 0,0 3 2,0 4 2,0 5 0,-4-4-3,-1 5-3,-3 3-5,0 5-1,0-1-1,-5 9-2,1-2-2,-5 6-4,5 1-3,-4 5-2,-1 0 0,1-3-4,-1-6-4,1 0-5,-1-2-4,9-3-6,0-1-7,-5-5-7,5-5-7,0 2-3,-1-5-9</inkml:trace>
  <inkml:trace contextRef="#ctx0" brushRef="#br0" timeOffset="2350.1345">5273 8168 356,'0'0'40,"0"0"1,4 0-3,0 0-2,17 0-4,-1 0-5,9 3-5,0-3-1,7 0-1,5-3-4,0-3-4,4-4 0,4-1-2,5-2-2,7 4-2,-4-7-2,9 8 1,-1-5-1,-3 4 0,3-1-1,-3 2 1,-1-1-2,0-1 0,-7 1 0,7 1-2,1 1 1,-5-2 0,0-1-3,-4 2-3,-3 0-3,-5 0-2,-5 2-3,-7 0-4,-4 3-2,0-1-6,-5 1-4,-12 0-9,5 3-6,-9 0-7,0 0-2</inkml:trace>
  <inkml:trace contextRef="#ctx0" brushRef="#br0" timeOffset="2834.1621">5449 8686 280,'0'0'38,"0"0"-2,4 0 1,0-1 1,-4 1-2,0-3-4,0 3-3,0 0-6,8 0-5,-8 0-2,5 0 1,-1 3-4,0-2 1,0 9-4,4 3 0,-4-1-3,4 0-2,1 0-2,3 4 1,-4-2-2,4 6 1,-4-5-2,5 3-1,-5-2-2,0-2-2,0-1-3,0 1-3,1-1-1,-5 0-2,4-4-2,-4 1-3,4-2-4,-4-2-8,0-3-5,1 3-3,-1-2-3,-4-1-3,0-3 1</inkml:trace>
  <inkml:trace contextRef="#ctx0" brushRef="#br0" timeOffset="3232.1849">5646 8659 244,'0'0'30,"0"0"0,0 0-4,0 0 0,0 0-1,0 0 1,0 0-3,0 0 0,0 0-3,0 0-2,0 0-3,0 0-3,0 0-2,0 10-2,0-1 1,0 3-3,-9 3 1,1 1-1,0 2-1,0 1 0,-9 2-2,9-2-1,-4 1-1,0 3 0,-1-3-3,1-4-2,0 5-6,4-5-4,0 0-5,-1-5-4,5 1-5,-4-5-2,4 1-4,0-8-6,4 3-2</inkml:trace>
  <inkml:trace contextRef="#ctx0" brushRef="#br0" timeOffset="3631.2077">5813 8333 313,'5'0'42,"3"0"-2,-4 0-3,0-6-7,8 3-6,-4 0-2,1 3-5,-5 0-5,4 0-1,0 0-4,-4 0 0,-4 0-3,8 0 1,-4 0-2,1 0-2,-5 0 0,4 0 1,-4 0 1,0 0-1,0 3 0,0 10 1,0-5 1,0 1-1,-4 1 0,4 2 1,-5 0 1,1-3-4,4 1 3,-4-4-3,4 0 2,0 2 0,0 2-2,0-7 0,0 7 1,0-4-1,4-3-1,-4 2 1,0-2 0,0 0-1,9-3 0,-5 3 0,4-3 0,0 0 0,4 0-1,-4 0-2,5 0-3,-5-3-3,4 0-2,-8 0-6,5 1-4,-1-7-9,-4 6-3,4-4-10,-4 1-5,0-7-7</inkml:trace>
  <inkml:trace contextRef="#ctx0" brushRef="#br0" timeOffset="3801.2175">6231 8504 339,'8'0'41,"-4"0"-3,5 0-6,-1 0-9,4 0-6,0-7-5,-4 7-4,5 0-11,-5-1-9,4-9-9,-4-3-7,5 4-8,-5 1-4,37-24-9</inkml:trace>
  <inkml:trace contextRef="#ctx0" brushRef="#br0" timeOffset="4259.2437">6657 8311 241,'4'-6'32,"0"1"-1,0-1-6,0-4-4,0-3-1,0 2-4,0 2-1,-4-4 0,0 0 2,0 5 0,0-1-1,0 3-1,0-1-2,-4-2-3,0 5-3,0 3 0,-4 1-3,-4-3-1,4 3 0,-5 3-2,-3-2 0,4 6 0,-1 2-1,-3 4 0,4-5 1,3 8 0,-3-7-1,0 7 0,4-5 0,0 5-1,3-3 2,-3 5-1,8-6 0,0 3 0,0-6-1,0 1 0,4-4 2,0 0-3,1-1 3,7-5 1,0 0 2,-4 0 2,5 0 1,-1-3 1,0-2 0,0 2 2,1-6-3,-5 9 5,4-7-1,-4 7-2,1 0 2,-5 0-1,0 0 1,0 7-2,4 5 0,0 3-2,-8 16-3,0 0 1,4-1-1,-4 6-1,0-2 0,4-4-5,-4 2-4,0-5-1,4-3-4,-4-2-2,0-5-5,0 6-8,0-12-9,-4 1-12,4-2-13</inkml:trace>
  <inkml:trace contextRef="#ctx0" brushRef="#br0" timeOffset="4811.2752">7144 7890 297,'0'0'42,"0"0"-1,0 0-5,4 0 2,-4 0-1,4 0-6,4 3-2,1 0-4,7 0-3,-8 5-5,4 2-1,5 3-3,-1-2-4,-4 2-2,5-1-3,-5 3 0,0 0-1,1 1-1,-1 2-5,0 1-3,1-2-3,-5 2-4,0-4-5,-4-2-8,4-4-8,-4 1-6,4-1-6,-3-4-3,3 17-8</inkml:trace>
  <inkml:trace contextRef="#ctx0" brushRef="#br0" timeOffset="5067.2899">7512 7920 346,'0'3'55,"0"-3"-5,-4 7-8,4 7-6,0 2-7,-12 1-4,4 6-6,-4 0-2,3 6-4,-3 1-2,-4 7 0,4-1-2,-1-2-2,1 2-1,4 7-3,-9 0-1,5 3 0,0 0-4,0 1-3,-1-8-3,5-5-2,0-1-3,4-9-3,-4-2-4,8-3-5,-5-4-6,1-3-9,4-2-4,0-10-7,4 0-9</inkml:trace>
  <inkml:trace contextRef="#ctx0" brushRef="#br0" timeOffset="5400.3089">8282 7801 436,'0'0'48,"0"0"-10,0 0-10,4-3-7,-4 3-5,4 0-3,9 0-5,-1 3 0,0-3-2,5 0-3,3 0-2,0 0-3,1 0-6,-5 0-1,1 0-4,-1-3-9,0 0-10,-3-1-7,-1-2-11,17-8-12</inkml:trace>
  <inkml:trace contextRef="#ctx0" brushRef="#br0" timeOffset="5613.3211">8352 8055 344,'0'0'45,"0"2"-4,4 1-2,8 0-10,0-3-8,-8 0-5,13 0-3,-5 0-4,5 0-4,-5 0-4,4-3-3,1 0-1,3 1-4,1-7-7,-5-1-9,4 1-6,1 4-7,3-5-4,34-9-13</inkml:trace>
  <inkml:trace contextRef="#ctx0" brushRef="#br0" timeOffset="6299.3603">9519 7728 241,'0'-3'25,"4"-4"-5,0 4 2,-4-6-3,4 4 1,0-5-1,0 1-2,4-4 0,-8 3-3,8 2-1,-8-4 0,0-1 1,0 2-1,0 1 1,0 1-1,0-1 0,-4 2-1,0-4-1,4-1-1,-4 0-1,0 2-2,-4-2-2,4 4 2,-4 1-2,-1-2-2,1 4 1,0 0-1,-8-1-3,3 1 2,-3 1-1,0 2 0,-5 3 0,5 0-2,-9 0 3,1 6-2,-1 2 0,0 5 0,1 4 0,-1 6 1,1-3 1,-5 9 2,9 8 0,-5 9 1,-4 0-1,5 5 1,3 7-1,5 3 0,-4-2-1,7-2 0,5-1-2,8-4 0,0-6 0,8-9 0,5-7 1,11-6 4,1-8 2,3-10 2,5-6 1,0-10 0,0-2 0,-1-6-1,1-10 1,4 1-1,-8-4 0,-1-2 0,1-7-2,0-3 3,-5-3-2,-3 0 0,-9-3-2,0 0-2,0-2-1,1-5-1,-9 4-1,-4 7 1,0 9-4,0 1-3,-8 8-4,-1 3-2,-3 5-6,0 4-5,-5 6-4,1 6-5,4 3-8,-9 0-15,1 6-13,-62 37-12</inkml:trace>
  <inkml:trace contextRef="#ctx0" brushRef="#br0" timeOffset="9026.5163">17412 8589 222,'0'0'36,"0"4"4,0-4-2,0 6 0,0 0-4,0 1-2,0-1-6,4-3-3,-4-1-4,0 1-4,4 0-1,4-3 0,0 0-3,5 0 1,-1 0-4,0-3-1,0-2 0,1-7-1,-1-1-2,0-3-1,5 2-1,-5-5-1,-4 4 0,4-4-1,1 3 1,-5 2-1,0-5-1,0 1 1,-4 2-2,-4-1 0,0 4 0,0-3-2,0 8 2,0-4 0,0-1 1,-4 7-1,-4-1 2,-4 7-2,4 0 2,-9 0 0,5 3 0,0 4 0,-5 2-2,1 10 2,0 2 4,-1 1 0,1 2 1,4 6 0,-5 1 3,5 4 1,4-5 0,-5 6 0,5 4-1,4-3 0,0-1 1,4-2-1,0-4-2,4 3 1,0 4-4,4-9 3,1-4-3,7 2-1,0-6 0,5-4-1,-1-5 1,1-4-3,3-1-1,5-6-2,-4-3-1,3 0-6,1-7-2,-1 2-5,-7-5-4,-1 4-4,1-4-11,-5-1-11,1-2-13</inkml:trace>
  <inkml:trace contextRef="#ctx0" brushRef="#br0" timeOffset="9819.5617">18169 6688 140,'0'0'25,"0"-3"0,0 3 0,0 0-7,-4-3-2,4 3 1,0-7-3,0 7-1,0 0 2,0 0-2,-4 4 2,0-4-2,0 0 0,-4 0 2,-1 0-3,5 3-1,-4-3-1,-4 6 2,4 2-1,-5-2-2,1 1 1,4 2 0,-4 4-2,3-3-1,-3 1 3,4 1 1,-4 6-3,3 1-1,1 0 3,0 2-4,0 3 1,0 4 2,0 2 1,3 1-3,5 2 4,0 2-2,0-2-1,0 1 2,5-1-2,3 0-1,-4 1 2,4 2-2,0 1 0,0-2 1,5-5-2,-5 0 0,4 4-1,-8-4 1,4 2 1,5 1-2,-5-3 0,4 1 0,-4 0-2,1 9 3,-5-7-2,-4 1 2,8-4-3,-8 3 1,4 1 0,-4-2-2,0-2 1,0-3-1,0 1 1,0 0-1,-4-1 0,-4-4-1,-1 6-1,-3-8 1,8 4 0,-8-4-1,4-2 0,-9 2 0,5-6-1,0 0 2,3 1-2,-3 0 0,0-2-2,-4-1-3,3-1-5,5-4-2,-4-1-4,4-1-3,8-3-3,-9 3-7,5-6-9,4 0-12,-4-3-11</inkml:trace>
  <inkml:trace contextRef="#ctx0" brushRef="#br0" timeOffset="10296.589">19004 6685 267,'0'0'23,"0"0"-1,0 0 1,0-3 0,0 3 2,4 0 0,5 0 2,-9 0 1,12 0 0,-4 0-5,4 6 0,-3 0-4,3 2-1,-4-1-5,0 2-1,4 1-6,1 3 0,-1-5-2,4 4 0,-3 4-1,-1-2-1,0 2-1,-4-1 1,5-3 0,-5 4-2,4-3 0,-4 1-3,-4-1-3,5-3-2,-5 4-2,0-5-4,-4 1-3,4-4-5,-4-1-6,0 1-6,4-2-2,-4-4-2,0 3-2,4 6-8</inkml:trace>
  <inkml:trace contextRef="#ctx0" brushRef="#br0" timeOffset="10585.6055">19250 6632 284,'0'0'26,"0"0"-2,0 0-3,0 0-1,0 0-3,-4 0 4,0 4-2,-4 12 1,-9-5 1,5 5 0,0-1-4,-1 3-1,1 1-5,0 2 1,0-2-7,-1 1 0,1 0 1,4-3-2,-5 5-2,5-1 1,-4 4-6,4-1-6,-4-3-8,-1-2-5,5 2-5,-4 1-6,-5-6-4,9-5-4,-29 35-8</inkml:trace>
  <inkml:trace contextRef="#ctx0" brushRef="#br0" timeOffset="10980.6281">18423 7345 281,'0'0'28,"0"-4"2,0 4-3,4 0 4,-4 4-2,4-4-3,13 3-1,3-3-2,0 0-4,9 0-3,0 0 0,-1-3-2,5-1 1,8 0-3,-4-6-2,4 1-2,0-1 1,0 2-2,-4 2 1,8-4-2,0-2 1,-4 2-3,0 5-1,0-4-1,4 2 2,-4 1-2,4 0 0,0-6 1,0 3-2,0-1-1,0-2 1,0 4 0,0-2-1,0-6 0,-4 5 1,4-2-2,0 1 1,-8-4 0,-1 2-2,1 1-2,0 3-1,-8 2-2,8-1-1,-13-1-1,-3 4-2,3 0-1,-7 4-1,-5-1-2,0 3-1,-4-3-4,-4-1-3,1 4-5,-5 0-2,-5 0-4,1 0-7,0 7-4</inkml:trace>
  <inkml:trace contextRef="#ctx0" brushRef="#br0" timeOffset="11363.65">18673 7810 263,'0'0'34,"0"0"-4,0-3 6,4 3-1,4 0 2,0 0-6,4 0-4,1 0-3,-1 0-3,-4 7-1,9 4-2,-9-2 1,0 1-6,8 6 1,-3-5-4,-1 2-2,0 2-1,0 0-1,1 1-2,-1-2-1,0 5-2,1-5-2,-5 2-2,0 0-2,0-2-4,-4 2-2,4-3-2,-3-2-2,3-1-3,-8-1-5,0-2-7,4-1-4,-4-3-3,4-3-7,-4 0 0</inkml:trace>
  <inkml:trace contextRef="#ctx0" brushRef="#br0" timeOffset="11604.6638">18902 7850 270,'0'0'42,"0"0"-2,0 3-4,0 9-2,0 0-4,-8-2-5,0 2-6,-1 0-5,5 0-3,0 3-4,-4 1-1,0-1-1,0 1-4,4 2 3,-5-2-1,1 1-2,4 2-2,-4-4-6,4 0-4,-4 0-5,4-2-1,-1-4-8,1 1 0,4-4 0,0-3-1,-4-1 0,4-2-3,0-2-3,0-7-7</inkml:trace>
  <inkml:trace contextRef="#ctx0" brushRef="#br0" timeOffset="12013.6872">19049 7510 326,'0'-3'43,"9"0"-3,-5 3-2,0 0-9,0 0-7,4 0-6,-8 0-2,4 0-4,0 0-2,0 0-2,0 0 1,5 0-2,-9 0-2,8 3 2,0-3-1,-8 3-1,4 0 0,-4 7-2,0-4 1,0 0 1,0-2-2,0 4 2,0-2 1,0 3-1,0 1 0,-4-4 0,4-1 2,-8 5 0,8 6 2,-8-4-2,8-4 1,0 8-2,-9-6 2,5-2-1,4 8 1,0-10 0,-4 3-2,4-2 0,0 1-2,0-5 0,4 0 0,-4 3 0,0-2 2,8-1-1,-3-3-1,3 3 0,0-3 0,0 0 0,0 0-1,1 0 0,3-3-1,0-4-1,-4-2-4,5-2-3,-5-2-3,4 0-4,-4 4-3,4 1-3,-3 1-4,-1-5-8,-4 2-8,0 2-5,0 2-5,4 6-6</inkml:trace>
  <inkml:trace contextRef="#ctx0" brushRef="#br0" timeOffset="12215.6987">19381 7701 255,'4'0'29,"4"1"5,0-1-5,5-1 1,-1-4-2,4 5 0,-3-2-5,-1 2-5,4-3-3,-3 0-5,-1-6-4,0 2-1,0 1-2,-7-1 1,3 3-6,-4-3-5,4-2-8,-8 6-4,4-1-3,0-2-7,0-2-2,-4 2 1,8-1-5,1-2-6</inkml:trace>
  <inkml:trace contextRef="#ctx0" brushRef="#br0" timeOffset="12684.7256">19737 7486 181,'0'0'31,"4"-6"-7,0-7 0,0 5-1,-4-5-2,0 4-3,0-4 0,0 4-4,0-3 1,0 3 0,0 3-2,0-1 0,0-1-5,0 2-3,-4-4 2,0 4-2,-4 3-2,0 0 1,0-1-3,8 4 0,-9 0 1,5 0 1,-4 0 0,0 7 2,-4 2 2,8 1 0,-5 4 0,5 2-1,-4-3-3,0-5 1,8 8-2,-4 0 1,0-4-2,0 3 1,4-6-2,0 4 0,0-5 0,0-2 4,4-3 0,0 1 2,0-4 1,0 3 0,0 3-1,0-3 1,4-3 0,-3-3-3,-1 3 2,0 0-1,0 0 1,0 0 0,-4-3-3,8 3 3,-8 0 0,0 0-1,8 0 1,-8 0 0,4 3-1,-4-3-1,4 14 3,5-4-1,-1 6-3,0-2 0,-8 2 0,4 3-2,-4-1 1,0 1 0,0 1-6,0-1 1,0 2-3,0-2-3,0-5-3,-4 2-1,4-1-3,-4-3-3,0 1-4,0 0-5,0-8-4,4 1-5,0 0-2,0-3-8</inkml:trace>
  <inkml:trace contextRef="#ctx0" brushRef="#br0" timeOffset="13572.7764">20233 7467 300,'0'-3'25,"0"-2"-1,0 2-1,0-3-5,0-1 0,0 1-3,0 0-1,0-1-2,0 1 0,0 1 1,-5-1 4,1-4-1,4 7-3,0-7-1,0 6 0,0-6-2,-4 1-2,0 5 0,4-2-2,0 3-3,-4 0 1,-4-1-2,0 1-1,4 3 0,-5-1 0,1 2 1,-4 2-2,4 1 0,-5 2 0,-3 10 0,0-3 0,3 1 0,-7 2 0,4 5 0,3 1 0,1-8 0,0 12 0,-5-3-2,9 1-1,0-2 0,4 2 2,4-5-3,0-1 3,0-9 0,0 1 0,4-4 1,4-6 1,9-3 0,-5-3 2,4-7 0,5-1 0,-1-5 2,1 1 0,3-7-3,-3-2 1,3 0-1,-3-5 0,3 2 2,1-4 0,-5 1 0,5-7 1,-5-3-1,9-3 0,-4-6-2,-1-9 0,1-1-1,-1-8 0,1 4-1,-5 4 1,1 8 0,-9 7 0,0 8-1,1 2 0,-9 10 1,-4 2 0,4 7 2,-4 5-3,0 4 1,0 6 0,-4 0-2,0 3 2,-1 3-2,-3 6 2,-4 13 0,4 6 0,-4-5 0,-1 8 1,-3 8 0,4 1-1,-9 13 1,9 2-2,-5 2 0,-3 5 1,4-1-1,-1 1 0,1-5 0,4-1 1,-1-7 0,1-5-1,4-4-1,4-8 2,-4-2-3,8-9 2,4 1 0,0-8 0,4-10 1,8 5 0,-3-9-1,11 0 0,-7-3 0,7-7 0,1 6 0,3-12 0,-3 0 0,-5 5 0,9-2 0,-9 0 0,1 4 0,-1 1 0,-3 1 0,3 4 2,-3 3 0,-5 0 2,4 0-2,-3 3 2,-1 1-1,0 7-2,5-2 0,-9 1 1,8-1-1,-4 4 0,1-5 0,-5 2 0,8-4-1,-4 0-1,1 4 0,-5-2 1,4 1 0,-4-2-3,5 2-3,-5-2 0,0-7-2,-4 4-3,4-4-2,-4 0-3,5 7-5,-1-1-2,-8-6-4,0 0-6,0 0-4,0-3-6,0 3-5</inkml:trace>
  <inkml:trace contextRef="#ctx0" brushRef="#br0" timeOffset="13793.789">20867 7364 336,'-4'0'45,"0"3"0,-8 6-4,3-1-8,-3 5-7,4 3-8,-4 2-5,-1-6-4,1 4 0,0-2-4,0 2-1,-1-1-1,1 1-3,0 4-2,-1-1-2,1-3-1,0-2-6,4 6-3,-5-6-9,5-1-3,-4 2-7,4-8-3,-5 1-3,9 1-3</inkml:trace>
  <inkml:trace contextRef="#ctx0" brushRef="#br0" timeOffset="14338.8202">19790 7500 181,'0'-1'22,"0"-2"0,0 3-4,0 0 2,0 0-3,0 0 3,0 0-2,0 4 0,-4 0-4,4 5-1,0 4 1,-8 1-3,0 2-4,4 0-2,-8 1-1,3 9 0,9-9-5,0 6-9,-8 1-7,4-2-11,0-2-8</inkml:trace>
  <inkml:trace contextRef="#ctx0" brushRef="#br0" timeOffset="15501.8867">21100 8143 298,'0'0'41,"0"0"-4,0 0-2,0 0-4,9 0-4,-9 0-3,8-2-7,4 2-3,9-3-6,-1-7-1,1 1-3,-1 3-2,0-1-7,-3 4-4,3 0-7,-3-2-5,-5-1-6,0-1-3,5 4-3,-9-3-5,4 3-2</inkml:trace>
  <inkml:trace contextRef="#ctx0" brushRef="#br0" timeOffset="15695.8978">21199 8300 283,'0'0'30,"4"0"-3,0 0-4,12 0-5,-3-6-4,-1 6-3,8-13-4,-3 3-3,-1 4-6,0 1-8,-3-4-8,3 6-3,-4-1-3,1-2-5,23-7-10</inkml:trace>
  <inkml:trace contextRef="#ctx0" brushRef="#br0" timeOffset="16427.9397">21837 8337 247,'0'-4'32,"0"4"-7,0 0-3,0-3-1,4 3-2,-4 0-5,13 0-5,-1-6-2,4-7 0,1 7-4,-5-5 0,4-2-1,1 0 0,3 2-1,-3-5 0,-1 0-2,0 2 3,-3 1-2,-5-3 2,0 2-3,-4-2 2,-4 5 1,0 2 1,0-1 0,0 4 1,-8-1 2,4 4 0,-8 3 0,-5 0 1,5 0 2,0 0 0,-1 0 3,1 3 2,0 1-3,0 5 1,-5-3-3,5 4 0,0 1 2,-1 2-1,1 6 0,4-2-1,0 4-2,8-2 1,-9 3-3,9-4-2,0 6 0,0 1-1,5-7 0,-1 7-1,8-4 0,0-5-2,0-2 1,1-5-3,-1-5 1,4 5-2,1-9-4,-1 3-2,-4-3-2,5-6-5,-1 0-6,1-7-2,-5 2-8,0 1-6,0-6-6,17-30-8</inkml:trace>
  <inkml:trace contextRef="#ctx0" brushRef="#br0" timeOffset="16931.9685">22382 6954 140,'0'0'25,"0"0"-1,0 0 2,0 0-5,0 0 0,0 3-2,0-3 5,0 0 3,0 0 2,0 9-4,0 1-5,0 1 0,4 2-1,-4 3-2,0-2-4,0-1-2,4 3-2,-4-2-3,0 5 0,0-5-1,0 5-2,0-1-1,0 1-3,-4 0-7,0-5-6,-4 2-8,-1-2-6,5-1-4,0 0-7,-8-2-6</inkml:trace>
  <inkml:trace contextRef="#ctx0" brushRef="#br0" timeOffset="17314.9904">22136 7361 255,'0'3'29,"4"-3"0,-4 0 0,0 0-1,0 0-2,8 3-2,1-3-2,-1 0-3,4 0-5,0 0 0,5 0-1,-1 0-3,5 0 0,-5 0-3,5-3 0,-1 0 0,5-1-3,-5-2-1,0 3-2,1-7 1,-1 6-1,-3 0 0,3-2-3,-7 3-1,-1 3-2,0 0-4,0 0-2,1 0-3,-9 0-1,4 0-3,-4-3-2,4 3-2,-4-4-1,0 4-3,1-3-4,-1 3-4,0 0-9</inkml:trace>
  <inkml:trace contextRef="#ctx0" brushRef="#br0" timeOffset="17741.0148">22292 7496 179,'-4'0'24,"4"0"-2,0 0-1,0 0 0,0 0 2,0 0 0,8 0 0,4 0-4,0 3 0,-3-3-3,3 5 1,-4-5-4,0 0-1,0 0-4,1 0-1,-1 0-2,4 3-1,-4 0-1,-8 7 0,4-4-2,1-6 1,-5 3-2,0 0 4,0 5 1,0 2 0,-5-1 0,5-2 1,-4 2-2,-8-1 1,4 2 3,0-1-1,-1 4 2,1 1-4,4-1 0,-8 0 2,4 1-2,4-1 0,0-1-2,4 3 1,-5-6 0,1 4 0,4-3 0,0-6-1,-4 3 0,4-1-2,0 0 0,4 1 0,0-4 0,1 0 1,7-1-1,-8-2-2,8 0 0,-4 0-2,5-2-2,3-1-5,-4 0-4,1-4-10,-1-5-8,-4 2-8,4 5-7,17-26-9</inkml:trace>
  <inkml:trace contextRef="#ctx0" brushRef="#br0" timeOffset="18468.0564">22574 7801 314,'0'-6'40,"4"2"-11,-4-2-5,4-8-2,9-9-2,3 3-1,-4-6-1,5-1-3,-1 0-4,1-3 0,3-2-2,0 2-1,1-6 2,4-1-3,-5 4 0,0-7 0,1 3-2,3-2 1,-3 2-4,-5-6-1,5 0-1,-9-3-4,0 0-3,1 0-5,-5-5 2,-8 5 1,4 3 2,-4 6 1,-4-1 3,4 14 0,-8 7 1,-1 4 0,-3 10 1,0 3-1,4 3 4,-5 7 7,-3 14-1,0 9 3,-1 3 0,1 11-1,0-1-1,-1 3-3,1 0 1,-1 2-3,1 2-1,4-7 0,-5 3-2,1-5 0,8 3-1,-4-4 1,3-1 0,1-5-1,0-7 0,4 2 1,0-5-2,4-8 2,0 2 0,0-2-1,0-11-1,4-2 2,-4-6-1,4 0 0,8-3 0,1-3 0,-1-2 0,0-5 2,-4-3-2,5 8 0,-1-5 0,0 1 0,0 2 1,-3 2-2,-1 2 2,0-1 0,-4-2-1,0 6-1,0 0 0,0 3 2,-4 0-2,4 0 1,-4 0 1,5 0-2,-1 3 2,-4 0-3,4 0-3,-4 3 1,8 4 1,-8-10-2,8 0 3,-8 6-1,4-2 1,-4-4 0,0 1 1,4 2 0,0-3 0,0 0 0,5 0 0,-9 0 1,8-3 0,-4 2 0,4-3 0,-4 1 0,0 0 2,0 0 2,5 3 0,-1-7 0,-4 4 2,0 3-4,4-3 1,0 3-2,1 3 0,-5-3 0,4 3 0,0 1 0,-8-4-1,8 3 0,0 3-1,1-3-2,-5 1-2,0-4-2,0 0-2,0 0-4,4 0-3,-4 0-5,9-4-4,-9 1-3,0-6-3,4 2-3,0 1-4,-4-4 0,8-23-6</inkml:trace>
  <inkml:trace contextRef="#ctx0" brushRef="#br0" timeOffset="18838.0775">23291 6715 249,'0'-3'34,"0"0"-7,0-4-5,0 7-4,0 0-6,0 4 0,0-4 4,0 3 5,0 3 2,0 10 0,0 2 1,0-3-2,-4 9 0,-5 8-3,1 1-2,4 7-2,0 6-1,-4 2-2,0 4-3,-1 4-1,1-8-3,-4 4-1,4-2-2,0-4 1,-1 0-2,5-3 2,0-5-2,-4 6-1,4-13 0,4 5 0,-4-3 1,0-2-4,4-3-1,-4-4-4,4-3-3,0 1 0,0-8-8,0-1-4,0-7-4,0 1-3,0-4-1,4 0-5,-4-3-6,0 0-10</inkml:trace>
  <inkml:trace contextRef="#ctx0" brushRef="#br0" timeOffset="19129.0942">23373 7287 284,'0'0'34,"0"-3"-6,4 3 1,4 0 3,0 0-1,0 0-2,-8 3-6,4 4-3,5 7-4,-5-4-2,4 2-3,-4-1 0,0 2-1,4 0-2,-4 1-1,4 5 0,1-1-3,-5 1 0,4-3-2,0-5 0,-4 2 0,4-1-2,1-1 1,3 2-3,-8-6-4,4-1-3,0 3-1,-8-1-4,4-4-4,-4-4-4,0 3-2,0-3-7,0 0-4,0 0-5,0-3-2,0-9-6</inkml:trace>
  <inkml:trace contextRef="#ctx0" brushRef="#br0" timeOffset="19396.1094">23540 7314 228,'0'0'33,"0"-3"-7,-4 0 0,4 3-4,-8 0 0,8 0 3,-8 3-1,-4 4 0,8 2-2,-5 2-2,5 8-6,-4-6 0,0 1-3,-4-4-4,3 3 0,1 1-4,0-1 0,4-1 0,-4 1-2,4 1 1,-4-4-1,-1 6-4,1-5-5,0-1-7,4-4-1,-4 3-4,4-1-3,0-4 0,-1-1 3,5-3-2,-4 0-5,4 0-4,0-3 3,0-1-3</inkml:trace>
  <inkml:trace contextRef="#ctx0" brushRef="#br0" timeOffset="19798.1324">23651 6930 321,'0'-10'35,"4"7"-2,-4 0-5,8 3-1,-4-7-2,0 4-2,1 3-4,3 0-3,0 3-4,-4-3-1,4 4-3,-4-1 1,0 3-1,5-3-1,-5 4-2,4-4-2,-4 0 1,0 0-1,0 2 0,-4-2-1,0 0 0,0 4 0,0-1-2,0 4 1,0-2 0,0 4 0,-4-2 1,0-1 0,4 3 0,-4-3 1,0 1-1,0-4 2,4 4-4,-4-3 4,4 6-1,0-6 0,0-1-1,0 0 1,0-1 1,0 1-3,4-2 2,0-1-3,0 0 2,0 0-2,4 0 1,0-3 0,-4 0 0,5 0-2,-5 0 1,4 0-2,4 0-2,-8 0-4,4 0-1,-3 0-5,-1 0 1,0 0-7,0 0-3,-4 0-6,4 0-5,0 3-6,-4-3 0,4 4-3,-4 19-6</inkml:trace>
  <inkml:trace contextRef="#ctx0" brushRef="#br0" timeOffset="20044.1465">23966 7330 426,'4'0'36,"0"0"-5,5 0-5,-5 0-5,4 0-5,4 0-5,-4 0-3,5 0-2,-1 0-1,-4-3-1,4 0-2,5 0 1,-9 0-4,4-1-3,-4-2 2,5 3-3,-1 0-3,-4 1-3,-4-1-4,4-3-7,-8 2-7,5 4-7,-5-3-7,0 3-1,12 0-5</inkml:trace>
  <inkml:trace contextRef="#ctx0" brushRef="#br0" timeOffset="20610.1789">24445 7245 254,'8'-4'23,"1"-2"2,-5 0-5,4-1 3,-4-1-6,0-4 2,0 2-2,-4 2-2,0-1-2,0-4-3,-4 0-1,0 0 0,4 2 2,-8-1-3,0 2 1,4-1 0,-1 1-2,-3-2 1,4 1-2,-4 1 0,0 4-3,4-1 0,0 4 0,-1 3-2,1-3 0,0 3 0,0 0 0,-4 0 0,0 3-1,0 0 0,-1 4-1,1 2 2,-4 2-3,0 2 3,4 3 0,-5-2-1,5 2 0,0-2-1,-4 2 0,7 0 1,1-3 0,0-5 1,0-2 0,4-3 1,0 1-1,0-1 2,0 0 3,4 0 1,0-3 1,5 0-1,3 0-1,-4-3-1,0 3 1,5-3-1,-5 0 2,0-1-2,0-2 0,0 0-2,-4 6 2,5-5 1,-1-1-2,-4 6-2,0-4 2,0 1-2,0 3 1,0 0-3,0 0 1,-4 0 2,4 3-3,0 1 1,-4-1 2,5 8 1,-1 2-1,0 2 0,-4 3 0,4 1 0,-4 2-2,0-2-1,-4-2 1,4 6-1,-4-3 0,0-4 2,-1 2-2,-3-3 0,4 3-3,0-2-4,0-3-2,0-1-1,0-4-3,4 2-2,-4-1-2,4-5-7,0-1-5,0 1-4,0-4-5,0 4-7,0-4-2</inkml:trace>
  <inkml:trace contextRef="#ctx0" brushRef="#br0" timeOffset="20953.1985">24732 6688 251,'0'0'26,"4"0"-6,-4 3-1,0-3 10,0 3 2,0 9 1,0 3 2,0 5-4,0 0-4,0 7-3,0 2-4,0 1-1,0 13-3,0 3-4,0-1 0,-4 1-5,0 0 0,0 3-1,0-3-1,-1 0-1,1 0-2,-4-4 1,0-3 0,8 8-2,-4-8-2,0 1-4,0-7-1,4-4-2,0-2-7,0-1-3,-4-6-8,4 1-6,0-5-10,0 0-9</inkml:trace>
  <inkml:trace contextRef="#ctx0" brushRef="#br0" timeOffset="28038.6038">25014 5715 267,'-4'-3'14,"0"3"-4,-4-3 7,-4 3-2,3-3 4,-7 3-3,0 0 5,-1 0-5,-3 0 3,3 0-3,-3 0 3,0 0-2,-1 0 1,1-4 2,-5 1-2,-4-2-4,5 2-1,-5 3-4,-4-3-2,-3-3 1,-1-1-2,-4 1 2,0 3 0,-8 0-1,4 1-2,-13 2-2,9 0 0,0-3 0,-4 0 1,4 0 0,-9-1-2,-3 1 0,0 3-1,-9 0 2,-4 0-2,5 0 0,-5 0 0,0 0 0,1 3 1,-5 1-2,0 2 0,-8 2 0,-4-2 1,4 1-1,-4-1 0,8 0 0,-4 2 1,-4-1 1,0-1-2,4 0 0,-8-2 0,4 2 0,8 0 0,-8-1 0,0 5 0,-4-4 0,-1 0 0,1 4-2,0-1 4,4-4-2,4 5 0,-4-1 1,4 1-1,-4-4 0,0-1 1,0 4-1,8-2 1,0-1-2,0 0 2,4-2 0,-3 0-2,-5 3 0,8-4 2,0 0 0,0 3-1,5 1-1,-1-7 0,0 3 1,0 0 1,1 0 0,-1 7 0,0-5-1,1 1 1,7-3 0,1 4 0,-1-1 1,-3 0-2,3-4 1,-4 1-2,5 3 1,-5 1 1,9-1 0,0 4-1,3-6 0,5 0 2,-4-1-2,3 3 0,-3 1 0,0-1 1,-5-3-2,5 3 1,-4-2 1,3 5-2,5-4 1,-4 4 1,4-2 0,-1-4-1,1 3 0,0-1 0,-4 5 0,3-4 0,1 4 0,-4-4 0,4 0 0,-1-1 0,1 1 0,4 1 0,8-1 0,0 0 0,-4 1 0,4 1 0,0-2-1,0-3 2,5 1-1,-1-1 0,-4 0-1,4-3 2,0 6-1,0 1 0,4-4-1,-3 5 2,-1-2-1,12 0-1,-3-2 2,7 2-1,-8-3 0,9 0 0,-1 4 0,1-7 0,4 0 0,-1 4 0,5 0 0,0-1-1,-5 0 0,5 0 1,4-3 1,4 0 0,-4 3-2,3 1 0,1-4 2,4 0 0,-4 0-1,4 0-1,0 0 2,0 0-1,0 0-1,0 0 0,0 0 2,0 0-2,0 0 1,0 0 1,0 3-2,0-3 1,0 6 0,0 0 1,4-4-2,0 8 2,1-1 0,-1 1-1,-4-4 0,4 2 0,-4 5 0,4-1 0,-4 3-1,0-3 2,0 4 1,0 2-1,0 1 1,0-2 2,0 2-1,0 2-1,0 5 2,0-3 0,0 3-1,0-2 0,0 3 0,-4 0 0,4 5-1,-8-2 1,3 0 0,1 3-1,4 10 0,-4-3 0,-4 6 1,4-3-1,0 3-1,0-3 1,-4 3 0,4 0 0,4-1-1,-9-4 1,5 0-2,4 2 2,-8-6-1,4 3 0,4-4 1,-4 10 2,4-3-2,-4-3 0,4 6-1,0 0 1,-4 0-1,4 2 0,0 1 0,0 4-1,0-4 0,0 0 0,0-1 0,0-2 0,0 3 0,0-6 1,0 3-1,0-3 2,0 0-2,0 0 1,-4 0-1,-1 8 1,1-5-1,4 0 0,-4 3-1,0-2 2,0-6-1,0 5 1,0 0 0,0-3-1,0 0 0,0-3 1,0-4 0,-1 4-1,1-3 0,-4-1 2,0 4-1,4-4 1,0 1-1,0 6-1,-5 0 2,9 0 0,-4 3-1,0 0 1,0 0-2,-4-1 1,8 1-1,0-3 0,-4 0 2,4-1-2,-4 1 1,4 3-1,0-6 0,0-3 0,-4 3 0,4-1 1,0 1 0,0 0 0,0 0 0,0-4 0,0 1 1,0-1-1,0 1-1,0-1 2,0-2-1,-4 4 0,0-2 0,4-2-1,-5-1 2,5 4-2,-4-7 1,0 2 0,0-2-1,0 0 0,0 0 1,4 1-1,-4 0 1,0-7 0,0 2 0,0 1 1,0 0 0,4-2-1,-5 2 1,1 0-1,4 2 1,-4-9 0,4 4-2,-8 2 0,8-2 1,-4-4 0,0-1-2,4 4 2,0-3-1,0 1 0,-4 4 0,0-4 2,4 1-1,-4 2 1,-1-2 0,5-4 1,-4 4-1,4-4-2,-4-2 2,4-2 1,0 2-2,-4 0 2,0-5-1,4 2-2,0-1 3,0-2-1,0 1 0,-4-2 0,4 1 0,0 1-2,0-5 1,0 4-1,0-4 0,-4 1 0,4-1 1,0-3 0,0 2-1,0-2-1,0 0 2,0 1-2,0-1 0,0 0 2,0-3-2,0 3 2,0 0-2,0-3 1,0 0 1,0 0-2,0 0 2,0 3 0,0 1-1,-4-4 1,4 3 0,0-3-1,-4 0 2,4 3 0,0-3-1,0 0 1,0 0-1,0 0 0,0 0 0,0 0 0,0 0 1,0 0 0,0 0-2,0 0 2,0 0 0,-4 0-1,4 0 0,0 0-1,0 0 1,0 0-1,0 0 0,0 0 1,0 0-1,0 0 0,0 0 0,0 0 1,0 0-1,0 0 1,0 0 0,0 0 0,0 0 0,0 0 2,0 0-2,0 0 0,0 0 2,0 2-2,0-2 1,0 0 0,0 0-1,0 0 0,0 0 0,0 0 0,0 0-1,0-2 1,0 2-1,0 0 0,0 0 0,0 0-1,0 0 2,0 0-1,0 0-1,0 0 2,0 0-1,0 0 0,0 0 0,0 0 0,0 0 0,0 0 0,0 0 0,0 0 0,0 0 0,0 0 0,0 0 0,0 0 0,0 0 0,0 0 0,0 0 0,0 0 0,0 2-1,0-2 2,0 0-1,0 0 0,0 0 0,0 0 0,0 0-1,0 0 2,0 0-1,0 0 0,0 0 0,0 0 0,0 0 0,0 0-1,0 0 1,0 0 0,0 0 1,0 0-1,0 0-1,0 0 2,0 0-1,0 0 0,0 3 0,0-3 0,0 0 0,0 0-1,0 3 1,0-3 0,0 0 1,0 0-1,0 0 0,0-3 0,0 3 0,0 0 0,0 3 0,0-3 0,0 0 0,0 0 0,0 0 0,0 0 0,0 0-1,0 0 1,0 0 0,0 0 1,0-3-1,0 3 0,0 0-1,0 0 1,0 0 0,0 0 0,0 0 0,0 0 1,0 0-1,0 0-1,0 0 1,0 0 0,0 0 0,0 0 0,0 0 1,0 0-2,0 0 1,0 0 0,0 0-2,0 0 2,0 0 1,0 0 0,0 0-1,0 0 0,0 0 0,0 0 1,0 0-2,0 0 2,0 0-1,0 0 0,0 0-1,0 0 1,0 0 0,0 0 0,0 0 0,0 0 0,0 0 1,0 0-2,0 0 2,0 0-2,0 0 2,0 0-1,0-3 0,0 3 0,0 0 0,0 0 0,0 0 0,0 0-1,0 0 2,0 0-2,0 0 2,0 0-2,0 0 2,0 0-1,0 0 0,0 0-1,0 0 0,0 0 0,0 0 1,0 0-1,0 0 0,0 0 1,0 0 0,0 0 0,0 0 0,0 0-1,0 0 0,0 0 1,0 0 0,0 0 0,0 0 0,0 0 0,0 0 0,0 0 0,0 0 0,0 0 0,4 0 0,-4 0-1,0 0 1,0 0 0,0 0 0,-4 0 0,4 0 0,0 0 0,0 0 0,0 0 0,0 0 0,0 0 0,0 0 0,0 0 0,0 0-1,0 0 1,0 3-1,0-3 1,0 0 0,0 0 0,0 0 0,0 0 0,0 0 0,0 0 0,0 3 0,0-3 0,0 0-1,0 0 2,0 6-1,0-6 0,0 7 0,0-4 0,0 0 0,0 3 0,0 1 0,0-6 0,0 9 0,-4 3-1,4-1 2,-5-1-1,5 5 0,0-3 0,-4 1 1,4 5-1,-4-4 0,4 1 0,-4 0 0,0-2 0,0-5 0,4 7 0,0-5 1,0 2-1,-4-7 0,4 4 0,0 0 1,0-2-2,0-2 1,0 3 0,0-2 0,0 4 1,0-5-2,0 4 2,0-4-2,0 2 2,0-2-1,0 7-1,0-3 1,-4 2 0,4 0 0,0 0-1,0-2 1,-4 1 0,4 5 0,0 3 0,-8-5 1,3 2 0,5-3-1,-4-2 0,0 2 0,4-4 0,4 2 0,-4-1 0,0 3 0,0-4 0,0 2 0,0 2 0,0 0 0,0-2 0,-4-2 0,4-2 0,0 2 0,0-6 0,0 4 0,0-2 0,0-2 0,-4 0 0,4 3 0,0-6 0,0 3 0,0 1 0,0-1 0,0-3 0,-4 0 0,4 0 0,0 3 0,0-3-1,0 0 1,0 0 1,0 0-1,0 0 0,4 0 0,-4 0 0,0 0 0,0 0 0,0 0 0,0 0 0,0 0 0,0 0 0,0 0 0,0 0 0,0 0 0,0 0 0,0 0 0,0 0 0,0 0 0,0 0-1,0 0 2,0 0-1,0 0 0,0 0 0,0 0 0,0-3 0,4 3 0,13 0 0,-5 0 0,4 0 0,1-3-1,-5 3 2,8-4-1,1-2 0,-1 0 0,9-2 0,-9 1 0,5-5-1,0 2 2,-1 2-1,1 2 0,3 0 0,-7-1-2,-1 1 0,1-1 1,-1 1-1,1 3 1,-1-2 0,1 2-1,-1 0 1,5 3 1,3 0-1,1 0 0,8 0 1,0 3 0,4 0 0,0 0 0,4 2 0,4-2 0,4-3 0,-4 0 0,0 0 0,9 0 0,-5 0 0,8 3 0,1-3 0,3 0-1,1 0 1,3 0 0,5 0 0,-9 0 0,5 0 0,0 0-1,3 0 1,1 4 0,0-4 0,3 0 0,1 3 0,4-3 0,-4 0 0,4 0 0,8 0 0,0-3 0,4-1 0,4-2 0,-4 3 0,1-5 0,11-2 0,5 1 0,3 3 0,-3-2 0,3 1 0,1-2 0,4-4 0,8 5 0,-4-2 0,-1 4 0,5 0 0,4-1 1,0 1-1,0 3 0,0-2 0,0-1 0,13 3 0,-5-4-1,-4 4 1,4 0 0,0 0 0,0-1 0,5 1 1,-5 0-1,4 0 0,-4 0 0,5 1 0,-5 2 1,-8 0-2,8 0 2,-4-3-2,0 3 1,-4 0 1,-8 0-2,0 0 2,-4 0-1,-5 0 0,1 0-1,-17 0 1,5 3 1,-1-3-2,-4 2 1,-4 1 1,-4 0-1,0 0 0,-4 4-1,-4-4 2,-8 0-3</inkml:trace>
  <inkml:trace contextRef="#ctx0" brushRef="#br0" timeOffset="39813.2772">21305 9821 274,'0'0'38,"0"-3"-5,0 3 2,0 0 0,0 0-1,4 0-2,9 0-3,-5 0-7,8 0-3,-4 0-6,1-3-1,3 3-3,0-3-3,1 3-1,-5-2-1,4-4-2,1 0 0,-5 2 1,9 1-3,-9 3-5,-4 0-2,4-3-5,-4 3-5,1-3-5,-9-3-7,8 6-5,-4 0-5,0 3-7,-4 3-8</inkml:trace>
  <inkml:trace contextRef="#ctx0" brushRef="#br0" timeOffset="40044.2904">21350 10085 305,'0'0'31,"0"0"1,0 0 1,0 0 1,12 0-2,1-3-7,-5 3-6,8-3-5,-3 0-4,-1 0-1,4-4-2,-3-5-3,-1 7-2,4-2-5,-4 1-7,5 0-7,-1-1-5,1-2-6,-5 1-3,0-2-5,0 4-1,1-4-2</inkml:trace>
  <inkml:trace contextRef="#ctx0" brushRef="#br0" timeOffset="41682.3841">21997 10317 261,'0'-3'45,"0"3"0,0-3-2,0 3-3,4-3-5,-4-3-7,0 2-5,4 1-5,-4 3-3,0-3-3,8 3-1,-4 0-2,5 0 2,-1 3-2,-4 4-2,8 2 0,-4 7-1,5-5-2,-5 5 0,0-3 0,4 1-2,1 8 2,-5-4-3,0 1 0,0-5 1,0 5-1,1-1 2,-1-6-2,-4 1 0,0 0-1,0-5 1,0 5 0,0-7 0,-4 0-1,4-3 1,0 1-1,-4-4 2,5 0 1,-5 0 0,0 0 0,8-4 0,-8-2-2,0-13-1,0-2 3,0-1-2,0-2 0,0-3 0,-4-5 0,4 2-1,0-3 0,0-7 0,-4-3-2,4-3 2,0-3 0,-5-2 0,1 2-1,0-4 1,-4-2 0,8 7 0,-4 8 0,0 0 0,0 7 0,4-4 0,-4 6 0,4 4 0,0 0 0,0-2 0,0 5 0,0 3 0,0-1 0,0 3 0,0 5 0,0-2-1,0 2 2,4 1-1,0 0-1,4 5 2,-8-1 1,8 2-1,0-2 0,1 2 2,-1 3-2,4 0 2,-4 1-1,5 3 0,-5-3-2,8 3 4,1 0-1,3 0 0,5 3-1,-1-3-1,1 3 3,3 2-1,5 2-2,0-4 1,4 0 0,-5 0-1,9 0 0,-8 1 0,8-1 0,-4 0 0,0-3 0,0 3 0,-1-3 0,5 3 1,0-3-1,0 2 2,4 1-1,-4-3 0,4 0 0,4-3 0,-4 3-1,5-2 0,3-1 1,-4-6 0,0 2-1,-4-2 0,0 5 0,4 1-1,0-2 0,5-1 0,-9 0 2,8-1-1,-4 4-1,4-3 0,-4 3 0,-4 0 0,4-4 0,1 6 2,-14-3-4,5 1 4,0 0-4,-4 0 4,4 0-4,-4 3 2,0 0 0,0 0 0,-5-4 0,-3-2 2,0 0-2,-1 3 0,1 1 0,-4-1-2,-1-4-3,-3 4-1,-1-3 0,-4 3-3,1-4-1,-5 1-3,-4 6 0,-4-3-3,1 0 0,3 1-2,-8-1-1,0 0-4,0 0-10,-4-1-6,0 4-10,-13 0-5</inkml:trace>
  <inkml:trace contextRef="#ctx0" brushRef="#br0" timeOffset="42314.4203">22652 10100 201,'0'0'32,"0"0"1,-4-3-2,0 3-2,4-4 2,-4 4-1,4-3 1,0 3-2,0 0-3,0 0-1,0 0-2,0 0-3,0 0 0,4 0-1,4 0-1,0 10-3,0 2-3,1-2 1,3 1-4,0 2-2,-4 3-2,5 1 0,-1 2-2,4-1-2,1 1 1,-1-2 0,0-1-1,-3 0-1,3-5 0,0 2 0,1 0 2,-5-5-5,0 1-3,1-2-4,-5 2 1,4-3-4,-8 1-3,0-2-3,0-2-4,1 0-3,-5 3-4,4-3-4,-4 1 0,-4-1-3,-1-3-6,-11 0-7</inkml:trace>
  <inkml:trace contextRef="#ctx0" brushRef="#br0" timeOffset="42608.4371">22861 10060 304,'0'0'30,"0"0"-3,0 3-1,0-3-5,0 6-1,0-6-1,0 10 0,0 0-3,0 1 0,0-2-3,0 4 1,0 1-5,-4-1 0,0 3-3,0-5-3,-1 5 1,-3 1-1,0 2-2,0 4 2,-4-6-2,3 1 0,-3 4-1,0-3-3,0 2-4,-1-5-5,1-2-4,8 2-6,-8-5-4,3 2-3,5-4-2,0-2-4,0-4-3,-4 6-7</inkml:trace>
  <inkml:trace contextRef="#ctx0" brushRef="#br0" timeOffset="43057.4628">23012 9742 295,'4'-6'31,"1"4"-2,3-4-2,4 3-2,0-1-5,1 1-4,-1 0-6,-4 0-1,4 3-3,-4-3-2,5 3-2,-9 0 0,4 0 0,-4 0 0,4 0-1,-4 0 3,1 0 2,-1 3 0,-4 0 0,8 7 1,-8-1 0,0-1 0,0-2-2,-4 7 2,4-5-2,0 2 2,-4-1-2,4 7-1,0-8-1,-4 1 3,-1 1 0,1 0 0,4-2-1,0 1-1,-4 1 1,0-1 0,0 1 0,4-4-1,0-1 0,0 1-2,0 4 1,0-1 1,0-2-3,0-7 3,0 4-2,0 3 1,0-7 1,4 0-3,0 0 2,0 0-2,9 3 0,-5-3 0,4 0 1,4-3-1,-3 3-1,-1-7 0,0 3 0,1-3-1,-5 1-6,4 0-2,-4 6-5,0-4-3,1 1-8,-5 0-6,0 0-8,0 0-10,4 3-11</inkml:trace>
  <inkml:trace contextRef="#ctx0" brushRef="#br0" timeOffset="43328.4783">23471 10063 326,'4'0'42,"-4"-3"-4,4 3-1,0 0-5,8 0-4,-3 0-6,-1 0-7,0 0-1,4 0-5,5 0-2,-5-3-1,4-4-2,1 3-1,-1-3-3,-4 4 0,1-3-5,-1 3-1,-4-4-3,4 4-2,-3-2-2,3 2-4,-4-3-5,0 6-5,0-3-2,-4-4-2,5 7-3,-1 0-1,-4-6-1</inkml:trace>
  <inkml:trace contextRef="#ctx0" brushRef="#br0" timeOffset="43983.5158">24163 9834 312,'0'0'35,"-4"-6"-1,0 3-8,4-7-5,0 5-2,0-4-3,0-1-3,0 1-3,0 2-2,-5-1-3,5-4-1,0 2-1,-4-1-1,4 2 3,0-1 1,-4-3-1,4 4-1,0 1 1,0-5-1,-8 4-1,4 2 0,-4 4-1,4 0 0,-4 1 0,-1-1-2,-3 3 1,0 0 0,-1 0-1,1 0 0,-4 3 0,4 5 0,-1 5 0,1 3 0,0-5 0,-1 5 0,-3 8 0,0-5-2,3 1 2,5-1 1,-8 2 0,12-2 0,-4-4 1,3 0-1,5 8-1,0-9 1,5-1 0,3 3 2,0-12-1,4 3 6,0-1-2,5-6 1,-1 0 0,1 0 0,-1-6-1,-4-1-1,1-4 1,3-5 0,-4 7-2,0-2 0,1 1 1,-1-6-1,0 7 2,-3 4-1,-1-8-1,-4 0 1,4 7 1,0 3-1,-8-5 1,8 2 0,-8 2-2,4 1 2,-4 0-2,0 3 0,5 0-2,-5 0 1,0 0-1,0 0 4,0 3 1,8 13-1,-8 2 0,-4 4-1,4 2 0,0 3 0,4 1-1,-4-1 0,0 4-2,0 2-1,0-1-1,0-2 2,0 0-1,0-3-1,0 2 1,0-2-2,0-6-4,4 1-4,0-5-1,0 2-2,-4-4-1,0 1-5,4-4-2,-4 1-5,-4-5-6,4 2-9,0-1-10,-4 1-10,-21 26-8</inkml:trace>
  <inkml:trace contextRef="#ctx0" brushRef="#br0" timeOffset="51932.9704">9514 6954 305,'0'-4'32,"0"4"-8,0 0-4,0 0-7,5 0-1,-1 0 1,4 0 1,8 0 3,1-3 1,3 3-2,5-3 0,3 0-4,1-5 2,8-2-2,-4 1 0,3-1-4,1-1-1,-4-2-1,4 4-1,-9 3-3,1-1 1,0 6-1,-5-6-1,-3 4 0,-5 3 0,1 0 0,-5-3-1,4 3 0,-3 3 0,-5 0 0,4 0 0,-4 1 0,0 2 2,1-1-1,-5 4-1,0 1 4,4-1-1,-4-2 0,0 4 0,-4-2 2,8 7-1,-4-5-3,0 5 4,1 2-3,-5 4 2,4 5 1,0 3-1,0 5 1,0 3 3,0 7-2,-4-1 0,8 9 0,-8-1 0,8 2-2,-3 8 0,-1 12 0,4 2-2,-8 3 1,8-2 1,-8-1-1,4-1 1,0-5 0,0-4 0,4-5 1,-8 1-2,9-2 0,-9-1-1,4 1-1,-4-1 0,4 0 1,-4-11-2,0 1 0,0-3 1,-4 0-1,4-9 1,0-7-1,-4 0-1,0-4 2,-5-9-1,5 2 0,-4-4 0,4 0 0,-8-5 0,4-2 0,-13-2 0,9 4 0,-1-1 2,-7-4-2,-5 3 0,1-3 0,-5 1 1,-4 4 0,1-4-1,-1 0 0,0 2 0,5-1 0,-5-1-1,0-3-3,4 0-6,5 1-6,-1-1-4,5-3-6,3 0-15,1 0-14,4-3-15,-25-7 1</inkml:trace>
  <inkml:trace contextRef="#ctx0" brushRef="#br0" timeOffset="53229.0446">3079 7100 318,'0'0'36,"0"6"-6,0 4-1,0-1-3,-4 2 2,-5 2-5,-3 0-3,0 0-3,0-4-3,3-1-1,-3-2-2,0-2-1,0 2-2,-1 0 1,1-1 1,0-2-2,-5 0 0,5 4-2,-4-1-3,-5-6 0,9 7 0,-9-1 0,5 0 0,-9-1 3,5 1-3,0 1 0,-5-1 1,5-3-3,-1 4 1,1-1 1,7-1 1,1 1-1,-4 0 2,3 1-2,1 2 2,4-5-2,0 0 2,4 6-3,-5-4 1,9 4-1,-12-1 0,12-2-1,0 1 3,-8 1-1,8 7 1,0-2-1,0 2 1,0 0-2,0 8 2,0 0-1,0 1 0,0 5 0,0 1 0,4 8 0,4 4 0,-4 0-1,0 3 0,5 4-2,-1-3 2,-4 3-1,8-4 0,-4 6-2,1-4 2,-5-2 0,4 6-1,0 7 0,-4-2 0,-4 5 2,0 2-2,0 3 0,0-2 0,0 2 0,0-4 0,0 3 1,-4-9-2,0 5 1,0-8 1,-4 1-2,4 0 1,-5 0 1,1 7-2,0-5 1,-4-1 0,8-7 0,-9-4 0,5-2 0,0-10-2,4 2 1,-4-8-1,-1-3 1,9-2 0,-4-4 1,0 1-1,4-5 1,-4-1-2,4 0 1,0-1 2,4-1-3,0-4 3,-4 2-2,13 1 2,-5-4-2,8-4 1,1 4 1,3-6 1,5 0 1,3 0 1,1-3 1,4 3-1,-1-3-2,1-5-1,4 1 0,-4 4 0,-5 0 1,5 0-1,-8 3-1,3 0-6,-3 0-5,-5 0 0,-3 0-6,3 3-3,5-3-2,-5 3-6,5 4-11,-1-7-14,1 0-10</inkml:trace>
  <inkml:trace contextRef="#ctx0" brushRef="#br0" timeOffset="54459.1149">10722 8450 361,'0'-4'42,"0"1"-7,4 3-3,-4 3-4,0-3-2,8 10-5,1 4-6,-1 5 1,0 2-5,0 11-1,0-2 0,1 0-4,-1 0 0,0 1-2,0-1-2,0-2 1,5-4-2,-5-2 0,0-4 0,-4-5 0,4-7 1,-8 0-2,4-6 1,5 0 1,-5-3-1,4-9 0,0-8 0,-8-3-2,8-4 2,-8-5 1,4-3-2,-4-2-2,0-4 4,0 0-2,-4-9 0,4 1-2,0 0 4,-8-1-4,0 3 1,4-3 2,0 1 2,0 3 1,4-3-2,-9 4 1,9 2 2,0 4 0,0-4-1,0 3-2,4 7 0,1-4 0,3 2 2,4 5 0,-4 0 0,4 1 2,5 2-1,3 3 1,5 2-2,-1 4 3,13 2-1,0 2 0,12 1 0,-4 4 0,4 3 1,5 2-1,-5 4-1,16-3 0,-3 3 0,7 0-1,5 0 1,0 7 0,3-4-1,1 3 0,-4 4 1,4-4-1,4 5 0,8-11 1,-4 10-2,4-4 0,0-3 1,-4 0-4,-4 1 2,4-4-1,0-4 1,-5 1-2,1 3 1,0 0 0,-8-6-1,0 3 0,-9-1-1,-3 1 2,-1-1-2,-4-3 0,-4 4 0,-3-3-3,-1-1-3,-8-2-2,0-1-2,0 9-1,-9-3-3,-3-2-3,-4 3-3,-9 3-2,0-3 0,-8 0-4,1 3-6,-9 0-6,0 0-9,-4 6-4,-9-3-5</inkml:trace>
  <inkml:trace contextRef="#ctx0" brushRef="#br0" timeOffset="54860.1379">11570 8305 336,'4'-3'45,"0"1"-3,0 2 0,4 0-5,4-3-7,5-3-5,-9 6-4,4 0-1,-4 6-3,5-3-1,3 5-1,0 5-3,-3-4-2,-1 6-1,4-3-1,1 4-2,-5-5-3,4 8 1,-3 2-3,-1 5 1,0-3-2,1 1-3,-5-5-4,-4 7-5,4-2-3,-8-1-2,8 0-6,-8-3-9,0-1-5,0-4-5,0 1-1,0-5-6,-8 24-9</inkml:trace>
  <inkml:trace contextRef="#ctx0" brushRef="#br0" timeOffset="55116.1525">11828 8271 408,'0'4'39,"-5"-4"-7,-3 3-5,0 13-5,-4-2-5,4 8-3,-5 2-5,5 6-3,-4 5-1,0-4-1,-5-1-2,5 0 0,0 2 0,-5-2-1,5-6-2,4-2-3,-4-4-1,3-3-3,1 0-5,0-3-5,0 0-3,0-6-5,3-3-5,1 0-9,4-3-2,0-24-9</inkml:trace>
  <inkml:trace contextRef="#ctx0" brushRef="#br0" timeOffset="55532.1763">11946 8012 368,'8'-6'43,"1"-4"-5,7 4-8,-4-3-6,1 1-7,7-2-5,-8 4 0,1 3-5,3-1-1,-4 1-2,1 3 2,-5 0-2,4 0 1,-8 0 2,4 0-4,0 0 1,1 3 0,-9 4-2,4 2 1,0-1-1,0 3-1,-4 0-1,0 2 2,0-3 0,0-2 1,-4 4 1,4 1-1,-8-2 0,4 2 1,-5-7-1,1 7 0,4-2-1,0-1 1,0-1 0,0 1-2,0 1 0,0-2 3,0 1-3,4-4 2,0 4-1,0-5 0,0-2-1,0 0 2,0 0-2,0 4 0,0-4 0,4 0 0,0-3 0,0 3 0,4-3 0,0 0 0,4 0 0,1-3-1,-5 3-2,4 0-2,1 0-4,-5 0-4,4-3-2,-4 0-3,4-1-6,-3-2-6,-1 3-4,4 3-7,0-3-2,-3 3-4,32 0-8</inkml:trace>
  <inkml:trace contextRef="#ctx0" brushRef="#br0" timeOffset="55739.1881">12470 8381 356,'0'-5'45,"8"2"-1,1 3-8,-1 3-7,0-3-8,0 0-3,5 0-7,3 0-3,0 0-1,1-3-4,-5 0-2,8 3-4,1-6-4,-9 3-3,9-1-5,-5-2-3,0-4-5,1 2-6,-1 2-6,-8 3-6,29 3-10</inkml:trace>
  <inkml:trace contextRef="#ctx0" brushRef="#br0" timeOffset="56283.2193">13187 8141 266,'0'-6'34,"4"-1"-8,0-2-5,4-4-4,0-1-2,-4-2-6,1 0-2,-1 2-4,-4 1 3,4 2-3,-4 1 3,0 1 2,-4-4 5,4 0 0,-4 5 4,-5-1-2,1-1 0,4 7-2,-8 0-2,4 0-1,-5 3-4,5 0-1,-4 0 0,0 3-1,-1 3-2,-3 7 0,-1-2 0,5 5-1,-4 0 0,-1 1 0,1 6-2,0-6 1,3 2 1,5-1-2,0 1 1,8 0 0,-8-5-2,8 2 3,0-3-1,8-5 0,0-2 0,5-3 1,-1 1 2,8-4 1,-7 0 4,7-4-1,-4 1-1,5-6 0,-9-2 2,5 1-2,-1 0 1,0 4 1,-3-2 2,3-1-1,-4-1 3,-4 1-1,1 2 2,-1 4-1,0 0-1,-4 1-3,-4 2 0,8 0-2,-4 2 0,0 1 2,-4 3 1,5 13-1,-5 2 1,0 8-2,0 1-2,0 3 0,0 4-3,-5 3 1,5 3-1,0 3-1,0-7-3,-8 1-1,8-3-6,0-4-1,0 0-4,-4-1-3,4-5-2,-4 0-4,4-6-4,0-2-7,-4-5-12,0 2-11,0-3-10</inkml:trace>
  <inkml:trace contextRef="#ctx0" brushRef="#br0" timeOffset="57662.2981">9269 11050 407,'0'0'44,"0"0"-12,4 0-8,0 0-6,0 0-6,8 4-3,1-1-8,-1 0-9,0-3-7,0 3-8,5-3-5,-5 0-6,5 0 0,-1 0-3,0-3-4</inkml:trace>
  <inkml:trace contextRef="#ctx0" brushRef="#br0" timeOffset="57874.3103">9265 11287 387,'0'0'43,"0"0"-2,4 0-8,8 0-8,0-3-5,5 0-7,-5 0-1,8 0-7,-3-4-7,3 4-4,-3-3-10,7 2-7,-3 1-8,-5-3-6,5 1-7,-1-1-2</inkml:trace>
  <inkml:trace contextRef="#ctx0" brushRef="#br0" timeOffset="58549.3489">10947 10974 360,'0'0'32,"4"-3"-4,1-3-4,-5 1-5,4-2-3,-4-2-2,4 2-4,-4-2-1,0-2 1,0 1-2,0-2 2,0-3-1,0-1-1,0-3-1,0 5 2,0-2-1,0-5-1,0-1 2,0 5-3,-4 1 0,0 1-1,-1-4 0,1 0 0,0 5 0,-4-2-1,4 2-3,-4 1 2,4-3-2,-13 8 1,5 2-2,-4 3 2,-5-4-1,5 7-1,-9 0 0,1 4 0,-9-1-1,8 6 1,-3 2 1,-5 5-1,-4 0 0,4 8 0,1 9 0,-1 1 4,-4 2-1,4 10 3,5 7-1,-5 1 1,8 5-4,-3 0 1,7-2 0,1 5-2,7-8 2,5-2-2,8 1-1,0-2 0,8-8 0,5-4 0,3-8 0,9-6 0,-1-8 3,1-4 1,3-6 0,1-7 2,8-4-1,-4-7 1,-1-8 0,5-11 1,-4-5-1,4-2 2,0-2-1,-9-1 1,5 0 1,0-3-1,-9-1 0,1-2-3,-5-4 0,-3 1-1,-9-2-2,4-1 1,-4 2-2,-8 4-1,0-3-5,0 3-1,0 9-4,0 7-6,0 3-6,-4 8-5,0 5-10,-4 7-15,-4-2-15,-29 12-14</inkml:trace>
  <inkml:trace contextRef="#ctx0" brushRef="#br0" timeOffset="66069.779">4311 11146 157,'0'0'12,"4"0"-4,-4 0-2,0 0 1,0 0 2,0 0 0,0 0 1,0 0 2,0-3-1,0 3 3,0 0 2,0 0 2,0 0-1,0 0-1,0 0 2,0 0-3,0 0 2,0 0-1,0 0 0,4 0-2,-4 0 0,0-4-1,0 4-3,0 0 0,0 0-3,0 0-3,0-3-1,0-5 0,0-1-2,0 2 0,0-2 0,0-1-1,0 2 0,-4 2 2,4 0 0,-4-4-1,0 4-2,0-1-2,-4 3 3,-1-3 0,5 4-1,-4 0 0,0 0-1,-4 0-1,3 3-1,1 0 1,0 0-1,-4 0 0,4 3-4,-5 0 3,5 6 1,-8-4 1,8 5-1,-5-1 1,1 1 1,0-1 2,4 2 0,-1 2 0,1-3-1,4 1 0,-4 2 1,0-1 0,4 4 0,-5-1 0,5 0 0,0 0-1,0 1-1,0 1 2,4-4 0,0 3 2,0-2-4,4-1 2,0-1 0,0-2 0,5-8 0,-5 1 0,4-3 2,4-3 8,0 1 2,1-8 3,-1-2-2,4-6-2,-3-4-2,3-2 0,-4-1-2,5-2-1,-5-4 0,8-3 2,1-1 0,-5-7 0,5 1 0,-5-5 0,5 0-2,-1-4 1,-8-7-2,5 8-2,-1 0 1,5-1-3,-5 4-1,-8 6 3,0 7-2,5 3-2,-5 6 2,-4 2-1,-4 4 2,0 6-2,0-1 0,0 0 0,-4 10 0,0-2 1,-5 2-2,5 3 1,-4 0 0,8 0-1,-8 3 0,4 2 0,-4 4 0,4 14 1,-5 1 0,1 6 1,4 5 0,4 11 1,-8-2 1,4 9 0,0 9 1,0-2-3,0 1 0,4-6 0,0-2 0,0-1 2,0-7-3,0-2 0,4-10 1,0 2-2,4-5-5,-4-6-1,4-5-4,-4-1-4,9-6-4,-5-2-8,4-4-11,-8-3-11,4-1-10</inkml:trace>
  <inkml:trace contextRef="#ctx0" brushRef="#br0" timeOffset="66467.8018">3689 11440 312,'0'0'30,"0"0"8,8 0 2,4 3-1,-4 0-4,17 2-6,4-2-6,3-3-3,1 3-2,8-3-3,0-3-1,4 0-1,4 1-1,0 2-1,0-3-3,0-9 0,1 5-2,-5-2-2,8 5 0,-4 0-1,0-1-1,0-3-1,-4 2 1,0-1-1,-8 1 0,0 6-1,0-6 1,-4 6-2,-5-4-3,1 4-2,-4 0-3,-9 0-2,0 0-2,-3 4-4,-5-4 0,0 0-5,-4 0-3,4 3-5,-8 0-6,4 3-5,-4 1-3,-16 20-13</inkml:trace>
  <inkml:trace contextRef="#ctx0" brushRef="#br0" timeOffset="67332.8513">4196 12014 295,'0'0'28,"0"0"-4,0-3-2,0-9-4,4 3-2,-4-4-3,0 5 3,0-4-2,0-1-3,0 0 2,0 5 0,0-5-1,0 4-3,0-1 0,0 2 0,-4 2-4,-4-3-1,0 2-1,0 1 0,4 1 0,-9 2-2,5 0 1,-4 3-1,0 0 0,-1 3-1,1 0 0,-4 2 0,3 8-1,1-1 2,-4 3-2,3 0 2,-3 1-2,4 2 2,-5 2-1,5 3 0,-4-1 0,8-5 0,-9 7 0,9-1 0,4 0 0,-4-3 0,4 3 0,4-4 0,0 2 0,0-2-1,0-5 2,4 2-1,0-3 0,0-7-1,8-2 3,5-4 2,-5-8 0,0 3 0,9-8-1,-1-7 3,1-3 0,3-4 0,1-3-1,-1-8 1,1-2 1,-1 2-1,5-8-1,-4 3 0,3-3 0,-7 0-2,3 0-2,-3-4 1,-9 1-2,0 1 2,-3 2 0,3 3-2,-8 0 0,0 7 1,-4 3-1,0 10 0,0 6 0,-4 4 0,-4 4 0,0-3 0,8 9 0,-9 3 0,9 3 0,-4 9 0,-4 0 0,4 14 0,-4 7 0,4 4 0,0-1 0,-5 7 0,5 3 0,4-1 0,-4 1-2,0-3 2,4-7 0,0-2-1,0 1 0,0-8 0,0-7 0,0-1 0,8-3 0,-4-5 0,5-1 1,-1-4 1,4 1-2,-4-7 1,5 0 0,-5 0 0,4-3 0,0-4 0,1-2 0,-1-1 0,0 2 0,5-1 0,-1 2 1,-4 1 0,5 0 1,-1 2 1,0 3-1,1 1 3,-1 0-1,-4 0 3,5 1-2,-1 3-1,5 8 0,-5 1-2,4-2 1,-3-1-1,-1-1-1,1 4 0,-1-2 0,-4-1-1,0 2 0,1 1 0,-1-2-4,-4-1-2,5-1-1,-5-1-2,0-1-4,0-1-2,4-3-1,-8 3-5,1-2-4,-1-1-3,0 0-10,0-3-3,-4 3-6,0 2-7</inkml:trace>
  <inkml:trace contextRef="#ctx0" brushRef="#br0" timeOffset="67574.8651">4724 11791 306,'-4'0'31,"4"0"-2,-8 7-6,4 2 1,-4 5-5,0 5-5,-5 2-1,5 1-2,0 2-3,0-3-2,0 4-1,-1-4-2,-3 1 1,4 2-5,-4 2-5,-1-6-6,1-1-1,4-4-5,0 4-2,0-8 0,4-2-3,-5-2 0,5-4-3,4-3-4,-4-13-10</inkml:trace>
  <inkml:trace contextRef="#ctx0" brushRef="#br0" timeOffset="68426.9138">5449 10550 322,'0'0'30,"0"0"-3,0 0-2,0-4-5,0 4 1,0 0-2,0 0-3,0 0 2,-4 0-5,0 0-1,-4 0-2,0 0 0,-9 0-3,5 0-1,0 4-2,-5-4 2,1 3-1,-5 0 0,1 3-1,-5-3 0,9 5-1,-9-1 1,1-4 1,7 7-1,1-4-2,-4 0 0,3-1 1,1-2-2,-1 7-1,5-1 0,4-6 0,-4 4 0,8-1 2,-5-4-2,1 1 1,4-3-1,4 3 0,0 0 1,0 0-2,-4 4 2,4-7 0,0 6-2,0-3 0,0 1 2,0 3 0,0 0 2,-4-1 0,4 4 2,0 2-1,0 0 0,0 0 0,0 4 0,0-1 1,0 0-1,0-5 0,0 4 0,0 2-1,0 2 1,0 4 0,0-1-1,0 1 1,0 2 0,0 6-2,4 2 1,0-5 0,-4 0 0,4 5-2,-4-2-1,0-3 2,4 3 0,-4 2 0,9-2-2,-5 3 0,-4 1 1,0 5 0,0-5 0,0 6 0,0 6-1,0-3 0,-4 3 0,4-3-1,0-4 2,-5 4-1,5-3 0,0 0 1,-4-4-1,0 1 0,4-4 0,-4 1 0,4-4 0,-8 5 0,8-5 0,-8-3 0,4 3 0,0-4 0,0 1 0,4-2-1,0-10 2,-9 4-1,9-2 1,0-1-1,0-2 0,0-7-2,0-1 3,0 0-1,-4 4 0,4-1 0,-4-5 0,4 0 0,0 0 0,0-1 0,0-3 0,0 0 0,0 3 1,4 0-3,-4-3 3,4 3 0,5-3 0,-1 0 1,4 3 0,0-3 1,9-3-3,-9 0 2,8-3-2,-3 3 0,7-2 1,-3-6 0,-1 3 0,1 5-4,-1-1-6,-3-5 0,-1 6-3,-4-7-3,1 9-4,-5-3-3,4 1-8,-8 0-10,0 0-11,-4 0-8,4 6-5</inkml:trace>
  <inkml:trace contextRef="#ctx0" brushRef="#br0" timeOffset="69534.9772">5535 11653 361,'0'-3'46,"0"3"-6,0 0-5,0 0-4,4 0-3,-4 3-5,8 10-3,-4 3-3,1 1-6,3 2 1,-4 5-3,0 0-2,4-5-1,0 3-3,-4-1 0,5 1-2,-5-4 1,4 4-1,-4-8-1,-4-1 1,8-2 1,-4-2-2,-4-2 0,4-4 0,-4 0 0,0 0 0,0-3 0,0 0 1,0 0-1,0-6-1,0-10 0,0 2 0,0-12 0,0 3 1,0-5 0,0-3-1,0-6-3,0-3 0,0-4 0,0-2-1,0-7 1,0-6-1,0 2 1,0-5 0,4 2 1,-4 4-1,0-1 3,0 5 1,0 5 0,5 8 6,-5 5 1,0 4-1,4 3 0,-4 8-1,0 0-1,4 5 1,0 1-2,0 0 0,4 5-1,4-1 3,1 2-1,3-2 0,-4 6-1,1 1 1,3 2-1,0 0 2,5 0 0,3 0 0,1 2 1,0 1 1,-1-3-1,5 6 1,3 0 0,5-2 0,0-4-1,0 3-1,4 0 0,0-3-1,0 0-1,4 0 2,0 0-1,0 0 1,4 0-3,-4 0 1,8 0-1,-4 0 0,-4 0-2,1 0 1,-1 0 0,-5-3 0,6 0-2,-6-1 2,-7-2-2,8 0 1,-8 3 0,-4 1 0,3-1-1,1-4-2,-8 4-3,-1 0-3,-3 0-2,-1 0-3,-3 3-2,-5-3-2,0-1-3,-4 4-1,-4 0-3,0 0-3,1 0-5,-5 4-6,-5-4 0,5 0-3,-4 0-4,-32 22-10</inkml:trace>
  <inkml:trace contextRef="#ctx0" brushRef="#br0" timeOffset="70076.0082">5793 11500 263,'0'0'39,"0"0"-2,4 0-4,-4 0-2,0 0-4,0 0 1,0 0-3,0 0 2,4 7-6,-4-4-1,0 10-3,0 1 0,0 2 0,8 0-3,1-2 0,3 2-2,0-2-2,0 2-3,-3 0-1,3-2-1,0 2-1,0-2-1,5 2-2,-5 0 0,0-1 0,1 0-2,-1 0-2,0-3-3,-4 1-3,1-3-1,-5-2-3,0 1-1,4-2-2,-8-1-4,4-3-3,-4 0-5,0 0-1,0 1-5,0-4-1,0 0-3,0 0-3,-4-10-7</inkml:trace>
  <inkml:trace contextRef="#ctx0" brushRef="#br0" timeOffset="70332.0228">5990 11543 266,'-5'-6'40,"5"6"-1,-4-2-5,4 2-3,-4 0-2,4 0-1,-4 2-1,0 7-6,0 7-4,0-1-3,-4 4-3,-1-2-3,1 9 0,0-6-4,0 3 1,4 0-4,-8 4 2,-1 2-1,5-8-3,0 1-3,0-5-3,4 2-4,-5-4-4,5-2-5,0-1-2,4-5-5,0-4 1,-4-3-1,4 0-6,0 0-2,0-7-2,12-51-6</inkml:trace>
  <inkml:trace contextRef="#ctx0" brushRef="#br0" timeOffset="70731.0456">6129 11179 312,'4'0'44,"-4"-3"-2,4 3-1,4-3-7,-4 3-5,-4 0-7,8 0-6,1-2-3,-5-1-4,0 3 0,0-3-4,4 3 0,-4 0-2,0 0 0,0 0-1,4 0-1,-8 0-1,5 3 1,-5 0 0,0-3-1,0 2 0,0-2 3,0 6-3,0 1 1,0 2 0,0-3 3,0 2-1,0 2 2,-5-4 1,5 7 0,0-5 2,-4-2-3,4 4 0,0-1 3,-4 1-1,4-4-2,-4 2 0,4-1-2,0-4 0,0 3-1,0-3 1,0 4-2,0-4-1,4 0 2,0-3 0,0 5 0,1-2-1,3 0 0,0 0 0,-4-3 0,4 0-2,5 0 2,-5 0-2,0 0-2,0-3-3,0 0-7,0 3-2,1 0-4,-1 0-5,0 0-8,-4-3-10,0 3-9,-4-3-6</inkml:trace>
  <inkml:trace contextRef="#ctx0" brushRef="#br0" timeOffset="70960.0587">6436 11507 335,'0'0'40,"0"0"3,4 0 0,4 3-6,0-3-4,0 6-8,5-6-5,-1 3-7,0-3-1,1 0-5,-1-3-1,0 0-1,0 0-10,1 3 0,-1-3-5,-4 3-6,0-7-7,5 4-4,-5 0-4,-4-5-2,4 2-3,-4 6-5,4-10 1,9-3-7</inkml:trace>
  <inkml:trace contextRef="#ctx0" brushRef="#br0" timeOffset="71477.0883">6833 11391 222,'8'-7'32,"-4"1"-3,4 3-3,-4-4-5,1 3-2,-1-6-7,4 0 1,-8 4-4,4-3-1,0 1-1,-4 1-1,4-2-2,-4-1 4,0 5-3,0-4 1,0-1-1,0 1-2,0-1 4,0 1 0,0 1-1,0-2 2,0 1 2,0 2-1,-8 3 0,4 0 0,-4-2-3,-1 6 0,-3-3 2,8 3-2,-8 0-2,4 3 3,-5 3-1,5 1-2,0 4-1,-4 5-2,3 1 1,1-1-1,4 3 0,-4-1 1,0 1-3,4-5 0,-4 5-1,8-4-1,0 0-1,0-2 1,0-2 0,0-1 0,4-7 1,0 0 1,4-3-1,4 0 0,0-3 2,1-3 0,3-2 0,-4-8-1,5 0 2,-5 2 4,0 1 1,5 3 4,-5 1-1,0 1 0,1 1 1,-5 4-2,0 0 3,-4 0-3,-4 3-1,8 0 3,0 6 0,-3-3 1,-5 9-1,0 7 0,4 1-2,-4 3 0,0-3-5,0 15 2,-4 2-2,4-4 0,-5 4-2,-3-7-1,8 0-2,-8 2-7,4-5 1,0-3-5,4 1-3,-4-7-5,0 1-4,0-5-11,-1 2-9,5-6-8,-4-4-8</inkml:trace>
  <inkml:trace contextRef="#ctx0" brushRef="#br0" timeOffset="72064.1219">7758 11305 334,'0'0'45,"0"-3"-3,0 3-1,0-4-7,0 4-3,0-3-7,8 3-1,-8-5-5,8 5-2,1 0-5,-5 0-1,0 0-5,-4 0-1,0 0 1,4 0-6,0 0-5,-4 2-3,0-2-3,4 0-3,-4 0-6,0 0-4,0 0-4,4 3-5,-4 0-7,0 1-3,4 2-4</inkml:trace>
  <inkml:trace contextRef="#ctx0" brushRef="#br0" timeOffset="72425.1425">8077 11213 351,'5'0'55,"-1"0"-6,0 0-7,-4 0-9,4 0-4,0 0-5,4 3-5,0-3-2,0 3-3,1 6-2,-1-2-1,0 1-3,4 1 0,-3 1-2,-1 3-1,0-4-2,4 2 0,-4 5-1,5-3 0,-9-2-1,4 2-1,0-1-4,0-4-3,-4 2 0,-4-1-1,4 1-4,1-4-1,3-6-4,-8 7-1,4-7-3,4 0-6,-8 0-4,0 0-4,0-5-3,0 3 0,4-1 0,0-6-1,9-25-5</inkml:trace>
  <inkml:trace contextRef="#ctx0" brushRef="#br0" timeOffset="72687.1575">8372 11205 290,'-4'-4'39,"4"4"0,0 0-3,0 4-2,0-4-1,-4 0-2,4 8-5,-4 4-5,4-2-3,-8 1-2,4 5-1,-5-3-2,1 4 0,-4 5-1,4 2-1,-4 2-3,-1-3-1,1 8-1,0 0-2,-1 3 0,1-1-2,0-3 0,4 4-2,-1-2-4,1-9-2,0 1-4,4 0-3,-4-5 0,4 0-6,-4-8-4,3-1-8,5-4-6,-4 1-6,4-7-6,-16-4-10</inkml:trace>
  <inkml:trace contextRef="#ctx0" brushRef="#br0" timeOffset="73629.2114">8380 10290 284,'0'0'36,"0"0"-6,4-4-5,5 4-4,-5-2-2,0 2-4,0-3 0,4 0 2,0 0-1,5-1-1,-5 4 0,4 0-2,0-3 0,1 3-1,-1 0-3,4 0-1,-3-3 0,-1 0-2,8 0-1,-3-1-1,-5 4 0,8 0 0,-3 0-2,-1 0 2,-3 0-2,3 0 1,-4 0 0,-4 0 0,1 0 0,-5 0 1,4 4-1,-4-4 0,0 0 2,0 3 0,4-3-2,-4 3-1,0 3 2,1 1-3,-1-4 1,0 0 0,0-1-1,0 2 0,0 1 0,4 2-1,-8-1 1,4 0 0,5 7 0,-9-5 0,0 5-1,0 3 0,0-2 1,0 2 1,0 1 0,-5 2 3,1 4-2,0 4 1,4-4 0,-8 8 0,8 0 0,-8 3 1,8 9-1,-4 0-2,4 3 1,-8 5 1,8-5 0,-5 0 1,1 3-3,0-1 1,4 1 0,-4 0-1,0 1-1,4-4 1,-4-2-1,-4 2 0,4 1 0,0-1 0,4 0 2,-4 3-2,4-1-1,-5 1 1,5 0 0,0-3-1,0-3 0,0-3 0,-4-3 0,4-1 1,0-2 0,0-4-1,4-2 0,-4 3 1,0-8 0,0 3 0,0-2 0,0-2 0,0-5 0,0 3 0,0-3-1,0 2 0,0-5 0,-4-1 0,4 0 0,0-7 0,0-1 2,-4 5-2,0-7 1,4 6-2,0-2 2,0-1 0,-4-3-1,0-3 0,4 2 0,-8-2 0,4 0 1,-4 0-1,-1-2 1,1-1-1,-8 0 0,3 0 0,1-4 0,-4 4 0,4 3 1,-9-3-2,9 0 1,-5 0 0,1 3-2,0 0-3,3 0-3,-3-4-4,4-2-2,-1 3-3,5 1-2,4-1-7,-4 0-11,4-7-11,-4 4-10,-13-10-13</inkml:trace>
  <inkml:trace contextRef="#ctx0" brushRef="#br0" timeOffset="74253.2471">7713 11302 201,'0'0'26,"0"0"-7,4-4-1,0 4 2,9 0 2,-5 0-2,0 0-1,0-6-3,0 1-2,0 2-3,5-3-5,-9-1 2,4 4-3,-4 3 1,-4-3-1,0 0-2,4 3 1,-4 0 0,0 0-1,0 0-1,0 0-1,0 3 0,0-3-5,0 3-8,-4-3-6,0 10-8,-4-4-6,4 0-6</inkml:trace>
  <inkml:trace contextRef="#ctx0" brushRef="#br0" timeOffset="79329.5374">3541 10112 273,'0'0'27,"0"0"-6,-8 0-2,0 4-2,-8-4 2,-1 0-7,-3 9-4,-1 2-1,1 2-3,-1 0-1,1 1 2,-5 2-4,5 1 1,-1 9 6,1 1 3,-5 1 1,1-1 3,3 4 3,1-1 2,8 6-3,-1 3-3,5 2 4,0 11-4,4 9 1,-4 10 1,3 6-3,5 2 2,0 7-1,0-3 0,5 3-2,-1 1 0,0-1-4,0 9 1,0 9-2,4-6-3,-8-1 2,4-5-2,-4-3-1,0-3 1,-4-3 0,0-2-2,-8 5 1,-1 3 0,-3-3-3,0-1 0,-1-8 2,-3-1-2,-1-9-1,-3-2 2,3-8-1,-7 5-1,3-1-4,-4-9-4,-3-3-5,-1-9-5,4-6-10,-3-15-10,-1-5-18,-57-8-23</inkml:trace>
  <inkml:trace contextRef="#ctx0" brushRef="#br0" timeOffset="80323.5943">10370 9930 222,'0'-4'29,"0"4"-3,-4 0-3,0 0-5,-12 0 1,3 0-4,-3 0 1,4 0-3,-5 4 1,5-4 0,-9 1-2,5 6 3,4 2 0,0 4 0,-9-2 1,9 5 0,-9 0-2,5 1 0,4 5-3,-5 2-1,5 3 1,0 5-3,-1-2 1,1 4-2,0-1-1,4 4 1,8 2-1,-4 1 0,4 0 0,4 3 3,-4 0 0,4 9 2,4 5-2,4 5-1,5 8 1,-5 4-1,-4 2-1,4-3 2,-3 5-1,-1-8-1,-4-3 1,8 3 0,-12-12-1,0 12 0,0-1-1,0-3 1,0-2-1,-4-2 0,0-2-1,-8-4 1,-1-5-2,1 1-1,-4-5-1,3-1 1,-3-7-2,-4-5 0,3-4 0,-3 0 0,3-1-3,1-2-4,0-8-1,-1-2-6,5-1-3,0 0-7,-1-5-5,1-1-6,0-1-13,4 2-15,-1-7-14</inkml:trace>
  <inkml:trace contextRef="#ctx0" brushRef="#br0" timeOffset="80997.6328">9342 14007 409,'0'0'44,"0"-1"-5,0 1-8,9 0-4,-5 0-6,4 0-5,8 0-2,1-3-5,3 3-1,5-7-3,-5 1-1,1-7-1,3 8-2,-3-4 1,-1-1-4,-8 4-3,1 3-8,3-4-3,-8 1-10,-4 4-11,5-1-15,-9 3-9</inkml:trace>
  <inkml:trace contextRef="#ctx0" brushRef="#br0" timeOffset="81212.6451">9453 14252 369,'0'0'37,"0"0"-4,4 0-2,8 0-7,-3 0-7,7-1-4,-4 1-5,5-4-7,7 1-7,-3-3-12,-1-1-7,1-2-7,-1 3-9,5-2 0,57-21-8</inkml:trace>
  <inkml:trace contextRef="#ctx0" brushRef="#br0" timeOffset="87033.9781">10767 13847 142,'0'0'15,"4"0"3,0-3 3,9 3 1,-5-4 4,4-2 1,0-4-1,-3 1-2,-1 4 2,-4 5-1,4-9-2,0 2 1,-4 4 3,5 0-2,-5 0-4,-4-4-2,4-2-3,-4 4-3,-4 2-2,4-7-2,-4 1-3,-5-1 0,1 2-1,-4-1-1,0-1 0,-1 1 1,-3 2-3,0 3 3,-1 0 0,-3 1 1,-5 3-1,5 0 1,-1 0-2,-7 3 0,3 2 0,-4 11 0,1 3 3,-5 2 0,4 6 0,5 5 0,-5 4 2,4 4 0,5 6 3,4 5-2,3-2 1,5 13-1,4-8 1,8 2-2,4 0 0,9-9-1,11-1-2,1-9 0,12-7-2,0-4-1,0-9 0,8-4 0,-4-4-1,4-9 0,-8-9-1,4-4-1,0-1 1,-4-2 0,-4-2 0,-8 2-2,-5 4 2,-3-3-1,-9 0 0,-4 0-3,0 7-3,-4 3-3,-4 2-4,0 0-4,-4-3-5,0 3-4,-8-1-7,4 1-7,-5 3-9,5 0-12,-4-3-9</inkml:trace>
  <inkml:trace contextRef="#ctx0" brushRef="#br0" timeOffset="90814.1943">4524 14880 337,'0'0'52,"0"0"-3,0-3-6,0 0-5,0 3-6,0 0-6,0-3-4,4 3-3,-4 0-3,4 0-1,8 3-1,-3 0-1,3 6 0,0-1-4,0 5-2,1 0 0,3 1-2,0 2-1,-3 3 0,-1-5-2,0 9 1,5-3-1,-5-4-2,0 5 1,-4 1-1,1-4 0,-1-2 0,-4-9 0,4 3 0,-8-7 1,4-3-2,-4 3 1,0-3 0,4 0 1,0 0 0,-4-3-2,0-6 2,9-2-2,-5-15-1,-4 2-2,0-3 0,0-8-2,0-3 1,0-5-2,0-6 2,0-4 0,0-4 0,0-5 1,-4-5 1,-5-1 1,1 1 0,4 7 1,0 1-1,-4 3 1,4 6 0,-5-3 1,1 4-1,0 3 3,8 1 1,-4 2 1,4 4-1,0-1 1,0 8 0,4 8-2,4 0 0,-4 2 1,5 5 1,3-3 2,0 11-3,5 1 1,-1-2 1,0 10-1,5 0 0,3 7 1,-3-4-1,7 5 1,-3-2 5,12 7 0,0 0-2,4-8-1,4 1 0,8-3-1,-4 7-1,8-1 0,5-1-1,-5-2 1,0 1-1,5-1-3,-1-6 1,-4 3 0,13 1 0,-4-4-1,7 0 0,-3-4-1,-1 4 1,-3-6 0,-1 0 0,-3-4 0,-1 5 0,-7 5 0,7-3-1,-4 0 0,-4 3 0,1 0 2,-9 0-2,4 0 0,-8 0 0,-4 0 0,-1 0-4,-7 0-2,-4 0-3,-5 0-4,-3 0-1,-1 3-3,-8-3-3,0 0 0,-4 0-3,5 0-2,-9 0-1,0 0-5,0 3-11,-9-3-10,-3 3-6,-41 15-8</inkml:trace>
  <inkml:trace contextRef="#ctx0" brushRef="#br0" timeOffset="91350.225">5064 14732 300,'0'-3'36,"0"1"-2,4 2 0,-4 0-4,0 0-1,0 0-3,0 0-5,4 0-2,5 0 2,-9 0-5,12 0 1,0 2 1,0 1-1,1 7-2,-1 2-1,0 3-3,-8 4 0,9-3-2,-1 1-4,0 2 1,1 2-2,-1 1-3,0 2 2,0 0-2,-3-2-1,3-4-4,-4 1-4,4-3-4,-3 4-2,-1-1-3,-4-4-2,4 1-4,0-4-7,-4-4-5,-4-1-6,0-1-5,0-3-2,0 4-7</inkml:trace>
  <inkml:trace contextRef="#ctx0" brushRef="#br0" timeOffset="91601.2393">5273 14735 280,'0'0'38,"0"0"-5,-4 4-7,0 2-2,-4 3-5,-1 6-1,1 4-3,0 3-2,4-1-3,-4-1-1,4 3-1,0-3-3,0 6-3,-5-6 1,1 3-3,4-6-6,0 2-4,0-4-1,4 1-7,-4-1-1,4-7-3,-4 2-4,4-4-3,0 1 1,0-4-5</inkml:trace>
  <inkml:trace contextRef="#ctx0" brushRef="#br0" timeOffset="92034.2641">5465 14354 369,'5'-10'44,"-5"10"-3,8-3-4,-4 3-10,4-6-6,0-1-3,-4 1-5,9 1-5,-9 5-1,0 0-2,4-3 1,0 0-3,0 0-2,-4 3 1,1 0-2,-5 0 2,4 3-2,-4-3 0,4 3 1,-4 8 0,0-1 0,0-1 0,0 4 0,0 0 1,0-5 0,0 4 1,0-2 2,-4-2 0,0 5 1,4-7 0,-5 7-1,1 1-1,0-1 1,0-1-1,4-2 0,0-2-3,-8 1 2,8-2 1,0 2-4,0-2 1,0-2 0,0-2 0,0 0 0,4 3 0,0-3 0,0 1-2,9 2 1,-5-6 0,0 0 1,4 6-2,-4-6 2,1 0-2,3 0-3,-4 0-3,4 0-3,1-3-2,-5 3-3,4 0-4,-12-3-7,12 0-6,-8 3-8,5-3-7,-5-4-3,16-2-6</inkml:trace>
  <inkml:trace contextRef="#ctx0" brushRef="#br0" timeOffset="92244.2761">6026 14672 302,'4'0'44,"1"-3"-2,3-1-7,-4 4-3,4 0-7,4 0-5,1 0-8,-1-3 0,-4 3-6,8 0-1,-3-6 0,-1 0-4,4 4-5,1-8-10,-5 4-10,-4 0-6,4-1-10,1 3-7,20-12-6</inkml:trace>
  <inkml:trace contextRef="#ctx0" brushRef="#br0" timeOffset="92776.3065">6587 14448 301,'4'-5'33,"0"-5"-9,1 1 0,-1-4-3,4 2-5,-4-2 1,0-3 0,0 2-1,0 5-2,-4-4 1,0-2-2,0 3-1,0-1-4,0 2-1,-4-2-1,4 4-1,-8-1-1,0 5-2,-5-1 1,5 6-1,-4 0-1,0 0-1,-5 3 1,1 4-1,-5 4 0,9 5 0,-8-5 0,-1 5 0,5-1 0,4 0 0,-1 1 1,-3 4 0,12 3-2,-4-9 1,4 5 0,4 2 1,0-5-2,0-1-1,0-3 3,4 0 0,0-2 2,4-4 2,8 1 0,-3-7 1,-1 0-1,4-4-2,-3 1 3,-1-3 0,4-1 0,-4 1-1,1 0 1,-5 3 0,0 3-1,-4-2 1,4 2 1,1-3-3,-9 0 1,4 3-3,4 0 3,-8 8 0,4-2 3,0 16 0,0-1 1,0 4-3,-4 6-1,4-1-1,-4 0-1,0 3 1,4 5-2,-4-4-1,0 2 1,0-2-1,0-4-3,-4 2-2,4-2-3,-4-3-2,0-3-3,-4 4-2,4-4-3,-4-1-4,4-6-4,4 2-6,-5-5-4,5-1-4,0-3-6,0-6-2,13 19-10</inkml:trace>
  <inkml:trace contextRef="#ctx0" brushRef="#br0" timeOffset="93040.3216">7226 14522 400,'0'-3'51,"0"0"-11,0 3-13,0 0-6,4 0-7,-4-6-4,0 2 0,0 1-5,4 0-3,-4 3-4,4 0-2,-4 0-3,0-3-2,0 3-5,0 0-5,0 0-6,0 0-3,0 0-2,0 0-7,0 0 0,0 3-2</inkml:trace>
  <inkml:trace contextRef="#ctx0" brushRef="#br0" timeOffset="93365.3402">7537 14390 403,'0'0'47,"0"0"-5,0 0-7,4 0-6,-4 0-4,0 0-4,8 4-4,-4 2-3,1 2-3,7 1-1,-4-2-1,4-1-1,-4 1-2,5-1 0,3-1-1,0 4-1,-3-2-2,-1-1 0,0 3 0,1-2-1,-1 7-3,-4-4-2,0 2-4,5-4-1,-9-1-3,4-1-1,-4 4-3,4-4-1,-8 0-5,0-4-4,4 4-3,0-6-2,-4 0-6,0 0-2,0 0-5,4-3-6</inkml:trace>
  <inkml:trace contextRef="#ctx0" brushRef="#br0" timeOffset="93643.3561">7901 14335 380,'0'-2'50,"0"2"-5,0 0-9,0 0-2,-8 2-7,0 4-2,4 10-3,-8-2-5,3 12 1,-3 4-2,4-3-2,-8 8 1,3 5-2,1-4-2,-8 7-2,7-3-2,-3-2-2,4 3-2,-5-1 0,1-3 0,-5-1-1,9-2-4,0-4-4,-5 0-1,5 0-4,0-1-3,4-8-3,-9 1-1,9-1-5,-4-6-5,8 1-6,-4-1-10,-1 1-6,1-5-6,-16 20-8</inkml:trace>
  <inkml:trace contextRef="#ctx0" brushRef="#br0" timeOffset="94196.3878">7218 14479 295,'0'0'41,"0"-3"-1,0 3-2,0 0-6,0-6-3,0 6-5,4 0-4,-4-6-6,4 2-1,0 4-5,-4 0-2,4 0-1,0 4-1,0-1-1,-4 0-2,4-3-4,0 3-7,-4 0-2,0-3-7,0 7-4,0-4-7,0-3-4,0 0-5,0 3-4,-4 5-7</inkml:trace>
  <inkml:trace contextRef="#ctx0" brushRef="#br0" timeOffset="95973.4894">7156 16672 269,'-4'-3'41,"4"3"1,-4-7-3,4 7 0,0 0-3,0 0-4,0-3-5,0 3-6,0 0-3,4 0 0,0 0-2,4 0-2,1 0 0,3 3-4,4 0 0,1 10-4,3-5-1,1 2-1,-5-4 0,0 10-1,5-7-2,-1 3 0,1 3-2,-9-5-5,4-2-1,-3 8-3,-1-3-5,4-2-2,-7 5-3,-5-4-7,4 3-4,-4 0-5,0-2-7,0 1-3,-12 26-8</inkml:trace>
  <inkml:trace contextRef="#ctx0" brushRef="#br0" timeOffset="96310.5087">7603 16503 358,'0'-6'45,"0"3"-5,0-4-9,0 6-6,-5 1-3,1 0-5,0 1 0,4 9-2,-8 6-3,4 0 1,0 4-3,-4 4-1,0 5 1,-1-2-2,-3 6-2,4 1 0,-4 9-2,-1 3 0,1 3-2,0 0 0,-1-1 0,-3 1-1,0 0-4,3-2-1,-3-5 0,4-2-2,-5 0-2,1-10-2,4 4-2,-1-1-2,1-8-6,0 2-4,4-6-6,-1-2-8,1-5-3,4-4-8,-8 23-6</inkml:trace>
  <inkml:trace contextRef="#ctx0" brushRef="#br0" timeOffset="96588.5246">8270 16470 327,'0'-3'22,"0"3"-5,8-4-3,-4 1-5,0 0 0,9 0-2,-5 3-2,0-3 0,4 3-3,0-2-1,1-1 0,-1 0 0,4 3-1,-3-3 0,3-1-2,0 1-9,-3 0-13,-5 0-9,8 0-11</inkml:trace>
  <inkml:trace contextRef="#ctx0" brushRef="#br0" timeOffset="96813.5375">8282 16672 350,'-4'0'42,"4"0"2,0 0-7,4 0-3,0 3-8,9-3-4,-1 0-6,0 0-4,0 0-5,5-3-1,3 0-2,-3-4-6,3 1-5,1-1-4,-5 4-8,8 2-5,1-6-7,0-2-5,3 6-6,-3-4-5</inkml:trace>
  <inkml:trace contextRef="#ctx0" brushRef="#br0" timeOffset="97372.5694">10497 15595 291,'0'-6'35,"0"0"-4,0-1-4,0-2-3,-4-2-5,0 1-3,0-3-4,-4 2-1,3-1-3,-7 2 0,0 1 1,0 4-1,-1-2-1,1 1 1,-4 3 3,-1 3-2,-3 3 1,3-3-1,-3 6-2,-1 6 4,-3 3 0,3 5 1,1 0-2,0 4 2,-1 1 0,9 6-3,-5-1 1,5-1-2,0-2-2,4 0 1,4 6-1,4-1-3,0-5 0,4-3 0,8 1-2,4-7 1,5-3-1,-1-5 0,9-2 0,-5-5-2,5 0-3,0-3-1,-1 0-2,-3-3-6,0 0-1,-5-8-4,-4 8-6,-3-1-6,-5-2-10,-4 6-6,-4-3-7</inkml:trace>
  <inkml:trace contextRef="#ctx0" brushRef="#br0" timeOffset="97776.5925">9093 16473 298,'4'0'20,"0"0"3,8 0-2,9-3 0,11 3-1,5-3-2,4-4 1,4-2 2,4-2-3,1 4 4,3-2-1,12-1-3,1 1 0,3 1-1,5 1-2,-4-5 2,3 5-2,-3-1 0,4-4 1,3 2 1,5-1-1,4-2-1,13 7-2,-1 0-3,-4-4-1,8 4 0,1 2-1,3 3 2,5-2-3,-1-1 0,1 1-2,-5 3-2,9-3 0,-5 3-1,-7 0 0,-1 0-1,-4 3 0,-8 0 0,-4 4-3,-8 1-3,-4-2-4,-5 4-3,-11-4-2,-9 5-4,-12-1-6,-9-1-6,-11 1-6,-9 3-10,-12-6-11,-4 6-7</inkml:trace>
  <inkml:trace contextRef="#ctx0" brushRef="#br0" timeOffset="98794.6508">9453 17365 352,'4'-2'39,"-4"-1"4,0 0-6,4 3-6,-4 0-5,0 0-5,4 0-3,4 0-2,5 6-3,-5 9-4,-4 2-1,4 2 3,0-3-5,1 2 1,-1 7-5,4-1 3,0-2-2,5 2 0,-5-3-1,0-2-2,1 1 0,-1-4 0,-4-3 1,4-5-1,-8-2 1,5-3-2,-5 1 1,0-4 2,0 0-1,4-4 0,0-2 0,-8-8 0,4-5-1,-4-2 0,9-11 0,-9 2 0,0-3-1,0 2 2,0-5-2,0-1 0,-5-6 2,5-6-3,-4 0 3,4-8-1,0-5-1,-4-2 1,4-3-1,0 2-1,0 8 1,4 4 1,-4 10 4,4 4 0,1 12 0,3 1 1,0 9-1,4-2 0,1 4 1,3-1 0,0 2 1,9 1-1,-1 1 0,9-4 2,0 5 0,8 1-1,0 1 1,0 1 1,4 1-1,4 4 1,8 0-2,5-3 0,3 2 0,1 4 0,3-3-2,-3 3 0,-1 0-1,1 0-1,-1 0 3,5 3-2,-5 1-1,1-1 1,8 0-1,-5 0 0,-3 0 2,-5-3 1,0 0-2,1 0 1,-5 0 1,0 0 0,1-3-1,-1 0-2,0 0 0,-3 0-1,-1-4 0,-4 4 0,-4-3 0,-4 3-1,-4-1 1,0 3-1,-5 1-1,-7 0-2,0 0-2,-1-3-4,-8 3 2,-3 0-3,-1-4 0,-4 1-1,5 3-1,-13 3-1,4-3-3,-8 0-2,4 0-7,0 0-2,-9 0-4,1 0-8,-12 0-7,3 4-8,-3 0-10</inkml:trace>
  <inkml:trace contextRef="#ctx0" brushRef="#br0" timeOffset="99275.6783">9985 17179 249,'0'-3'41,"0"0"-1,0 3-2,0 0-5,4 0-2,-4 0-4,0 0-3,0-2 0,4 2-3,-4 0-1,9 0-1,3 0-2,-4 0-1,0 2-1,0 4-1,5 0-5,3 7 2,-4-5-3,1 5-2,3 3-1,-4-4-1,1 3-1,-1 0-2,4 0 2,-3 1-2,3 0-1,-12-5 0,8 5 0,1-2-1,-5-1-6,0-7-2,0 3-2,-4-1-3,4-1-2,-3 2-4,-1 1-6,-4-10-2,0 3-6,0 0-2,0 0-5,0-3-7,-29 8-5</inkml:trace>
  <inkml:trace contextRef="#ctx0" brushRef="#br0" timeOffset="99537.6933">10182 17149 290,'-8'-4'37,"8"4"-3,0 0-3,-9 4 0,5-1-2,-4 6-1,4 6-4,0 1 0,0-2-5,-4 5-3,4 3-3,-5-4 1,1 6-4,4-2-2,0 2-3,-4-2-2,4-1 0,-9 2 0,9 0-1,-4-6-2,0 2-5,0 2-1,4-2-5,-5-6-2,1-2-5,8-2-5,0-5-2,0-1-5,0-3-6,0 0-5,0-7-3</inkml:trace>
  <inkml:trace contextRef="#ctx0" brushRef="#br0" timeOffset="99970.718">10391 16742 360,'4'0'49,"4"0"-3,0-3-6,0-4-8,-4 7-8,4 0-6,1-1-4,-1 1-2,0 0-5,0 0-2,-4 0 0,0 0-4,1 0 2,3 0 0,0 1-3,-4 2 0,-4 1 1,8-1 1,-8 6 0,4-6 1,-4 7 0,0 4 1,0-4-1,0 3 2,-4 1-3,4 2 1,-4-2 1,4-1-1,-4-1 1,4-2-2,0 1 0,0-1 1,0-1 0,0 4-3,0-2 2,0-1-1,0-4 0,0-3 1,4 5-1,0-3 0,0-5-1,0 1 0,0 6 0,1-4 0,-1 0 2,0-3-1,0 0 0,8 0-1,-4 3 0,0-3-1,-3 0 2,-1 0-2,4-3-2,-4 3-2,0 0-4,0-3-1,4 3-4,-4 0 1,1 0-5,-1 0-5,0 0-6,0 0-6,-4 0-10,4 0-6,0 13-5</inkml:trace>
  <inkml:trace contextRef="#ctx0" brushRef="#br0" timeOffset="100236.7333">10894 17198 330,'0'0'46,"4"-3"-3,-4 3-5,0-3-3,0 3-8,4 0-6,-4 0-2,8 0-4,1-4-5,3 4-3,0 0 0,-4-3-3,5 0 1,-1 0-3,0 0 0,1 0-1,3 3 0,-4-5 0,5 2-2,-5-1-2,4 1-5,-3 0-4,-1 0-5,-4 3-6,-4-3-10,0 3-6,0 0-4,4 0-5</inkml:trace>
  <inkml:trace contextRef="#ctx0" brushRef="#br0" timeOffset="100887.7705">11537 16990 261,'0'0'26,"0"-7"1,0 1 1,4 0 2,-4 1-5,4-5-1,-4 1-1,0-1-4,0-1-3,0-2 1,0 4-3,0-4-1,0 5-4,4-8-2,-4 7-1,0-4 0,0-1-1,0 1-1,-4 3 0,-4-1 0,0 5-2,4-7 0,-5 7 0,1 0 0,-4 1 0,8 2 1,-4-1-2,-5 4 0,5 0-1,-4 0 0,4 0 1,-5 4-1,5 2 0,-4 2 0,4 5 1,-5 3-3,5-2 2,-4 2 0,0-2 0,4 2 0,-1 3 0,5-2 1,0 3 0,0-3-3,0 2 2,4-1 1,0-2-1,0-4 1,4-1 1,-4-1 1,8-4 1,-4 1 1,9-4 1,3-3 1,-8 0 0,4 0-2,1-3 2,-1-1 0,0-2 0,-3 0-1,-1-2-1,0-2 2,4 4-1,-4-4 1,-4 1-2,5 2 2,-1 6-1,-8-4-2,4 3 1,0 2 0,0 0-2,-4 0 0,4 2 1,0 3 2,-4 0 3,4 4-3,-4 7 1,4 2 1,1 4-2,-5 2-2,0 1 0,0-4-1,0-4 1,0 5-4,0 1 1,0-3 0,0 1 0,-5-2 1,5-3-2,0-2 0,0 5 0,-4-4 1,4-3-2,0 1 1,0-3-3,-4-2-5,4 1-2,0 1-2,0-1-1,0-7-5,0 1-3,0 0-2,0-3-2,0 3-4,0 1-12,0-4-10,0 0-11,0 0-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7T01:20:57.50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964 6731 155,'0'0'14,"0"0"2,0 3 0,0 4 0,0-7-5,4 4-1,-4-4 6,4 7-1,0-1-1,5 7 1,-9-2 3,8 5-2,0-3 1,-4-2 0,4 5 1,0-4-5,1 6 1,-1-2-3,0 0 1,4-2 3,-4-1 1,5-1 1,-5-1 0,4-1-5,5-1-1,-5 3-2,8-6-1,-7 4-1,7-4-2,1 0-2,-1 1 1,-4-1-2,5-4 0,-1 4 1,1-6-2,-5 3 0,5-3 0,-5 0 1,4-3-1,1 0 2,-5-2 0,1-5 0,3 1 0,1-4 0,3-1 1,-3-5 0,-1 3 0,1-2-1,-1 2 0,1 2 0,-1-2-1,-4 4 2,1 0-2,-5 3 1,4 3-2,-3-4 0,-1 10 1,4-6-2,-3 6 2,-1 0-1,-4 0 1,0 0 0,5 0-1,-1 0 1,-8 0 0,8 3-2,-4-3 0,9 3 0,-5 3 2,-4-2-1,-4 5-1,5-6 0,3 0 1,-8 7-1,0-5 0,0 4 0,0-2 0,-4 2 0,4 1 0,-4 1 0,4 2 0,-4-4 0,0-1 0,4-2 0,-4 4 0,0-7 0,0 0 0,0-3 0,0 0 0,0 3 0,0-3 0,0 0 0,0 0 0,0 0 0,0-3 0,5 3 0,-1-6 0,0-4-1,-4-1 2,8-1-1,-8-1 0,8 2 0,-4 1-1,4 1 1,1-1 0,3-1 0,-4-2 1,4 4-1,1-1 0,-1 1 0,4 4 0,1-1 0,-1 2 0,0-5 0,1 2 0,-1 1 0,1 3 0,3 0-1,-4 3 1,-3 0 1,-1 0-2,0 0 1,5 3 1,-5 0-1,0 3 0,-4 1-1,5-1 1,3 1 0,0 4 0,1-2 0,-5 4 1,4 1-3,-3-1 3,3-4-1,0 1 0,1 0 1,3-6-1,1 9 0,-1-7 4,5 1-2,-1-4 1,5-3 1,0 0-1,-5-3 1,5 0-2,-5-7 2,5 0 0,-4-1-2,-1-1 1,-3-4 0,-1 6-1,-3-4 0,3-5-1,-4 8-1,1-2 1,-5-3 0,0 5-1,-3 5 0,-5-1-2,0 1-2,0 3-1,0-4-5,-4 3 0,0 4-2,0 0-4,0-4-5,0 4-9,0 0-14,0 0-9,-4 4-7</inkml:trace>
  <inkml:trace contextRef="#ctx0" brushRef="#br0" timeOffset="948.0543">3742 7788 298,'0'0'46,"4"-3"-7,-4 3-3,0-6-4,0 4-7,0-11-4,4-3-3,0-4-1,8-6-2,-3 3-2,-1-1-1,0-5-2,4 2-1,5-3 0,-5 1-3,0-1-1,5 0-1,-1 3 0,-4 1-1,-4-1-1,1 8-2,3 2 1,-4 1 0,-4 5 0,4 1-1,-8 1 0,9-1 0,-9 7-1,4 0 0,-4 3 2,0 0 0,0 0-2,0 0 0,0 0 0,4 0 0,0 0 0,-4 6 0,4 0 1,-4 7 0,8-3 0,-4-2 0,0-2-2,0 4 2,5-7-1,-5 3-2,0-3 3,0 0 0,4 1 0,0-4 0,0 0 0,1 1 0,-1-1 0,4 0 0,-4-1 0,1-3 0,3-2 0,-4-3 0,0-1 0,4 0-1,-7 3 1,7-3 1,-4-3 0,0 4-3,-4 1 3,4-2 2,-3 1 0,-1 2 1,0 4 0,0 0 1,0 1-1,-4-1-2,4 3 2,-4 0-1,0 0-1,0 0-1,0 3 2,4 2 2,-4 8 3,0 3-2,0 1-1,0 6-1,4 0 0,-4 0 1,0 0-2,0-2-1,0 5 0,0-3-1,0 3 0,0-2 0,4-4-3,-4 6-2,0-2-4,0 1-4,0-4-4,0 3-4,0-2-3,0-5-8,0-4-9,0 3-12,0-10-13</inkml:trace>
  <inkml:trace contextRef="#ctx0" brushRef="#br0" timeOffset="2487.1423">7381 6963 167,'0'0'29,"0"-3"-2,5 3-1,-5 0 1,4-3-2,0 3-5,-4-7-1,0 4-3,4 3-2,0-3-1,0 3-1,-4 0-1,8 0-2,-4 3 2,0-3 5,1 0-1,3 3 1,-4 7-2,4-1 0,4 3-4,-4 4 0,5-1-4,3 0 1,-12 4-1,13-2 3,-5 6-4,4-6 1,9 5 2,-1-1-2,5 1-1,0-6-1,8-2-2,-5 2-1,9-8 1,-4 5-2,4-3 2,4-4-2,-4-6 1,0 0 2,0-3-3,0 0 2,0-4 1,-4-9-1,-1 2 0,5-2 2,4 2-2,0-2 0,5-3-1,-10 4 0,6-7 0,-1 5-1,-4-6 2,-5 3 1,5-2-2,-4 4 0,0 2 0,-4-5 1,-1 6 0,-7 2 0,4 5 0,-5-2-1,-3 1 0,-1 6 1,5 3 0,-5 0 0,-3 0-1,3 3 3,-8 0-1,1 0-1,-1 13 0,0-5-1,1 5 0,-1-6 0,-4 1 1,4 2-1,-8-1-1,0 1 1,1-2-1,-1 2-1,0-7 2,0 2-1,-4-2 0,4 1 0,-4-4 0,4-3 0,-4 3 0,0-3 0,0 0 0,0 0-1,0 0 2,0 0-1,0 0 0,0 0 0,0 0 0,0-3 0,0 3-1,4-10 2,0-1-1,0 2 0,0-1-1,0 1 0,5-2 1,-5-2 0,4 3 0,0-2 0,-4 7 0,9-5 0,-1 7-1,0-6 1,0 2 0,1 1-1,3 1 0,0 2 1,1 0 0,-1 0 0,1-1 0,3 4-2,0 0 2,-3 0 1,3 0-1,-3 10 0,3-7 1,1 2-1,-1 4 0,-4 4 0,5-7 0,-5 2 0,5 2 1,-1 0-2,5 2 2,-1-2 1,1-2-1,4 1 0,-5 4 1,5-3-1,-1-3 0,5 3 2,0 0 0,0-1 0,4-1-1,-1 2 0,-3-1 0,4 1-1,-4-6 1,0 6 0,-1-4 0,1 1 0,-4-1 0,8 0-1,-1-6 2,1 4 0,-4-4-2,8 0 0,-4-4 1,0 1 0,-1-3 1,-3-4-2,4 1 3,-4-2 0,0-2 0,-1 0 0,-3 2 0,0-5-1,-5 0-1,1 2 0,-1-2-1,1 2 0,-5-2-1,-3-3 0,-1 4 1,-4 3-1,-3 2 0,-5 2-1,4 2-4,-4 0-2,-4 6-5,0-7-8,0 4-7,-12 3-4,3 3-11,-11 0-15,-5 13-10</inkml:trace>
  <inkml:trace contextRef="#ctx0" brushRef="#br0" timeOffset="3496.2">8737 8092 295,'0'0'34,"0"-3"-3,0 3-3,0 0-2,0-4-5,0 4-1,0-9-1,8-1 1,0-1-3,0-5 0,0 0-4,9 2 1,-9-5-2,0-2 1,0-1-2,0 5 0,1-2-2,-1-5-1,0-2-1,4-1-1,-4 0-2,1-3-1,-5-5 1,0 5-1,4 0-2,-4-1 0,4-2 1,-4 4 0,5-1 0,-5 3-1,4-1 0,0 4 0,-8 6 1,4 2-1,0 1 0,0 5 2,0-1-1,-4 4 0,5 1-1,-1 3 0,-4 0 1,4 3-2,-4 0-1,0 0 0,0 0 3,4 3-2,4 0 0,-4 0 1,-4 12 0,8-3 1,-4 7-1,1 2 1,-1 5-1,0-6 0,4 6 1,0 1-2,0 3 2,-4 0 1,0 3 0,9-1 0,-9-2 0,8-6-2,-4 2 1,0-6-2,-3 3 0,-1-6 1,0-1-1,4-3 1,-4-2-2,0-2 1,0-2 0,0-1 0,0-3 0,1 0 0,-5-3 0,4 0 1,0 0-1,0 0 2,0-3-2,4-3 0,-4-10 0,4-1 0,1-3 0,-1-3 0,-4-6 0,4-1-1,0-4 2,0 4-1,1-3 0,-1-2-1,-4 8 1,0 0 0,4 1 0,0 9-1,-8-5 1,4 4 0,1 5 0,-5 4 0,0 1 0,0-2 0,0 1 0,0 3-1,0 2-2,0-2-3,0 0-2,0 1-2,0 2-3,0 3-1,0-4-6,0 1-8,0 0-7,0 0-10,-5 0-7,1-8-11</inkml:trace>
  <inkml:trace contextRef="#ctx0" brushRef="#br0" timeOffset="7780.4451">815 9731 330,'0'-3'45,"0"3"-7,4-7-1,-4-9-5,8-3-4,-4-1-7,4-4-3,5-5-4,-5-1-2,4 0-2,-4-7 0,4 1-3,1-7-1,-5-3-1,4 0 1,-4-4-3,5 4-1,-5 2 1,0-6-1,0 14-2,-4-1 0,0 5 1,1 5 0,-1 0 0,0 2-1,-4 7 0,0 3 0,4 3 0,-4 6 0,0 3 0,0 0-1,0 3 2,0 0-1,0 0 0,0 0-1,4 9 0,0 9 0,0 1 1,-4 2 0,4 1 1,0-5 0,0 6-2,0-9 2,5 2 0,-5 0-3,4-12 3,0 3-2,0-1 1,1-3-1,-1-3 1,-4 0 0,8-3 1,-4-3-1,0-1-1,1-4 0,-1-1-1,4-4-1,-4 5-1,1-2 3,-1-6-2,0 4 2,0 0 1,0 0-1,0-1 1,1 7 0,-1-2 0,-8 4 0,4 1 0,4 3 0,-8 0-2,0 3 2,4 0 0,-4 0 1,0 3 0,0 6 2,0 2 2,0 8 0,0 5 1,0-1 0,0 4 0,0 3 0,-4 5-2,4 6-1,0 0 1,0 4 0,0 1-1,4 0 0,-4 0-2,0-3 0,0 0 0,-4-3 1,4-4-2,-4 4 1,0-3-2,0-4-1,-4 1-3,4-4-2,-1 2-1,5-5-1,-4-4-4,4-4 0,0 2-3,-4-5-9,4-6-9,0-7-10,0-3-7,13-3-11</inkml:trace>
  <inkml:trace contextRef="#ctx0" brushRef="#br0" timeOffset="8137.4655">1486 9529 372,'0'0'39,"0"0"0,4 2-4,-4 4-5,8-3-4,1 0-5,-1 4-3,0-1-3,-4-3-4,4 4-2,0-3 0,5 3-3,-5 2-2,4-2 0,-4 2 0,5-3-3,-5 6 1,4-3 0,-8 1-3,4-4-3,1 2-4,-9-2-1,4 7-1,0-3-1,-4-6-3,4 3-3,-4-4-4,0 0-2,0 3-2,0-6-1,0 0-3,0 0-5,4 0 1,0-6-3,-4-8-8</inkml:trace>
  <inkml:trace contextRef="#ctx0" brushRef="#br0" timeOffset="8393.4801">1711 9513 212,'0'-3'37,"0"3"-2,0 0-1,0 0-1,-4 0 2,4 0-2,0 3 0,0 10-5,0-2-3,0 2-3,-4 3-4,0-5-4,-4 5 0,0 1-3,4-1-1,-1 0-2,-3 1-2,0 6 0,0-6-1,0 9-1,0-9-3,-5 5 0,9-4 1,-8 4-4,4-5-4,-1 6-3,5-6-3,-4-1-3,4 0-6,0-5-4,0-1-4,0-4-5,4-6-2,-4 3-1,4 0-4,-8 1-6</inkml:trace>
  <inkml:trace contextRef="#ctx0" brushRef="#br0" timeOffset="8674.4962">2108 9149 375,'0'-3'33,"0"3"-2,4 0 1,1 0-3,3 0-7,0 0-4,-4 0-4,0 0-2,4 0-2,5 0-4,-1 0-2,-4 0 0,8-3-2,-3-1 1,-1-2-2,0-2-1,5 2-8,-5-1-4,0 1-10,-4 0-6,5 6-9,-9 0-8,4-3-7</inkml:trace>
  <inkml:trace contextRef="#ctx0" brushRef="#br0" timeOffset="8867.5072">2190 9378 293,'0'3'46,"0"0"-6,4 0-2,-4 1-4,4-4-5,1 3-6,7-3-5,-4 3-5,4-3-4,1 0-1,3-3-3,-4 0-1,5-1-2,3-5-2,-4 3-6,-3 1-12,3-2-9,-4-2-7,-3 3-9,3 2-5</inkml:trace>
  <inkml:trace contextRef="#ctx0" brushRef="#br0" timeOffset="9999.572">901 11208 236,'4'-7'37,"0"-8"-1,0 0-1,4-7-3,0 1 0,-4-4-4,5 1-1,-5-5-6,4-1-2,-4 0-4,0-3-3,4-4-2,-4 0-1,-4-2-4,9-1-1,-9 0 0,4 4-1,0 1 0,-4-2-1,0 10-1,4 0 0,-4 8 0,0 5 1,4-2-2,-4 3 0,4 4 1,-4 1-1,4 1 0,-4 4 0,0 0 0,0 3 0,0 0 0,0 0 1,4 3 1,0 0 1,-4 4 0,8 10 3,-3 2 1,3-1-2,4 12 0,0-2-1,1 6-2,-1 2 2,0 1-3,0 0 0,1-7 0,-1 6 0,0-4 1,1-2-2,-1-3 0,-4 2 0,0-5 0,0-5 0,1-5 0,-1 2 0,0-5 0,-4-4 0,4-1 0,-4-3 1,5-3 0,-5 0-2,-4 0 2,4-3 0,0-7 1,0-4-1,-4-8 1,4-5-1,0 0 0,-4-2-1,4-7 2,-4-4 0,4-3 0,-4 0 1,0-2-1,0 6-2,0 2 1,0 5 0,0 9-1,0-1 1,9 1-1,-5 3 0,-4 4 0,4 3 0,0 2-1,-4-5-1,0 7-3,4 1 1,0-2-2,0 4 0,0-1-4,0 1 0,-4 3-2,0 3-3,4-3-4,-4-1-4,0 4-5,0 0-5,4 0-6,-4 0-4,-4 23-9</inkml:trace>
  <inkml:trace contextRef="#ctx0" brushRef="#br0" timeOffset="10490.6001">1609 10828 249,'0'0'32,"0"0"-5,4 0 0,-4 0 0,0 0 0,8 0 0,0 0 2,1 0-3,-5 6-3,4 1-5,0 2-2,0-4-3,-4 1-2,0 1-4,9-1-1,-5 3 6,0 9 0,0 1-2,0-2-3,5 3-3,-9-6 0,4 5 1,-4 0-1,4-5-2,-4-1 0,5 1 0,-5-1-2,0 0 1,4 0 0,-8-6-1,4 3-2,4-4-2,-4 1-2,0-2-2,1 1 0,-1 0-3,0-6 2,0 0-1,0 0-7,4 0-3,-4-3-5,-4 3-3,0-11-1,0 1 1,4 4-1,0-4 0,-4 3-2,0 0-1,0-15-6</inkml:trace>
  <inkml:trace contextRef="#ctx0" brushRef="#br0" timeOffset="10813.6186">1846 10769 167,'0'0'32,"0"-2"2,0-1 0,0 3 0,0 0-1,0 0-5,0 0-1,0-3 0,0 3-4,0 0-3,0-3-2,0 3-1,0 0-2,0 3-3,0 0-1,-8 2-2,8 14 1,-12-3-1,0 1-2,3 3 1,-3 0-3,4 2 0,-8 2 0,3 3-1,1 2-1,0-2 0,-1-3-1,-3 1-2,4-4 0,0 4-2,3-4-3,1-3-5,0-3-1,0-5-5,0-4-3,4 1-6,4-1-5,-5-3-4,5-3-7,0 0-6</inkml:trace>
  <inkml:trace contextRef="#ctx0" brushRef="#br0" timeOffset="11233.6426">2313 10553 295,'0'0'31,"0"0"-5,0-3 1,0 3 0,4 0 1,4-4-1,5 4-7,-5 0-1,4 0-6,0-3 0,1-3-4,-1 0-1,0 1-2,1 2-3,-1-4 0,-4 1 0,4-1-2,5 7-6,-9 0-5,0 0-6,0 0-4,-4 0-5,0 0-4,-4 0-5,5 0-5,-5 0-6</inkml:trace>
  <inkml:trace contextRef="#ctx0" brushRef="#br0" timeOffset="11485.657">2379 10769 266,'0'0'34,"4"0"-8,-4 0 4,0 0 0,0 0-1,4 0-5,-4 0 0,12 0-5,-4 0-3,5 0-3,-1 0-4,-4 0-2,4 0-1,1 0-1,3 0-2,-12-2-3,12-1-4,-7 3-6,7-3-7,-8 3-7,0-3-7,5-4-4,-5 7-4,20-6-12</inkml:trace>
  <inkml:trace contextRef="#ctx0" brushRef="#br0" timeOffset="15539.8889">2919 8953 217,'0'-3'21,"0"3"-1,8 0-1,4-6 5,1 3-4,3-7-2,1 5-8,3 2 1,0-6-1,1 6-1,-5 3-1,1-4-1,3 1 3,-3 0-1,-1 3-3,0 0-1,-3 0 4,-1 0-4,0 3 2,0 7 0,-3 2 3,-5 0 1,-4 7 2,0-2 1,0 12-3,0-5 1,-4-1-1,0 6-2,-5 1 0,1-6-1,0 8-1,0-2 2,-5-3-1,5 3 0,-4 2 0,4-2-2,-4-3 0,3 2-2,-3-2 0,-4 0 0,3-2-1,1-1-1,4 0 2,-4-2-2,3-1 1,5-2-3,0-1 5,0 1-5,0-7 2,0 0 0,4-6-2,0 0 2,0 1-1,0-4 1,8 0-1,-4-3 2,4 0-2,5 0 1,-1 0-1,4-6-1,-3-1 1,7-5 0,-3 2-1,-1 2-1,4-1-2,-3-1-5,3 4-4,-7-4 1,-1 2-3,4 2-2,1 3-4,-5-1-4,0-2-6,0 3-4,1-3-6,-1 1-5,25-17-12</inkml:trace>
  <inkml:trace contextRef="#ctx0" brushRef="#br0" timeOffset="15885.9087">3566 9171 357,'0'-6'39,"0"6"-2,0-3-4,0 3-4,0 0-4,0 0-4,8 0-2,0 0-3,5 0-2,-9 3-2,4 6-3,4-1 0,-4 5-1,0 0-2,5 1 0,-1 2 0,0-5-2,1 5-2,-1 0 1,0 1-1,0-1 0,1 2-1,3-2-1,-4 0 1,-3-2 0,3 2-2,0 1 0,0-1-3,-7 0 0,-1-5-2,4 2-3,-4 0 0,4-4-3,-8-1 0,4 2-2,0-4-5,0-3-2,5 0-3,-5-3-5,0 0-6,4 0-6,-4-3-4,0-22-8</inkml:trace>
  <inkml:trace contextRef="#ctx0" brushRef="#br0" timeOffset="16168.9249">3783 9112 240,'0'-3'34,"0"3"0,0 0-5,-4-6-2,4 3-2,0 0-4,0 3-5,0 0-5,0 0-3,0 3 1,0-3 3,0 9 0,-4 7 1,4-2 0,-13 6-3,5 3 1,0 4-4,-4 2-2,4 1-2,-5-3 1,5 5-2,-4-8 0,4 3-3,-1 2-5,-3-6-3,4 0-8,-4-6-4,3 2-6,1-4-5,8-3-3,-8 1-5,-4 11-8</inkml:trace>
  <inkml:trace contextRef="#ctx0" brushRef="#br0" timeOffset="17639.0089">3005 10403 276,'0'-3'36,"4"0"-3,-4 0-3,4-4 1,-4 4-1,8 0-1,-4-6-1,5 4-6,-1-5-5,-4 7-3,4-3-5,-4-1-1,8 1 1,1 3-3,-1 0-1,0-2-3,1 5 3,3-3-4,-4 3 2,1 0-2,-1 3 0,4 0 0,-3-1-1,-1 7 1,-4 7-1,-4 0 1,4-2-1,0 5 0,-8-1 1,5-2 0,-5 4-1,0 6 0,0-6 0,-5 3 1,-3 1 1,4 3 0,-8 3-1,4-8 2,-5 8 0,-3 0-1,8-1 1,-4-2-2,-1-3 3,5 1-3,0-4 1,-4-2 1,8 2-2,-5-2 0,1-3 1,4-2-2,4 2 1,-8-5 0,8 2-1,0-4 2,0 1-2,0-2 1,0-2 1,0-3 0,4 1-1,4-1 2,0 0-2,5-3 2,-1 0-1,4-3 0,1 3 0,-5-3-2,8-7 0,-3 1-1,-1 4-2,1-2-4,-5 4-3,4-3 0,-4 3-2,1-1-3,-1 1-4,0 0-8,-3 0-1,3 1-7,-8-1-7,8 0-7,29-3-5</inkml:trace>
  <inkml:trace contextRef="#ctx0" brushRef="#br0" timeOffset="18015.0304">3693 10488 364,'0'0'41,"0"0"-8,0 0-6,0 0-3,0 0-5,0 0-2,0 0-2,8 0 1,0 6-2,-4 7-3,4-1-1,5-2 1,-5-2-1,0 5 1,4-4-4,1 4 1,3-2-1,-4 2-2,1 1 0,-1 5-2,4-3-1,5 1 0,-9-1 1,4-1-1,1 4-1,-5-3 0,4-2-1,-3 2 1,-1-5 0,0-1-2,-4-1-2,5 4-4,-5-5-1,4-2-1,-4 0-3,1 1 0,-5-1-5,0-3 0,0 4-4,4-6-5,-8 4-4,4-3-5,-4-2-3,0 0-2,0 0-3</inkml:trace>
  <inkml:trace contextRef="#ctx0" brushRef="#br0" timeOffset="18283.0458">4020 10414 361,'0'0'31,"0"0"-2,-4 0-1,0 0-3,4 4-3,-8 2-4,4 0-3,-4 7-1,-1 1-2,-3 2-2,0-1 1,0 4-4,-5 3 0,5-1-1,0-2-2,-5 5-1,5-1-2,-4 9 1,-1-2-3,-3 1-2,8-4-3,-1 1-5,1-7-4,0 3-7,-1 1-9,1-7-10,8 4-6,-21 35-10</inkml:trace>
  <inkml:trace contextRef="#ctx0" brushRef="#br0" timeOffset="18804.0756">5560 9608 323,'0'-3'50,"0"3"-5,0 0-4,4 0-5,-4-3-6,0 3-6,0 0-7,0 0-4,0 0-2,0 0-4,0 0-4,0 0-4,4-3-4,-4 3-4,0 3-5,0-3-8,4 0-9,-4 0-14,0 0-10</inkml:trace>
  <inkml:trace contextRef="#ctx0" brushRef="#br0" timeOffset="19027.0883">5367 10023 349,'0'0'39,"0"0"-11,4-3-6,-4 3-6,4-3-2,-4 3-6,0 0-7,9 0-8,-5 0-8,-4 0-6,0 0-6,0 0-5,4-5-1,4 2-8</inkml:trace>
  <inkml:trace contextRef="#ctx0" brushRef="#br0" timeOffset="19264.1019">5793 9987 398,'4'0'38,"0"0"-8,-4-3-9,4 3-4,0 0-6,-4 0-1,0 0-8,0 0-8,0 0-8,0 0-1,0 0-7,0 0-3,0 0-6,0 0-3,0 0-5</inkml:trace>
  <inkml:trace contextRef="#ctx0" brushRef="#br0" timeOffset="19963.1419">6960 9858 300,'0'0'37,"4"0"0,-4 0-3,0 0-6,0 3-1,0-3-3,0 0-1,4 0-4,-4 0 0,4-6-6,4 0 1,0 1-5,5-8-1,3-3-1,0 8-3,1-5 0,-5-2-2,-4 3-1,1-3 1,-5 5-1,0 2-1,-4-5 1,0 4 0,0-4-1,0 4 0,0 1 0,-4 4 0,-5-2-1,5 3 0,-8 0 1,0 3 0,-5 3 0,5 3 1,0-3-2,0 9 1,-1-3 1,1 7-2,0 0 2,4-2 1,-5 2 1,5 2 0,4 4 0,0-5 1,-4 12-1,4-5-1,4-2 2,0 2-2,0 0 1,0-2-2,0-5 0,8-1 0,0 0-1,4-1 0,1-3 0,-1-2-3,4-2-2,-4 1-4,1-6-1,-1 4-2,0-4-4,1 0-4,3-3-6,-4 0-4,1-3-3,-1 0-2,4-4-5,1-2-1,32-12-5</inkml:trace>
  <inkml:trace contextRef="#ctx0" brushRef="#br0" timeOffset="20244.1579">7418 9682 366,'4'0'44,"-4"-4"-5,5 1-3,-1 3-3,0 0-6,4 0-7,0 0-2,0 7-2,0-3-3,5 6-1,-5 3-3,4-1-2,0 1 1,-3-2-2,7 2 0,-4-2-2,5 2 0,-1-1-2,-4 1-1,5 1 0,3-1-1,-8 0-3,-3-5-3,3-5-2,0 7-4,1-4 0,-5 3-4,0 1-3,-4-5-7,0-2-4,-4 0-2,4-3-6,-4 3-4,0-3 2,0 0-1,-4 7-5</inkml:trace>
  <inkml:trace contextRef="#ctx0" brushRef="#br0" timeOffset="20461.1704">7656 9645 306,'0'0'41,"0"0"-2,-4 0-3,-5 3-2,1-1-6,4 14-5,-4 0-4,0 1-5,-4 5-3,3-4-2,-3 7-4,4-4 0,-4 4-1,3-1-2,1 3-1,0 2-2,-4-2-2,8 0-4,0-3-6,-5-5-5,9 0-6,-8-5-5,4 5-5,4-4-6,0-6-2</inkml:trace>
  <inkml:trace contextRef="#ctx0" brushRef="#br0" timeOffset="20927.197">8135 9669 318,'0'0'38,"4"0"-4,-4 0-2,0 0 0,0-6-5,0-1-5,-4 4-6,4 0-4,-4 1-3,-5-1-1,1 0-2,0 3 0,0 0-2,4 0 1,-4 0-1,-1 0-1,1 0 0,-4 3-1,4-3 0,0 0-2,-1 3 0,-3 2 1,4 8 0,0-4-2,4 2 2,-5-1-1,5 6 0,-4-3 0,8-2 0,-4-2-1,4 1 2,0-1-1,0 2 0,0-4-1,0-7 2,0 6-2,4 0 2,4-6-2,1 0 0,-1 0 1,0 0 0,0-3 1,0-3 0,5 3-1,-5-4-1,0 4 2,4-2 2,-8-4-1,9 3 4,-5 2-3,-4 1 0,4-3-1,0 6-1,-4 0 1,0 0-1,-4 0-1,9 6 1,-5 1 0,0-1-1,0 5 0,-4 2 0,4 3 0,0-2-4,-4 2-5,4 0-7,0-11-9,0 7-3,-4 1-7,5-7-9,-1 4-5,0 14-7</inkml:trace>
  <inkml:trace contextRef="#ctx0" brushRef="#br0" timeOffset="21292.2179">8659 9605 310,'0'-3'20,"4"0"-5,-4 0-4,-4 0-4,0-1 2,0 4-4,-5 0 1,-3 0 0,4 0 3,-4 4 3,-1-1 1,1 0 4,0 3 1,0-1 3,3 1 1,-3 1-2,4 2-5,-4-2-2,-1 4-4,1 2-3,0-1 1,-1 3 0,5 0-2,-4 5-2,4-3 1,4 2 0,4-5-2,-4 5 0,0 2-1,4-5 0,4 0 1,0-2-1,4-1 0,4-4 0,0 1 0,5-5-1,-1-2-3,1 0-2,3-3-4,1-6-4,3 1-6,1-1-4,-5-10-4,1 3-6,3-1-5,-3-5-3,52-37-9</inkml:trace>
  <inkml:trace contextRef="#ctx0" brushRef="#br0" timeOffset="21609.236">9093 8974 390,'0'0'36,"0"0"-9,0 0-2,0 3 0,0 1-2,0 2-1,0 10-3,0 4-3,0 6-1,0 4-1,0 10-2,-4 6-1,4 2-1,-9 4-3,5 4-1,4-2-3,-4 5 0,4-4 1,0-4-2,0-5 0,0-3-2,0-6-1,0-1-2,0-2-2,0-3-2,4-7-2,-4 0-3,0 2-1,0-6-5,4-4-6,-4 0-5,0-11-5,5 1-2,-5-6-5,0-6-4,-5-18-10</inkml:trace>
  <inkml:trace contextRef="#ctx0" brushRef="#br0" timeOffset="21830.2487">8790 9345 501,'8'0'47,"-4"0"-13,-4 0-8,0 0 0,12 0-4,9 3-2,3 0-6,1-3-4,4 3-1,3-3-3,9 0-1,-4-3-3,8 0 1,-4-4-2,4-5-4,-4 4-4,0-2-6,-8-3-3,0 4-3,-5 7-6,-3-1-7,-1 0-12,-7 0-14,20 17-15</inkml:trace>
  <inkml:trace contextRef="#ctx0" brushRef="#br0" timeOffset="25691.4695">499 12066 284,'13'0'34,"11"0"-1,9 0-2,16-6-2,4 0-4,9-12-5,3-1-2,9-2-2,0-1-1,-1-2-1,5-3-2,8-1 0,0 1-3,4 6-1,4-5-1,-4 6-2,-8 4-1,8 0-2,0 2 0,1 4 0,3 4-1,0-1-1,-4 7 2,-4 4 1,0 2-1,4 0 0,0 10 0,4-5 1,0 2 0,-4 0 1,-4-5 0,0 1-2,4 1 1,0-1 0,5-2 1,-5-1-1,0-4-1,-4 1 1,-4-3-2,12 0 0,0 0 0,-4-3 0,4 1 0,-4-8 0,-4 4-1,4-7 0,4 4 1,5 1-2,-5-5 1,4-3 0,-4 5 0,-4-2 0,5 1 0,7 5 0,0 3 0,-4 0 0,1 4 0,-5 0 0,0 0 0,-4 4 0,12-1 0,1-2 1,-5 6-1,0-1 0,5-3 1,-9 0 1,8 1 0,5-1 1,-1-3 1,-4 0-1,1 0 0,3-3 0,5-4-3,3-2 2,1 1 0,0-5-2,-5 0 1,9 1 0,-4-3-1,3-4 0,1-1 0,-4 1 3,3-2-1,9-5-1,0 3 0,-4-1 1,0-2-1,-9 6 0,13-3 1,-4 6 0,0 1 0,0 3-1,-9 2 1,9-2-1,-4 7 0,4 3 0,-4-3 0,-9 1 0,5 2-1,3-1 0,5 1 0,0-3 0,0 6 0,-8-3 0,3 3 0,5 0 0,0-4 0,-4 4 0,-5 0 0,9-3 0,0 3 0,-4 0-1,3-6 2,-7 0-1,8 1 0,0-2 0,4 4 0,-5-3 0,-3-4 0,4 4 0,4-2 0,0-5 0,-4 1 0,-1-4 0,1 5 0,4-2 2,4-1-2,-4-2 0,0 0 0,0 1 0,4 0 0,4 0 0,-4-4 0,0 0 0,-4 5 2,8-2 0,0 3 1,0 2 0,-12-2 1,4 7 0,0 1 0,0-1 0,-4 6 0,-1-3-2,1 3 1,4 0-1,-4 3-1,4 0 2,-12 2-2,7 1 1,5 1-2,0-1 0,0 0 0,0-3 0,4-3 0,0 0 0,8-3 0,-8-6 0,4-4 0,0 2 1,9-5 0,-5 0-2,0-1 0,4-6 2,1-1-2,3-3 1,-8-1 0,5 1 0,-1-3 0,4 1 0,-3-1 1,-1 3-2,0-3 2,9 1 0,-5 5-1,-8-3-1,0 2 2,-3 7-2,-5 2 0,0-1 1,-9 7 0,-3 1 0,4 2 1,-4 4 0,-5 3-1,-7-3 0,-1 3 1,-8 6 0,5 1-1,-1-1 1,0 4 0,1-7 1,-1 0-1,0 2 2,-3-2-1,7 0 3,-8 3-2,1 7-2,-5-13 2,-4 10-3,-8-6 2,4 0-1,-13 2 0,1-3 0,-8 7-1,-5-4 1,-4-3-2,-7 2-2,-10-2-2,-3-3-2,-8 0-1,-4 0-3,-9 0-2,-4 0-3,-4 0-2,-8 0-5,0-3-10,-8 0-15,-4-11-14,-70-17-13</inkml:trace>
  <inkml:trace contextRef="#ctx0" brushRef="#br0" timeOffset="30581.7492">3726 12546 189,'0'0'23,"0"0"-2,0 0 4,0 0-4,0 0-2,0 0-1,0-3 1,0 3 0,4-3 1,-4 0-2,0 0 3,0 3 0,0 0 1,0 0-3,0-2-1,0-4-4,0 2-2,4 1-3,-4 0-1,0-3-1,0 3-2,0-4-2,-4 1 0,4 0-1,0-2 0,0 1-1,0 1 0,0-4-1,0 2 0,-9-4 0,1 5 0,4-2 0,-4-1 0,0 5 0,4-7 0,-5 2 0,5 4 0,-8-1 0,4 4 0,-4 2 0,3 1 0,-3 0 0,4 1 0,-8 2 0,7 4 0,-3 2 0,0-2 0,4-1 0,-5 2-1,5-2 1,0 4 0,0-1 0,0 1 1,-5 1-2,5-5-1,0 4 3,4 0 1,0 1 0,0 5 0,-4-7 2,3 7 1,5-5-1,-4-1 2,0 2-1,4 0 2,-4 0-1,0 4-1,4 2 1,0-2 0,0 1 0,0 2 0,0-1 0,0 7 1,0-4-3,0 6 0,0 1 0,0-4 0,4 6-3,0-4 2,4 1-1,-3 3 0,-1 5-1,0-2-1,0-2 1,0 5-2,0 1 3,0-1-2,0-5 2,0 0-2,0-4 0,0 4 0,1-3 0,-1-4 0,4-3-3,-4-2-4,0-3-2,0-5-1,4 1-3,-8-2-3,4 1-2,0-4-8,1-1-8,-5-3-4,0-3-9,0 3-6</inkml:trace>
  <inkml:trace contextRef="#ctx0" brushRef="#br0" timeOffset="30870.7658">3296 12917 279,'0'0'41,"4"-3"-5,-4 3 0,4 0 2,8-7-2,0 7-7,1-13-3,3 6-6,9 0-1,-1-2-6,1-4-4,-5 3-2,5 2-1,-5 5-5,1-3-6,-5 3-4,0 3-7,-3 0-7,-1 0-9,0 0-7,1 3-11,-5-3-3</inkml:trace>
  <inkml:trace contextRef="#ctx0" brushRef="#br0" timeOffset="31761.8167">3836 13378 227,'0'0'37,"0"0"-1,0 0 0,0 0-3,0 0-6,0 0-1,0 0 3,0 0-3,0 0 0,8-3-4,0 3-3,5 0-2,-5 0-2,4 0-3,0 0-1,-3 0-3,3 0-3,0 0 1,5 0-4,-9 3 2,0 3-2,8 4 0,-3-1-3,-1-1 3,0-1-2,-4 5 0,5 1 1,-5-5-1,4 5 0,-4-4-1,1-2 1,3 4 0,-4-2-4,-4 1 0,4-4-4,0 0 1,-3 4-2,3-8-1,-4 1-1,0 3-3,0 0-2,-4 1-2,0-1-1,4-3-3,0-3-1,0 2-3,0 1-2,-4 0-3,4 0-2,-4-3 0,0 0-7</inkml:trace>
  <inkml:trace contextRef="#ctx0" brushRef="#br0" timeOffset="32115.837">4094 13268 271,'0'0'34,"0"0"-4,-4 0-4,0 0-1,0 0-3,0 3-2,0 0-1,-5 7 0,5 1 0,-4 5 0,0-2-2,0 2-3,-5 0-3,9-2-2,-8 2-4,4 3 1,-4-4-2,3 1-1,1 1 0,-4-7-4,4 6-3,-5-2-5,5-1-5,0-4-7,4 7-7,-4-11-2,4 4-5,-5 1-4,1-7-4</inkml:trace>
  <inkml:trace contextRef="#ctx0" brushRef="#br0" timeOffset="32747.8731">4364 12890 213,'0'0'33,"0"0"1,-4 0-1,4 0-4,0 0 1,0 0 2,0-3 4,0 3-1,4 0-4,4 3-7,5-3-4,-5-3-4,4-1-4,0-2-3,1 0-2,-1-1-2,8 1-2,-7 0-3,3 2-5,-4 3-3,5-2-5,-5-1-6,0 4-8,-8-3-7,5 3-8,-1 0-6,4-12-9</inkml:trace>
  <inkml:trace contextRef="#ctx0" brushRef="#br0" timeOffset="32979.8864">4450 13100 276,'0'0'37,"0"0"-1,0 0-1,0 0 1,8 0-4,1-4-6,3 4-6,0 0-6,0-4-3,5-3-3,-5-2-1,4-1-5,-3 1-4,-1 2-8,0 7-8,5-8-7,-9-1-5,0 2-10,0 4-5</inkml:trace>
  <inkml:trace contextRef="#ctx0" brushRef="#br0" timeOffset="33519.9173">4860 12613 442,'0'-3'42,"0"3"-7,4 0-9,0-5-3,8 5-3,0-6-5,1-1-3,3 1-2,-4 0-3,5-1-2,3 4 0,-8 2-4,9 1 2,-5 0-2,1 0 0,-1 0 0,0 0 0,1 1 0,-5 2 0,0 4-1,-4 9 0,1-2 0,-1 5 0,-4-2 0,0 3 0,0 2 0,-4-2 0,0 1 0,0 5 0,-4-3 0,0 3 0,-8 1 0,3 0 1,5-5-1,-12 2 0,8 3 0,0 2 0,-1-2 1,5 0-1,0 1 0,0-1 0,-4-3 0,0 2 0,0-3 0,4-3 0,4-3 0,-5 2 1,1-5-2,4 2 1,0-3 0,0-3 0,4-2 1,1 1-2,-5-3 1,4 4 0,4-5 0,4-2 0,-4 0 0,5-3 0,-1 0-2,0-3 2,4 3-5,1-3 0,3-5-6,-3-2-2,-1 1-6,9-2-7,-5-2-8,-4 0-9,5-3-7,28-20-12</inkml:trace>
  <inkml:trace contextRef="#ctx0" brushRef="#br0" timeOffset="33830.9351">5457 12813 388,'0'-3'42,"0"0"-5,4 3-3,0-3-5,1 3-3,3 0-6,-4 3-2,8 3-4,-4-1-3,1 5-1,3 2-2,4 3 0,-4-3-1,1 1-3,3-2 0,0 5-2,5 0-1,-1-2 1,-7 2 0,7-3-4,-3 5-3,-1-3-2,0 0-1,-8 1-2,9-2-1,-9-1 0,4-4 0,1-2-4,-5-1-2,0 0-4,4-3-4,-8-3-4,0 0-5,5 0-4,-9-6-5</inkml:trace>
  <inkml:trace contextRef="#ctx0" brushRef="#br0" timeOffset="34113.9513">5678 12775 356,'0'0'41,"-8"3"-3,8 4-4,-4-4-6,-4 7-3,-4 5-7,3-3-2,1 0-5,0 3 0,4-3-3,-4 4-3,0-2 0,-1 2 0,1 2-4,0 4 2,4 2-1,-4 1-1,0-4 0,3 3-2,-3 1-3,4-2-4,-8-3-1,8 1-4,-4-2-6,4-1-5,-5-3-1,5-5-5,4-1-2,-4-4-4,0 2-4,-4 2-7</inkml:trace>
  <inkml:trace contextRef="#ctx0" brushRef="#br0" timeOffset="34389.967">5973 12794 388,'4'-3'55,"0"-3"-4,5 3-12,-1 3-3,-4 0-7,4 0-8,4 0-4,1 0-4,-1 3-5,0-3 1,0 3-3,1 7-2,-1 2 0,4-1-1,-3-1-3,-1 3 2,0-2-4,-4 1-2,5-2-4,-1 3-4,0-2 0,-4-2-6,1 4-3,-1-5-4,0-2-6,-4 4-3,4-7-7,-4-3-2,0 0-4,5 3-6</inkml:trace>
  <inkml:trace contextRef="#ctx0" brushRef="#br0" timeOffset="34612.9798">6350 12742 305,'0'0'36,"0"3"0,-4 0 4,4 7-1,-4 10-3,-5 3-6,-3 1-5,4 6-5,-4 5-3,-1 1-3,5 1-4,-4 9-2,0-2 0,-1-1-5,1-3-1,8 6-2,-8-3-4,-1-3-5,5 0-5,-4-4-8,4-2-10,0-3-10,-1-4-9,-3 47-12</inkml:trace>
  <inkml:trace contextRef="#ctx0" brushRef="#br0" timeOffset="35810.0483">10321 12146 199,'0'0'31,"0"0"3,0-7-1,0 7-5,0-3-3,0 0 2,0-5-1,0-1-2,0-4 0,0 3-2,0 4-1,4-8-5,-4 1-3,4-1-3,-4-2-2,0 0 1,-4 1-3,0 0-1,0 2 2,0 2-3,-9-2 0,1 3 1,0 1-3,0 1 2,-5-2-2,5 4-1,0 3 0,-5 0-1,1 0 3,0-2-2,3 5 1,-3 0 1,4 0-1,-1 1 0,1 6 0,4 2 0,-4 4-1,3-5 1,1 5-2,4-1 1,-4-1 0,0 5 2,0 0 0,3-1 1,1 10 0,0-7 2,4 10-1,-4-7 0,4 9 0,0 5 1,0 2-1,0 5 0,4 3 0,-4-2-2,0 3 0,4-3-2,0 0 1,1-3-2,-1-1 2,0-5-1,0 2-1,0-7 0,4-2 2,-8 3-2,0-3-1,4 2-2,0-5-4,-4-5-2,0 1-2,0-1 1,0-1-3,4-2-2,-4 0 1,0-5-7,0 5-3,0-10-5,0 2-4,0-2-3,0-2-3,-4-1-4</inkml:trace>
  <inkml:trace contextRef="#ctx0" brushRef="#br0" timeOffset="36057.0624">9842 12529 269,'0'0'37,"0"0"1,0 0 4,16 0 0,-3 0-4,7 0-8,1 0-5,3 0-6,5 0-4,-1 0-2,-3-3-5,4-4-1,-1-2-3,-3-1-5,-5 1-5,5 4-7,-9-5-7,13 4-9,-17 0-9,9-1-6,-9 1-5</inkml:trace>
  <inkml:trace contextRef="#ctx0" brushRef="#br0" timeOffset="37364.1372">10386 12848 225,'0'0'36,"0"-1"-2,0 1-4,0 0-4,0 0-4,0 0-8,0-3-1,0 3-4,0-4 2,0 4 2,5 4 0,-5-4 3,4 3 2,0-3 0,8 1-4,-4 6 2,-4-7-6,4 3 1,1 6-4,-5-2 0,4-1 0,0-3-3,0 5-2,-4 2 1,5-4-2,-1 7 1,0-2-1,-8-1-1,8-4 0,-4 3 0,4 1-1,-3 1-2,-1 5-1,0-3-2,0-2-3,0 2-3,-4-7-6,0 2-2,4-2-3,0 4 1,-4-4-4,8-3-4,-8 4-3,4-7-1,0 3-2</inkml:trace>
  <inkml:trace contextRef="#ctx0" brushRef="#br0" timeOffset="37766.1601">10685 12858 185,'0'0'27,"0"0"2,0-3-1,0 0-7,0 3-1,0 0-1,0 0-1,0 0-2,0 0 3,0 3 0,-4-3 2,-4 6 1,4-3 1,-8 10-3,8 1-2,-9 2-4,5 0 0,-4 5-2,0 1-1,3 5-3,1 0-2,-4 0-1,0 2-2,3 1 0,-3 0-1,0-1-2,4-2 0,-5 0-6,5-5 0,0-1-4,4-2-5,-4-5-4,0 2-5,3-3-6,1-5-1,0-2-8,4 0-3,0-2-1</inkml:trace>
  <inkml:trace contextRef="#ctx0" brushRef="#br0" timeOffset="38656.2111">11041 12360 244,'0'0'42,"0"0"-5,0 0 3,0 0-3,0 0-1,0 0-4,0 0-5,5 0-2,7 0-5,0 0-5,0-3-3,5 3-4,-1-3-1,5-3-2,-5-4-5,5 1-4,-5 4-6,0-2-6,1 1-9,-5 3-8,-4-3-10,-4 2-6,4 4-8</inkml:trace>
  <inkml:trace contextRef="#ctx0" brushRef="#br0" timeOffset="38857.2226">11107 12586 284,'0'0'32,"12"0"-2,-4 0-3,1-3-8,3 0-4,0-7-5,1 5-3,3-1-2,-4 0-8,0-4-14,1 4-11,-1 1-7,17-11-7</inkml:trace>
  <inkml:trace contextRef="#ctx0" brushRef="#br0" timeOffset="39155.2396">11684 12354 342,'8'0'52,"1"0"-3,-1 0-10,0 3-8,0 0-8,4 4-4,1 4-5,-1 8-2,0-2-3,5 2-2,-1 2-2,0 1-1,1-1-2,-1 1-5,5-1-2,-9-2-5,8-5-1,-7 5-6,-1-4-2,4 1-2,-3-4-3,-1-2-2,-4-2-4,0 1-4,-4-2 0,5-4-3,-9-3 1</inkml:trace>
  <inkml:trace contextRef="#ctx0" brushRef="#br0" timeOffset="39408.2541">11914 12351 391,'-5'3'46,"5"7"-8,-8 1-6,0 8-8,0 5-4,0 1-9,-5 2-1,5 0-2,-4 2-2,4 1-2,-9-3-2,5 0-3,4-2-1,-4-1-3,-1 2 0,5-6-2,0 4-2,0-8-3,4 0-3,-5-5-2,5-1-5,0-1-2,0-6 0,0-3-4,4 0-4,0-9-2,0-10-11</inkml:trace>
  <inkml:trace contextRef="#ctx0" brushRef="#br0" timeOffset="39845.2791">12151 11804 388,'4'0'42,"0"-6"-3,0 2-8,4 1-6,1 3-6,-5 0-5,4 0-5,0 0 0,-4 0-3,4 0-2,1 0 0,-5 3 0,4-3-2,0 4-2,0-4 2,0 3-1,-3 3 1,-1-1-1,-4 1 3,4 7 0,-4 0 0,0-2 2,0-2-1,-4 4-1,4 1 1,-4-1-2,4-3-1,-9-1 1,5 2 0,0 2 1,0 0 0,0-2-1,0 2-1,0-4 1,0 1 0,4 1 1,0-2-2,0-2 0,0-1-1,0 0 0,0 2 1,4-1-1,0-1 0,-4-3 1,8-3-1,0 3 0,-4-3 1,5 0-1,-1 0 0,0 0 0,0 0 0,0 0-1,0 0-3,1 0-3,-1-3-3,4 3-3,-4 0-2,0 0-1,5 0-5,-5 0-3,0 0-8,-4-3-7,0 3-7,0 0-3,1 0-1</inkml:trace>
  <inkml:trace contextRef="#ctx0" brushRef="#br0" timeOffset="40040.2902">12511 12205 258,'4'0'46,"0"0"-1,5 0 3,-1 0-5,0 0-5,4 0-6,-4 0-8,5 0-7,-1 0-4,0 0-3,1 0-3,-1-4-5,4 1-2,1 0-4,-5 0-6,0 3-7,-4-3-7,5-1-10,-5 4-6,4 0-6,5-3-10</inkml:trace>
  <inkml:trace contextRef="#ctx0" brushRef="#br0" timeOffset="40496.3163">13232 11645 407,'0'0'47,"0"-3"-9,0 0-7,4 3-8,-4 0-5,4 0 1,-4 6-4,0-1 0,0 17-2,0 5-1,0 5 1,0-2-2,0 7-1,0 5-1,0 1 1,0 2-3,0-2-1,0 3-3,0 0 1,4 3-1,-4 7 0,0-2-2,0-2-2,0 3-2,0-6-3,0 0-3,0-3-1,-4-6-3,4-7-4,0 1-2,-8-4-8,4-1-5,0-9-6,0-1-7,-5-4-5,-7 20-12</inkml:trace>
  <inkml:trace contextRef="#ctx0" brushRef="#br0" timeOffset="42061.4058">4004 14158 243,'4'-3'28,"0"0"3,-4 0-4,4 3-1,-4-3-2,4-1-3,-4 1 0,0-3 0,0 3-5,0-2-1,0 2-3,-4 0-1,0-4-6,-4-2 1,0-1-2,-5 2-3,1-1-4,0-1-6,0 4-1,-5-4-3,-3 4 3,3 6 0,1 0 3,-4 0 3,-1 0 0,1 0 0,7 3 2,1 3 1,-4 4 2,-1-1 0,5 4 2,0-2 3,4 2 1,-5 0 4,9 4 1,0 2 1,0-4 1,0 4-2,4-2 1,0 2-4,0 5 1,0 2-1,4 1-2,-4 1 1,4-1-2,4 3 0,-4 4-2,9 2-1,-9 7 1,4 0-2,0 3-2,4 0 1,-12-3 0,9 0-2,-5 0 2,0-6-3,0-4-3,-4-3-2,8-3-1,-8-1-2,0-6-3,0 0-3,4-6-3,-4 2-4,-4-4-3,4-4-3,0 2-2,0-4-4,-8 1-3,-21 9-8</inkml:trace>
  <inkml:trace contextRef="#ctx0" brushRef="#br0" timeOffset="42295.4192">3533 14596 358,'0'-4'43,"4"1"1,0 3-4,9-3-7,-1-7-10,4 4-4,1-5-6,3 5-3,1-10-3,-1 5-3,0-2-8,1 3-2,4 4-3,-1 0-9,-3 1-6,3-2-3,-7 4-7,3-3-9,0 3-4</inkml:trace>
  <inkml:trace contextRef="#ctx0" brushRef="#br0" timeOffset="42784.4472">4442 14357 300,'0'0'37,"0"-3"0,0 3-4,0 0-4,0 0-3,4 0-3,0 0-1,8-3-6,1 3-5,-1-3-2,0-4-2,-4 4-3,5-7 0,-1 2-3,0 5-6,-3 3-9,3 0-6,0-3-6,0 0-11,1 0-4,-9 0-6</inkml:trace>
  <inkml:trace contextRef="#ctx0" brushRef="#br0" timeOffset="43002.4596">4516 14489 273,'0'0'25,"0"0"0,0 0 3,4-3-2,0 3-5,12 0-5,-8-10-4,9 1-4,-5 2 0,9-2-3,-9 4-1,4-1-1,1-4-2,-1 1-5,4-1-10,-7-1-12,3 1-6,-4 4-7,21-3-8</inkml:trace>
  <inkml:trace contextRef="#ctx0" brushRef="#br0" timeOffset="43806.5056">5232 14430 290,'0'0'37,"0"0"-1,0 0-2,0-3-4,0 3-5,0 0-3,0-6-1,0 6-5,0 0 1,16 0-1,-7-4-1,-1 4-1,0-3 0,4 6-2,5 4-2,-5-4 0,0 7 0,5 4-1,-5-5-1,0 4-3,1 3 0,3-2-1,-4-1 0,5 5-2,3-3 0,-8 1 0,1-1 0,3 1-2,0-2 0,-3 2-4,-1 0-2,0-5-1,-4 1-1,5 1-2,-5-5-2,0 5-1,0 0-3,-8-7-1,8 0-7,-4-1-2,-4 5-2,5-4-3,-1-3-4,-4 3-3,0-2-2,0 5-4</inkml:trace>
  <inkml:trace contextRef="#ctx0" brushRef="#br0" timeOffset="44104.5227">5523 14357 277,'0'-3'32,"-4"3"-5,4 0-3,-4 3-1,0 0-1,-1 8-1,1 2 0,-4 3 0,4-2 0,-4-1-3,4 8-3,-4 1-4,3 2-1,-3 1-3,0 2-3,0 0 0,4 2-2,-4-5 0,4 3-4,-5-5-4,5-1-8,0-2-4,-4-5-6,4 2-5,4 0-4,-8-5-3,8-1-4,-13 23-7</inkml:trace>
  <inkml:trace contextRef="#ctx0" brushRef="#br0" timeOffset="44886.5674">5633 13914 228,'0'0'30,"0"0"-4,4 0-2,-4 0-5,0-4 1,0 4 2,9-3-3,-5 3 1,4 0 0,0 0 0,-4 0-1,4 0-2,1-6-1,-1 6-4,4-3 0,-4 3-5,4-4-1,-3 4-3,-1 0 1,-4 4 0,-4-4-2,4 0-1,-4 3-1,0 0 1,0 10-1,0 1 0,0-1 2,0 3-2,-4-2 0,-4-1 0,0-4 0,8 2 1,-5 5 0,-3-3 1,8-2-1,-4 5 0,4-3 2,-4-4 2,0-1 1,4 2-2,-4-1-1,4-2-1,0 4 1,0-5-1,4 4 0,-4-1-2,4-2 0,-4-1 0,0-5 1,4-1 0,0 0 1,0 4-2,5-1 0,-5 0 0,0-3 0,4 0 0,0 0 0,0 0-2,5 0 0,-5 0-5,4-3-2,0 3-5,-8 0-9,9 0-9,-9-3-10,4 3-7,-4 6-8</inkml:trace>
  <inkml:trace contextRef="#ctx0" brushRef="#br0" timeOffset="45274.5896">6121 14387 340,'0'0'46,"4"0"-5,-4 0-5,0 0-6,0 0-6,0 0-4,4 3-2,0 4-5,0-1-1,0-1-1,4 1 0,0 4-3,1-4 1,-1 4-4,0-2 0,4 1 0,-8 1-2,9-1-1,-1 1 1,-4 1-2,4 2-5,-3-7 1,3 7-3,-4-5-2,0 1-3,4-2-2,-7-4-2,-1 6-5,4-4-2,-4 1-2,0-6-4,0 7-4,-4-4-3,4-3-3,-4 0-4</inkml:trace>
  <inkml:trace contextRef="#ctx0" brushRef="#br0" timeOffset="45584.6073">6452 14287 312,'-4'0'35,"4"0"-3,0 0-2,0 0-2,0 2-1,-8 1-2,4 0-3,-4 7-1,3 5-2,-3 0-3,0 4 1,0 2 0,4 7-4,-8-1 1,3 3-4,-3 7 1,0 0-1,-1 2-1,1 4-4,4-3-2,-4 0 0,-1-4-1,1 4 0,0-2-1,4-4-4,0-4-3,-1-3-3,1-2-4,4-4-4,0-4 0,0-1-10,0-3-6,4-4-11,-4-4-5,4-2-8</inkml:trace>
  <inkml:trace contextRef="#ctx0" brushRef="#br0" timeOffset="48337.7648">10362 13699 187,'0'-3'30,"0"-7"-4,0 2 0,-4 2-6,4-4-1,0-1-6,0 5 1,0-7-7,0 0 2,0 7 2,0-5 3,0-2-3,-4 4-3,0-4 0,0 5-3,-1-2 1,-3 1-1,-4-2 2,4 1-1,0 4-4,-1 0 2,-3-4 1,-4 4 0,12 2 0,-5 1 0,-3 3-1,-4 0 0,12 3 0,-13-3 0,9 4-1,0-1 2,0 6 0,0-2 2,3 5 2,-3 0-1,0-3 0,0 4-1,4-2-1,-4 5 0,-1-7 0,9 7 1,-4 2 0,0-2-2,0 1 3,4 5-2,-4 5 1,4 4-1,0 2 2,-4 2-3,4 5 0,0-1 0,0 1 2,0-6-3,0 5 0,4-5-2,0-4 1,-4 7-2,4-1 1,0-4-1,0-5 0,5 0-1,-9 2 1,4-2-2,0 0 0,-4-7-3,4-1-3,-4 4 0,4-9-3,0 2 0,-4-2-3,0-1-3,0 0-6,0-2-1,0 5-4,0-4-3,0-2 0,0-2-2,0-2-5,0 0-3</inkml:trace>
  <inkml:trace contextRef="#ctx0" brushRef="#br0" timeOffset="48636.7819">9952 14076 357,'0'0'37,"0"0"-2,5 0-6,-5 0-1,0 0-5,4 0-4,8 0-3,0 0-3,5 0-6,-1-4 0,0-2-2,1 0 0,7-1-3,-7-2 0,3 4-3,-8 2-5,5-3-2,-5 2-6,0 1-5,1 0-8,-5 0-5,0 3-6,0-3-1,-4 3-4,21-4-5</inkml:trace>
  <inkml:trace contextRef="#ctx0" brushRef="#br0" timeOffset="48958.8003">10681 13847 433,'0'0'37,"0"0"-2,0 0-6,0 0-4,8-3-5,5 3-4,-1-7-3,0-2-3,5 2-3,-5-2 0,0-2-2,5 1-3,-1 1 1,0 2-8,-3-2-4,-1 7-4,4 2-4,-8 0-8,1-6-8,-5 3-9,-4 3-7,0 0-3</inkml:trace>
  <inkml:trace contextRef="#ctx0" brushRef="#br0" timeOffset="49161.8119">10763 14050 342,'4'0'40,"-4"0"-1,0 0-5,8 0-7,1-3-6,-5 3-9,8-3 1,-4 3-5,9-2-6,-5-4-10,4 0-9,-4 2-10,-3 1-7,-1-3-7,0 6-4</inkml:trace>
  <inkml:trace contextRef="#ctx0" brushRef="#br0" timeOffset="52121.9813">11226 13804 225,'0'0'35,"0"-3"-4,0-1 3,0 4-4,0-6-1,4 6-2,-4 0-1,4 0 1,-4 0-1,0 0-4,4 0-1,4 0-3,-4 0-3,4 3-1,1 4 2,-1-1-4,0 5 1,4 2-4,-3-4-1,3 6-1,0 4-1,0-5-3,-3 8-1,7-1 0,-4-2 0,5 3 0,-9-1-2,0-4 0,8 6 0,-3-9 2,-5 2-3,4-3-3,0-1-2,1 0-1,-5-6-3,4 0-1,0 1-2,-3 1-2,-5-2-5,4-3-4,0-3-3,-4 3-2,4 0-2,1-3-1,-9 4-6,4-4-2,0 0-3</inkml:trace>
  <inkml:trace contextRef="#ctx0" brushRef="#br0" timeOffset="52511.0035">11451 13831 290,'0'-10'36,"0"7"-5,-4-3-2,4 1-8,-4 5-6,4-3-2,0 3-4,0 3-3,0-3-1,0-3-2,0 3 1,0 0-1,0 3 3,0 8 2,0 5 4,-8-3 2,8-2-1,-9 5-2,1-2 0,4 5-2,0 3-1,-8 2-1,3 0-1,1 2 0,-4-3-4,4 1 1,0 5-1,4-5-2,-9-2 0,5 5-3,0-3-2,0-2-7,4-4-4,-5-3-4,1 1-5,4-5-4,4-1-4,-4-4-4,4 1-8</inkml:trace>
  <inkml:trace contextRef="#ctx0" brushRef="#br0" timeOffset="53340.0509">11611 13394 235,'0'-4'38,"0"1"-6,0 3-5,0 0-3,0-3-3,8 0-2,-4-3-1,4 2-3,0 3 0,0 1-4,1 0-1,-1 0-3,0 0-2,4 0-1,1 0-1,-5 0-1,-4 0 1,0 1-3,0-1 1,0 4 0,0 2 1,-4 0-2,0 1 0,0 2 1,0 2-1,0-1 0,-4-1 1,0 1-1,0-4 0,-4 5 1,4 5 3,-5-8 2,1 2 0,4-1 1,0 1-1,0-1 0,0 3 1,-4 0-1,8 1 1,0-2-1,0-1-1,0-4 1,0 7 0,0-4-3,0-4 3,4 1-3,0-2 0,4-1 0,0 0 1,0 0-3,-3-3 0,3 0 0,4 0 1,-4-3-2,0 3-1,5 0-2,-5-3-4,4 0 0,-4 3-8,1-7-7,3 1-4,-4 4-8,0-2-4,0 4-4,1 0-4</inkml:trace>
  <inkml:trace contextRef="#ctx0" brushRef="#br0" timeOffset="53683.0705">12016 13748 345,'0'0'38,"0"7"2,0-7 0,0 6-6,4-3-7,0 8-6,-4-4-4,8 5-3,-4-2-2,5 1-3,3 5-2,-4-7-2,-4 3-1,8 0 1,1 1-2,-1-4 0,4 3-2,-3-3-2,-1 4-3,0-4-3,-4-1-4,5 2-4,-9 3-3,-4-7-6,8 0-4,0 2-2,-8 2 0,4-4-4,-4-3 2,4 1-1,0-4 2,0 3-7</inkml:trace>
  <inkml:trace contextRef="#ctx0" brushRef="#br0" timeOffset="53967.0868">12335 13693 302,'0'0'37,"0"0"-2,0 0 2,-4 3 0,4 3-8,-4 0-3,4 14-5,-8 0-2,4 4-4,-4 1 0,3 2-3,-3 1-1,0 3-2,-4 3-2,0-1 0,-1 0-2,5 1 0,-8-1-2,12-1-1,-5-2-1,-3 0 1,4 1-3,0-3-3,4-4-4,-5 2-2,5-6 0,0-2-3,0-2-2,-4-1-5,8-7-5,0 2 0,0 0-5,0-4-2,0-6-1,0 0-2,0 0-5</inkml:trace>
  <inkml:trace contextRef="#ctx0" brushRef="#br0" timeOffset="54229.1018">12683 13812 305,'4'-5'42,"0"2"1,5 0 3,-1-7-8,0 4-6,4-1-10,1 1-5,-9 3-4,12 0-3,-4-5-2,1 5-4,-1-4 0,-4 1-3,4 3-3,5-1-5,-5-2-8,-4 5-6,4-3-2,1-2-5,-1 0-4,-4 2-4,4 1 1,-3-3-1,19 0-5</inkml:trace>
  <inkml:trace contextRef="#ctx0" brushRef="#br0" timeOffset="54630.1247">13371 13519 336,'-4'-3'37,"8"3"-4,0-3-4,-4 3-1,0 0-5,0-3-1,0 3-2,4 0-5,4 0-2,5 6 1,-5-3-1,0 4-1,4-1-2,-4 2-2,5-2-2,-1 4 0,0-4-2,1-3 1,-1-1-3,0 4 0,0 1 2,1-1-3,-1 0-1,0 6 0,-4-3 0,9-3-4,-13 1 1,8-1 0,-4 4-2,1-4-2,-1-3-1,-4-1-1,4 11 1,-4-1-6,0-4-5,0-5-4,-4 4-2,4-1-1,1 0-7,-5-2-3,0 2-2,0-3-3</inkml:trace>
  <inkml:trace contextRef="#ctx0" brushRef="#br0" timeOffset="54938.1423">13789 13476 249,'0'0'31,"0"0"-9,0 0-1,0 0 0,0 0-4,0 0 1,0 0-1,0 0 3,-5 7 1,1 7 0,-8 2 3,0 0 0,4 1-3,-5-1-2,1 2-3,-4 1-1,-1 5-1,5 4-2,-4 2-2,-5 4-1,5 2-2,-1 4-2,-3 3-1,4 0-2,-1 0 1,-3-3-1,7-1-3,1-2-5,-4-4-3,4-2-6,-5 2-9,1-4-10,3-2-13,-7-4-15</inkml:trace>
  <inkml:trace contextRef="#ctx0" brushRef="#br0" timeOffset="62348.5662">6206 16642 323,'0'0'40,"0"-4"-3,0 1-8,0 3-5,0 0-1,0 0 0,0 3-4,5-3-4,-5 0 1,12 7-4,-4-3-1,0 3-2,5 2 0,3 1-3,-4 1 0,5-1-2,-1 5 0,0-2-1,5 8-3,-5 0 2,5 4 1,-5 5-2,4-3-1,1 5 0,-5-5-5,5 0-1,-1-2-1,-7-4-2,3 1-1,-4-4-5,5-2-3,-5-5-3,0-2-2,0-2-6,1-1-7,-5-3-6,4-3-1</inkml:trace>
  <inkml:trace contextRef="#ctx0" brushRef="#br0" timeOffset="62642.583">6530 16595 349,'-8'4'45,"4"8"-6,-5-4-7,5 5-6,-4 1-4,4 9-4,0-6-4,-4 8-6,4-1-1,0 5-1,-5-2-2,1 6-2,0 1 1,0-1-2,0 4 1,-1-4-1,1-1-3,0-2-2,0-3-7,4-1-4,-4-6-4,4-4-6,4-2-6,-5-4-5,5-4-6,0 10-8</inkml:trace>
  <inkml:trace contextRef="#ctx0" brushRef="#br0" timeOffset="63102.6093">6829 15923 337,'0'-3'25,"0"3"-3,0 0-2,4-3-5,4-1-2,-4 1-5,13 3-1,-9 3-2,0-3-2,0 0 0,0 4 0,0-1-2,1 3 0,3-4 1,-8 4 0,0 4 3,0-1 1,4 7 0,-8-5 3,0-1 1,0-1 0,0 6 1,0-3-1,0 7-1,-4-4 0,4 1-1,0-2-1,-4 2-1,-4 0-2,8 1 0,-4-4-1,-4 3 0,4-2 0,0-4-2,4 2 3,0-4-3,0 2 0,-5-4 0,5 1 0,0 2 0,0-6 1,0 2-2,0 1 0,0-2 0,0 2 0,5-3 1,-5 0-2,0 0 1,0-3 0,8 0 0,0 4 0,-4-4 0,4 3 0,0-2-2,-3-1-8,-1 0 1,4 0-7,-8 0-5,8 4-4,0-4-3,4 0-5,-3 0-4,3 0-4,17 9-9</inkml:trace>
  <inkml:trace contextRef="#ctx0" brushRef="#br0" timeOffset="63420.6275">7230 16486 340,'0'0'47,"0"0"-1,0 0-8,0-3-5,0 3-8,0 0-2,4 0-3,4 0-4,9 3-4,-5-2-3,0 9 1,0-1-5,1-2 0,-1 2-2,0-1-1,1 2-1,-1-4 1,-4 4-1,0-2 0,0 1-1,1 1 1,-1-1-1,0-2-2,-4 2-4,0-1-2,0-2-3,0 4 0,1 0-7,-5-6-3,8 3-3,-8-1-3,4-3-1,0 0-5,0-3-4,4 0-3,13-9-7</inkml:trace>
  <inkml:trace contextRef="#ctx0" brushRef="#br0" timeOffset="63714.6443">7549 16351 317,'0'-4'41,"0"1"-2,0 0-2,0 3-5,0 0-3,4 0-6,-4-3-4,0 3-3,0 3 0,0 0-2,0 4-1,0 9-3,0 4-1,0 1 2,0 4-1,0 5 0,-4 1-2,0 0-2,-8-3-2,0 2 0,3 6-1,-3 1-2,4-4 0,0 2-4,0 2-2,-1 6-4,1-7 0,0 1-4,4-4-2,-4-3-5,4-3-8,0-4-5,4-4-6,0-5-6,0-1-2,4 7-9</inkml:trace>
  <inkml:trace contextRef="#ctx0" brushRef="#br0" timeOffset="64406.6839">8102 16368 305,'0'0'42,"0"0"-1,-4 0-1,4-1-2,0 1-7,0 0-5,0-4-6,0 4-3,0 0-2,4 0-3,4-3-2,-4 0-2,9 0-2,-5 0-3,4-1 2,0 1-3,5 0-2,-9-3-2,8-4-5,-3 9-3,-1-6-3,0 1-3,0 0-8,5-1-6,-5 1-6,0 3-3,1-1-4,-1 3-3</inkml:trace>
  <inkml:trace contextRef="#ctx0" brushRef="#br0" timeOffset="64812.7071">8728 16198 397,'0'0'51,"0"0"-8,0 0-10,4-3-9,-4 0-5,5 3-3,-1 0-2,4 0-3,0 0-1,0 0-4,-4 3 2,9 3-2,-5 1 2,4 4-3,0-2 0,-3 4-1,7-2 0,-4 2 0,-4-1-2,5 3 0,-5-2-1,4-1 1,0 3-2,-3 0 1,-1 1-1,0-5 0,0 2-3,-4 3-6,0-5 1,5-1-3,-1-1-4,-4 1-2,4-4-6,-4-4-4,4 1-6,-4 0-6,1-3-7,-1-3-4</inkml:trace>
  <inkml:trace contextRef="#ctx0" brushRef="#br0" timeOffset="65105.7239">9138 16093 312,'4'-3'42,"-4"3"-4,0-5-2,0 5-6,0-9-1,0 9-5,0-4-6,0 4-3,0 0-3,0 0 1,0 4 1,0 2 1,0 2-2,0 14 0,-4 2 1,-4 8 0,-1-2-3,-3 3 0,4 7-2,-4 0-1,-1 0-4,-3-1 0,4-2-1,-5-4-1,5 7-2,0 0 1,0-7-1,-1 2-3,1-5-4,4 1-5,-5-4-3,5-2-4,0-1-4,0 0-11,0-5-6,0-3-10,3-12-9,-3 28-4</inkml:trace>
  <inkml:trace contextRef="#ctx0" brushRef="#br0" timeOffset="70442.0291">9838 16029 203,'0'0'37,"0"0"2,0 0-4,0-3 1,0 3-2,0 0 2,-78 0-1,99-3-5,-5 3-3,-8 0-2,4 0-2,1 0-3,-1 0-2,-4 0-3,4-3-4,5 3-1,-5-3-4,0 3 1,5-3-3,-5 3 0,4 0-2,1 0 1,-5 0-3,4 0 2,-3 0-2,3 3 0,-4-3-2,1 0-3,-1 0-2,0 0-3,1-3 1,-5 3-5,0-7-2,0 6-6,-4-3-7,4-5-8,-4 3-6,1 2-9,-1 11-6</inkml:trace>
  <inkml:trace contextRef="#ctx0" brushRef="#br0" timeOffset="70754.0469">9936 16292 274,'0'0'47,"0"0"1,0 0-3,0 0-5,4 0-5,4 0-5,1 0-5,-1 0-5,4 0-3,4-3-6,-7-1-1,3 0-3,0-3-2,0 4 0,1-3-1,3-1-2,-4 1-1,1 1 1,3-1-2,-4 3-3,1 0-2,-5-1-2,4 1-2,-4 0 0,5-3-3,-1 2-4,-4-2-4,4 1-7,5 2-6,-5 0-6,-4-3-9,37-13-7</inkml:trace>
  <inkml:trace contextRef="#ctx0" brushRef="#br0" timeOffset="71726.1025">11357 15855 159,'4'0'20,"-4"-4"-1,8-2 1,0 6 3,-4-5 3,4 5 2,-3-6-1,3 3 0,-8-4 1,0 1 0,8 3-1,-4 0-2,-4 0-2,0 1-3,4 2-5,0-3 0,-4 0-5,0-1-3,0-2-1,-4 0 0,0 2-2,4-2 0,-4 3-1,4-5 0,-8 5-1,4-4-1,-9 4-1,5 0 1,-8 0-1,4-3 0,-1-1 1,-7 4 0,-1 0 1,5 3-2,-5 0 3,1 3 1,-5-3-1,5 3 1,-5 7 0,5-1 1,-1 7-1,1-5 1,0 5 1,-1 5-1,5 1 0,3 5-1,1 3 1,0 7 1,4 1 0,-1 7 0,9 4-1,0 3 1,9-2-1,-1 0-1,4-7 1,9 0-1,-1-6 1,5-7-3,3-1 1,-3-5 0,4-5 2,-1-5 2,-3-5 0,7-2 3,-3-7-1,4 0 0,-4-3-1,-5-7-2,1-1-2,-1-2 0,-3 1-2,-5 2-1,-4 2 1,1-1 0,-1-1-2,-4 4-5,0-1-2,-4 3-2,5 4-5,-5 0-2,-4 0-6,0-4-6,0 4-5,-4 0-11,4 0-13,0 0-13</inkml:trace>
  <inkml:trace contextRef="#ctx0" brushRef="#br0" timeOffset="81082.6377">6538 15487 185,'0'0'23,"0"0"-6,0 0-1,0-1 6,0-6-4,0 4 5,0-6-2,0 6-1,0-1-2,4 4 1,-4-3-3,0 3 0,0-3-4,0 3-2,0-2-1,-4 2-3,4 0 0,0 0 1,-4 0-3,0 0 0,-4-4-1,-5 4 0,5 0-1,0 0 1,0 0-2,-4 0 1,-1 0-1,1 0 2,4 4-1,-9 1 0,5 5-1,-8-4 1,3 4-2,-3-6 1,-1 3-1,9 2 0,-4 1 0,-5-4 1,5 4 0,0-6-2,-5 9 2,1 0-1,3 1 0,-3-1 0,-5 0-1,9-1 2,-5 3-1,-3 1 0,-1-2 0,1 2 0,-1-2-1,1 2 2,-1 0-1,0-2 0,1 2 0,-1 0 0,5-2 0,-5 2 0,9-1 0,-9 0-1,5 1 2,-5-5 2,5 5 0,-1 0 0,9-5-1,-4 5 0,-1 5-1,1 1 2,0-4-3,-1-2 0,1 4 1,-1 6 0,1-2 0,4 4-1,-5 2 0,1 1 2,4-1-1,-5-2 1,5 3-2,0-1 2,-5 0-1,1 0 0,0 5 2,3-1-1,-7-1 1,8 0-2,-5 1 1,1-3-1,-1 3 2,1-4 0,4 3-1,-5 1 0,5-1-2,4 2 1,-4 2 1,3 3 1,1 4-1,0 1-1,4-4 0,0-1 1,0-2 1,4 0-1,4 0-1,0-5 0,16 31 452,-20-64-453</inkml:trace>
  <inkml:trace contextRef="#ctx0" brushRef="#br0" timeOffset="81115.6396">5248 17182 1023</inkml:trace>
  <inkml:trace contextRef="#ctx0" brushRef="#br0" timeOffset="83188.7582">5334 17324 167,'0'0'12,"0"-4"-4,0-2 3,0 6 4,0-6-3,0 6-1,0-7 4,0 1 0,0 0 0,0 4 1,0-4 0,0-1 3,0 4 0,0 0 4,0 0-1,0 0 1,0-1 1,0 1-2,-4-3-3,4 4-1,-4 2-5,4-3 0,-4 3-2,4 0 0,-4 0-1,0 0-1,4-3-2,-8-3 0,8 2-2,-4 1 1,4 3-4,0 0 1,0 0 0,-4 0-2,4 0 0,-4 0 1,4 0-1,0 3 0,-5-3-1,1 0 0,4 0 0,-4 0 0,4 0 0,-4 0 2,0 0-2,4 0 0,0 0 1,0 0 0,-4-6 0,4 6 0,0 0-1,0 0 1,0-3 0,0 3 1,0-3-1,-4 3 1,4-4 1,0 4-2,0 0 2,0 0-2,0 0-1,0 0 0,0 0 4,0 4 1,4-1 0,4 10 1,4 1 0,1-1-1,-1 2 1,0-3-1,5 0 0,-1 1-1,0-3 0,5 1 1,-1 5-1,-3-4-1,-1-4 0,5 5-1,-1-10 1,-4 8-2,1-1 0,-1-1 1,1 4-1,-1-7 1,37 25 310,-53-31-312</inkml:trace>
  <inkml:trace contextRef="#ctx0" brushRef="#br0" timeOffset="83218.7599">5625 17467 1023</inkml:trace>
  <inkml:trace contextRef="#ctx0" brushRef="#br0" timeOffset="84348.8245">6268 15328 142,'0'5'4,"0"-3"-4,0 4 5,0 4-1,0-4-4,0 4 2,0 4 0,4-1-2,-4-2 0,4 1-2,0 1-9</inkml:trace>
  <inkml:trace contextRef="#ctx0" brushRef="#br0" timeOffset="85425.8861">6370 15586 187,'0'-3'35,"0"3"-2,-4 0-4,4-7 1,-4 4 1,0-3-1,-4 4-1,4-1-1,0 0-2,4 0 0,-5 0-3,5-1-4,0 4-5,0 0 1,0-3-4,0 0 1,0-3-3,5 2 0,-1 1-3,0 3 0,4-1 1,0 1 0,4-3-2,5-1 0,-5 1 0,4 0 1,5 0-2,-5-4 0,5 1 1,-1 0-1,1-2 1,-1-2-2,5 1 1,-1-4-3,-3 5 1,3-2-1,-3 1 3,7-1-2,-3 4-1,0-2-1,3-1 2,-3-1-1,3 0 0,-3 4 0,0-2-1,-5-1 0,9-1 0,-1 4 0,1-2-1,0 1 4,-1-2 0,1-4 0,4 4-1,-5 4 1,1-8-1,0 4-1,-5 2 0,1 4 0,-1-2 1,5 2-2,-8-6 3,3 2-3,-3 1 2,3 0-1,-3-2-1,3 1 1,-3 1 0,-1 3-2,1-1 2,-1-5-1,5 6 3,-5 0 0,9-5-1,-5 1 1,13 4 0,-4 0 0,4-3-3,0 2 2,-1 1-1,1 0-1,-4 0 1,8 0-1,-4-1 1,0 4 0,0-4-1,-5 1 0,1-1 0,0 4 0,-5-3 0,5 3 3,0 0-2,8 0 1,-4 3-1,4-3 0,0 0-1,-5 0 1,5 0 0,4 0 0,-4 0-1,0 0 0,-4 0 0,4 0 0,-4 0 0,0 0 0,-4 0 0,3 4 0,1-4 0,-4 0 0,8 0 0,0 0 0,0 0 0,0 0 0,0 0 0,0 0 0,-4 0 0,3 3 0,-3-3 0,-4 0 0,0 0 0,4-3 0,-1 3 3,1 0-3,-4 0 0,0-7 0,-5 4 0,5 0 0,0-7 0,4 4 0,0 4 0,4-4 0,-5 3 0,1 0 0,0-4 1,0 1-2,0 0 1,-4-1 0,8 2 0,-9-4 0,1 6 0,-4-4 1,3 1-2,-3 0 1,4 2 0,-4 1 0,7 2 0,1-6 0,0 4 1,0 0-2,-4 3 1,8-3 0,-9 0 0,5-1 0,0 4 0,4 0 0,-4 0 1,-4-3-2,3 0 1,1 0 0,4 0 0,-4 1 0,4 2 1,4-6-2,-4 3 1,4-1 0,0 1 1,0 0-2,0 3 1,-4 0 1,4 0-2,0 0 1,0 0 0,-8 0 0,8 0-1,-4 0 1,0 3 0,4 4 0,-4-3-2,4 3 2,-4 2 0,4 1 0,0-1 0,-4-1 0,-4 2 0,0 3 3,4-1-3,-5-1 0,-3 5-1,-4 3 1,-1-4 0,1 1 0,0 4 1,-5 2-1,30 36 270,-54-58-270</inkml:trace>
  <inkml:trace contextRef="#ctx0" brushRef="#br0" timeOffset="85460.8881">12045 15219 1023</inkml:trace>
  <inkml:trace contextRef="#ctx0" brushRef="#br0" timeOffset="89379.1122">12110 15271 161,'-4'-3'22,"4"0"0,0 3 1,0-7-2,0 7 1,0-3-3,-4 0 0,4 1-2,0-1 1,0 3-4,0-3 3,0 3-3,0-3 2,0 0 0,0 3 1,0 0 0,0-3 0,0 3 0,0-4-2,0 4 2,0-3-2,0 3 0,-4-3 0,4 0-2,0 3-2,0 0 2,0 0-3,0 0-1,0 0-1,0 0 0,-4 0-1,4 0-1,0 3-2,0-3 0,0 0 0,0 0 1,0 3 0,0 10 3,0-2 1,0 5-1,4 0-2,0 5 2,0-6 0,4 6-1,0 1-1,0-1 0,1 3 0,-1 4-2,4 0 2,-8 2-2,9 2 1,-5 1-1,-4 0 1,0 1-3,0-1 0,-4 0 1,4 1-1,0 1-2,-4 1 1,0-5 1,0-1-2,0 2 0,0 1 1,-4-3 0,4 7 1,-8-4-1,0-3 0,4 7 1,-9-1-1,1 6 0,8-6 1,-8 1-2,3-4 0,-7 1 2,8-7-2,-8 1 0,7-1 0,1-6 0,-4 4 1,0-4-1,3-5 0,1-2 0,0 2 1,0-3-1,-4 0 0,3-5 0,-3 1 0,0-2 0,4 2 0,-5-4 0,1 4 1,-4-2-2,3-1 1,-3 0 1,0-2-1,3 2 0,-7 0-1,4 2 0,-5-1 1,1-4 0,-1 3 1,1 1-1,-1 0 1,-3 0-1,3-1 0,-3 1-1,-1 2 1,-4-1 0,9-2 0,-5 4 0,-3-1 0,3 4 1,1-6-2,7 1 2,-11 1-2,7 4 1,-4-5 0,5 4 0,-5 1-1,1-3 1,3-2 0,-3 1 0,-5 4 0,5-2 1,-1-1 0,1 2-2,-1 1 1,0-3 1,-3 1-2,-1-2 0,0 1 1,1-2 0,-1 4 0,0 1 0,-3-5 0,-1 2 1,8-1-1,-3 1 1,-1-1-2,4 2 1,-3-1 0,3-1 0,1 1 0,-5-2 1,4 1 0,1 4 1,-1-3 0,-3-2 0,3 1 0,5-2 0,-9 2-1,9-3-1,-1-1 2,-4 2 0,1 2-1,-1-3 0,1-2 0,-1-1 0,-3 0 0,-1 3 1,0-2-2,5-1 1,-5 0 0,4-1 0,1-2-1,-1 0 0,-3 0 0,3 0 0,-4 3-1,1-3 2,-5 3-1,4 0 0,-7-3 1,3 3 0,-8 0 0,4 1 2,-8-1-3,4 3 2,-8-1-1,4 1 0,0 1 0,0-1-1,0-3 0,4 4 0,-8-4 1,4 0 0,-4 3 0,4-1 0,-5-2 0,-3 0 0,4 4 1,-4-1 0,0-3 0,3 4 0,1-4-1,0 0 0,0 2 0,4-2-1,4 3 0,-8 1 2,4-4-2,4 0 0,-8 3 1,8-2 0,-4-1-1,0 0 0,4-3 1,0 1 0,8-1 1,-4 0-2,5 4 1,3-4 0,0 0-1,1 0 0,-1 3 2,4 0-2,1-3 1,-1 3 0,-3-3 1,7 3-2,1-3 0,-1 0 1,1 4 0,-1-4-1,1 3 0,3-3 0,-3 0 0,4 0 1,-5 3-1,9 0 0,-9 0 0,5-1 1,0-2-1,3 0 1,-3 0-1,4 3-1,-9 0 2,5 0-1,4 1 0,-1-1 0,1 0-1,0-3 1,-9 3 0,5 0 1,4 0-1,-9-3 1,9 0-1,0 0 1,-5 0 0,-3 2-1,7-2 2,-7 0-2,4 3 1,-1-3-2,-3 3 1,-1 1 0,-3-4 0,3 0 0,-3 0 0,-1 0 1,-4 3 0,5 0-1,-5-3 0,1 3-1,3 0 2,-4-3-1,-3 4 0,-1-1 0,4 0-1,1-3 2,-1 3-2,0 0 2,5-3-1,-1 3-1,5-1 0,-5-2 1,-4 0 0,5 0 1,-1 0-2,1 3 1,-1-3 1,1 0 0,-1 0-1,5 0-1,-1 0 0,-3 0 2,3 0-2,1 0 2,-1-3 0,-3 3-1,7 0 0,-3 0 0,3-2-1,-3 2 2,3 0-1,1 0 0,0 0 0,-1 0 0,1 0 0,4 2 0,-1-2 0,1 0 0,0 0 0,-5 0 0,9 0 0,-4 0 0,8 0 0,-4 0 0,0 0 0,-5 0 1,5 0-1,4 0 1,-4 3-1,4-3 1,0 0-1,-9 0 1,9 0 0,-4 0 0,0 0 0,4 0-1,-4 0 1,3 0-1,-7-3 0,8 3 1,-4 0-1,0 0-1,-5-2 0,5 2 0,-4-3 2,4 0 0,4 0 1,-5 3-1,1-6 0,0 6-1,0-4 1,0 4 0,0 0-1,3 0 0,-3 0 0,0 0 0,0 0 0,4 0 1,-4 0-2,4 0 1,-5 0 0,5 0 0,-4 0 0,0 0 0,4 0 1,-4 0-1,-1 0 1,5 0 0,-4 0-2,0 0 0,4 0 3,-4 0-2,-5 0 1,5 0 0,-4 0-1,4 0 1,-5 0 0,1 0 0,0 0 0,0 0-1,-1-3 2,1 3-2,0 0 0,4 0 0,-5 0 0,1 3 0,4-3 1,4 0 0,-5 0-2,1 0 1,4 0 0,-4 0 0,8-3 0,-4 3 0,0 0 0,-4-3 0,8 3 1,-4 0-2,-1 0 1,1 0 0,0 3 0,0-3-1,4 0-1,-4 0 2,0 0 0,0 3-1,4-3 0,-8 0 0,8 0 0,-4 0-1,0 0 0,-1 0 1,5 0-3,0 0 1,-4 0-2,4 0 0,0 0-2,-4 0-3,0-3-3,0 3-3,0-3-4,4-3-8,0-1-5,0-1-8,0-4-13,0-3-2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7T01:27:48.13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796 10596 280,'0'0'34,"0"-3"-4,0-1 0,0 4-6,4-3-2,-4 3-3,0 0-3,4-3-1,-4 3-3,0 0 3,0 0-2,0 3 0,0 10-2,4-10 0,-4 5-2,0 8-1,5 0 0,-5-5-2,0 5-4,0 8 1,0 4-1,0-4-1,0 0 0,0 1 1,0-1-2,0 2 0,0 1 0,-5-5 0,5-1 0,0-4 0,0 2 0,-4-4-1,-4-3 0,8-5 0,0-1 1,0-3 0,0 3-1,0-6-1,0 0 1,0 0 1,0-3-2,8 3 2,1-9 0,-5-10 0,4 1 0,4-1 0,0-2 0,1 1 0,-1-6 3,4 3 0,1-3 3,-5-1 2,8 3-1,-7-1 1,7 4-2,-7 5-1,3 7-2,-12 2-1,8 3 1,-4 0-1,-3 4-1,-1 0 0,0 7 0,0 4 0,-4 2-1,0 10 0,0-4 0,4-1-1,-4-2-2,0 0 2,0-2-1,0-1 0,0 3 1,0-8 0,0-2 0,0 0-1,0-2 1,0-1 0,0 0 0,0-3 0,0 0 1,4 0 0,-4 0-1,4 0 0,0-3 1,0 0 0,0-7-2,5 2 4,-5-1-2,4-7 0,0 3 0,4 5-2,1-8 1,-5 7 2,8-6 1,-4 2-2,-7 1 0,7 5 0,-4-1 0,0 8 0,0 0 0,1 0 0,-5 4 0,8 4 0,-4 1 0,-4 7 0,4 2 0,-3-3 0,3 3 0,-4-2-3,0 0-1,0-5-3,0 2-3,0-4-3,4 1-5,-8-4-2,4-1-6,1 1-6,-5-3-4,0-3-8,-9 0-11</inkml:trace>
  <inkml:trace contextRef="#ctx0" brushRef="#br0" timeOffset="461.0264">3484 10171 373,'0'-3'41,"0"0"-8,0 3-6,4-6-3,0 2-4,0-2-6,4 3-5,1-4 1,3-2-2,-4 4-2,4-1-2,-3-1-1,-1 7 0,4 0-2,0 0 1,-3 4-1,-1-4 0,4 3 1,-8 5-2,4 1 1,-8 1 1,4 3 1,0-1 1,-4 3 2,0 0-1,0 0 1,-4 4 1,0-3 0,4-2-2,-8 2 0,4-2 0,-4-1-1,0 3 0,4-2-2,-1-1 2,1-4-2,0 3 0,0 0-1,4-2 0,0-4 0,0-1 0,0-5-1,0 3 0,0 0 0,0 0 0,4 1 1,0-1 0,0 0-1,5 0 0,3-3 1,-4 0 0,4 3-1,-3 1-1,7-4-2,-4 0-3,0 0-2,1 0-4,3-4-2,-4 1-5,1 0-8,-1 3-7,-4-3-8,4 0-8,13-4-9</inkml:trace>
  <inkml:trace contextRef="#ctx0" brushRef="#br0" timeOffset="709.0406">3992 10531 356,'4'3'52,"0"-3"-7,0 3-6,4-3-5,-4 0-4,4 0-5,1 0-4,3 0-3,0 0-5,0 0-3,1 0-3,3 0-2,0 0-2,1-3-1,-1 0-1,1 1-3,-1 2-4,-4-3-1,5-7-5,3 4 0,-4 3-3,1-7-5,-5 10-4,0-3-6,1 0-7,-1 3-10,0-3-4</inkml:trace>
  <inkml:trace contextRef="#ctx0" brushRef="#br0" timeOffset="1348.0771">5036 10155 321,'0'0'33,"4"-3"-4,-4-3-4,4-1-1,-4 1-1,0 0-2,0-2-3,4 1-4,-4 1-4,0 0-1,0-1-3,0 3-1,-4-3 0,4-2 0,0-1-2,0 4 0,-8-5-1,4 4 1,-1-2-2,-3 2 2,0 7-2,-4-6-1,-5 6 0,9 0 0,-4 0 0,0 3 0,-1 0-1,-3 7 2,4 6-1,-5 1 0,5 6 0,-4 0 0,-1 4 0,-3 5 2,8 5-2,-1 1-1,-3 6 1,4-2 1,-1 7-1,5 0 1,0 1-3,4-4 3,4 0 0,0 8-1,8-8 1,0-3-2,5-3 1,7-7 0,-4-6 0,1-8 0,3-1 0,1-9 0,-5-6 3,5-3 2,-5-6 0,0 3 1,1-7 0,-1-1 2,-4-5-2,1-1-1,-5 4 2,-4-6-1,4 1 0,-8 6 1,8-3-1,-8 0-1,-8 2 1,4 2-2,-4 8-1,-9-7 0,5 10-2,-4 3 1,3 0-2,-3 5 1,0 8-1,-5 0 1,9 2-3,0 1-4,-5-5-2,-3 8-1,8-4-4,-1 4-2,1-3-5,4 2-9,0-5-3,4-2-6,-1 2-11,5-5-7</inkml:trace>
  <inkml:trace contextRef="#ctx0" brushRef="#br0" timeOffset="1924.1101">5310 10559 475,'0'-3'43,"0"3"-11,0 0-9,0 0-7,0 3-3,0 3-6,0 9 0,-4 4-2,0 2-4,-4 1-4,3-2-3,1 7 1,-4 2-1,4-2 2,0-5 1,0-4-1,0-2 3,4-8 0,0 4 0,0-5 0,0-1 0,0 1 3,0-4 0,4-3 2,0 0 0,-4 0 0,12 0 0,-4-10-1,1-9 0,-1 8 1,8-5 1,-8-3-1,5 8 1,-1-2-1,0-4-1,-4 4 0,5 0 0,-5 4-2,4-2 1,-4 1-1,1 7-1,-1-4 0,0 4 0,-4 3 0,0 0 0,0 0 0,0 0 0,0 7 0,0-4 0,-4 10 0,5-6 0,-5 0-2,4 6 0,-4-4-2,4-6 3,-4 4 0,4 1 0,-4-2 0,8 0 0,-8-3 2,8 1-2,-8 2 2,8-6 2,5-3-1,-9 3 1,4 0-2,-4-3 1,4 3-1,0 0-1,1-4 1,-1 1 1,0 0-1,0-3-1,4 3 0,-12-1 0,9 4 0,-5 0 0,0 4 1,0-1-1,-4 6 0,4 4 0,0-2-3,-4 2-1,4 0-3,0 1-1,-4-1 0,0-4-5,0-6-4,4 1-5,5-1-4,-9-2-5,0-1-8,4-1-8,12-22-8</inkml:trace>
  <inkml:trace contextRef="#ctx0" brushRef="#br0" timeOffset="2136.1222">5895 10626 454,'0'-3'48,"4"0"-9,1 3-4,-1-4-9,4 4-4,-4 0-6,8 0-4,0 4-4,1-4 0,7 0-4,-7 0-3,7 0-3,-4-4-4,1 1-4,3 0-2,-3-2-2,-1 2-3,0-3-5,-3-1-3,3-2-6,0 6-9,-3-1-7,-1 0-6</inkml:trace>
  <inkml:trace contextRef="#ctx0" brushRef="#br0" timeOffset="2600.1488">6378 10216 375,'5'0'49,"-1"0"-4,4-3-7,-4-1-5,0 4-7,4 0-5,4-1-3,1 1-2,-1 0-3,0 0 0,1 0-2,3 0 0,0 0 0,1 0 0,3 0-2,1 1 1,-1-1-3,1 0 0,-1 0-1,1 0 0,-1 0-2,0 0 0,1 0-2,4 0-1,-5 0 2,-4-1-1,5 1-2,-5-3 1,5 3-1,-9-4 1,-4 4 0,4 0 0,-3 0-1,-1 0 0,-4 4 1,-4-1 0,4 2 2,-4 7 1,4 1 0,-4 1 0,0 2 0,-4 2-1,0 1 1,0 3-2,-8-1 1,-1 1-1,1-1 0,0-1-2,-1 6 2,-3-2-2,4 1 0,-1-4 0,1 3-1,0 1-3,-4 2-1,7-3-2,-3 1-2,0 5-2,4-6-5,-1 2-2,5-2-5,0-2-2,0-1-7,0-2-9,4-5-8,0 2-11,-12 30-11</inkml:trace>
  <inkml:trace contextRef="#ctx0" brushRef="#br0" timeOffset="3027.1732">7562 10321 316,'0'0'42,"4"0"1,0 0-1,-4 0-4,4-4-8,8 4-5,0 0-6,1 0-5,3-3-4,0-3-3,-3 0-2,7 2-5,-3-2-4,-1 0-6,-4 1-8,1 2-11,-1-4-9,0 1-10,0-7-13</inkml:trace>
  <inkml:trace contextRef="#ctx0" brushRef="#br0" timeOffset="3227.1846">7615 10540 368,'-4'0'45,"4"0"-7,4-3-10,-4 3-5,0 0-8,0 0-4,8 0-4,4 0 1,9-3-5,-5-5-9,5-2-8,-5-3-8,4 1-7,1 4-7,3-2-7,38-17-8</inkml:trace>
  <inkml:trace contextRef="#ctx0" brushRef="#br0" timeOffset="3778.2161">8618 10213 295,'0'-8'35,"0"1"-7,0-2-4,0-4-1,-4 2-6,4-5 1,-4 0-2,-5 2 0,9-2-1,-8 3 0,4-1-2,-4-5 0,4 8-4,0-5 0,-4 3-1,4-1-1,-5 1 1,-3 7-2,0-4-3,0 7 1,-1 3-2,1 0-1,-4 0 1,-5 3 0,5 7-1,-1 2-1,-3 6 1,-9 4 2,9 5-1,-9 3 2,9 7 1,-5 6-2,5-3 3,-1 6 1,1 3-3,-1 0 0,5 2 0,4-2-2,3-3 0,5-3-1,4-6-1,4-7 1,5 2 3,7-15 0,4-1 2,13-9 1,-8-7-1,12-7 0,-5-12 0,5-11 0,0 0 4,4-7 1,0-2 1,0-4-1,-8-3 0,-1-1-2,-11 1 2,-1 0-3,-7 2-2,-9-6-2,-4 4 0,-4 3 0,-9 7-3,-7 2-2,-5 6-2,-3 10-2,-5-4-3,0 19-1,4 0-4,-3 3-3,3 6-4,0 4-7,5 6-5,-1 4-12,5 2-9,3 2-8,-44 72-11</inkml:trace>
  <inkml:trace contextRef="#ctx0" brushRef="#br0" timeOffset="5492.3142">3001 11461 146,'0'0'19,"0"0"-1,0 0-2,-4 0 2,4 6-5,0 0 1,-4 1 3,-4-1-4,3 8 0,1 2 1,0-2-1,0-4 3,-4 3-2,4 3 0,0-2 1,-4 5-2,-1-5-1,1 5 3,-4 2-2,0 1 1,-1 5 1,5-1 0,-4 4 0,0 0 1,-1 0-4,5 4 1,4 1 0,-4 3-1,0 5-1,4-3 2,4 3-3,0 6 2,0 3-3,0-1-3,4 8 1,0 0-4,4-5 0,0-5 0,4 0-2,-3-3 1,3-6-1,-4-6-2,4-4-5,5 0-6,-5-1-1,0-9-10,1-1-7,3 2-7,0-5-7,1-2-11</inkml:trace>
  <inkml:trace contextRef="#ctx0" brushRef="#br0" timeOffset="6177.3534">3312 12073 381,'0'-4'49,"0"-2"-10,0 3-9,0 0-6,0 3-7,0-3-4,0 3-4,0 0 0,0 0-4,4 0-1,-4 6-1,0 10-1,4 1 1,-4 9-2,4 1 0,-4-2-1,4 2 1,-4 3-3,5 1 0,-5-3-1,4-1 2,-4-6-2,0-2 1,4-5 0,0-4-1,-4-4 2,0 1 0,4-7 2,0 0-2,0-4 0,0-5 2,4-2-2,1-2 2,-1-9 1,0 4 1,0-1-1,0-8 2,5 10-2,-5-9 1,4 6-1,-4 4 0,0 0 3,1-2-2,-1 9-1,0 2-1,0 4 0,-4 0 1,0-2-1,0 5 0,1 2 0,-1 4-2,-4 7 2,0 3-1,4-5 0,0 5 0,-4-2 0,4 2-1,-4 0 2,4 0-1,0-8-1,-4-2 0,4 0 1,0 1-2,-4-4 2,4-3-1,0 0 1,1 0-1,-1 0 1,0 0 0,0-3 1,4-7 2,-4 4-1,4-5 1,5 4-1,-5 1 0,4-7 1,4 4-2,-3-4 0,-1 2 1,4 1 0,-3-2 1,-5 7-1,4-1-2,-4-1 0,5 7 0,-5 0 0,-4 0 0,0 0 0,0 3 0,0 4 2,-4 7-1,4 2-1,0 1 0,0 3-2,-4-1-1,0-5-2,5 2-4,-1-2 0,-4 2-1,0-3-7,4-5-5,-4-2-5,4 0-1,0 1-8,0-7-8,8 0-2,13 0-6</inkml:trace>
  <inkml:trace contextRef="#ctx0" brushRef="#br0" timeOffset="6565.3756">4237 12100 304,'0'0'43,"0"-4"0,0 4-3,0 0-3,0 0-6,0 0-6,0 0-7,4 0-1,-4 0-6,4 0-3,1-3-1,7 3-1,0-3-1,0 3-4,5 0-1,-5 0-5,0 0-4,5-3-10,-5 3-7,0-2-10,5 2-10,-5-3-4</inkml:trace>
  <inkml:trace contextRef="#ctx0" brushRef="#br0" timeOffset="6957.398">4626 11864 438,'0'0'46,"0"0"-12,0 0-9,4 0-7,-4 0 0,13 0-6,-1 4-2,4-4-3,5 3-2,-1-3 0,1 0-2,-1 0 0,1-3-2,3-1 0,1 1 0,-5 0 1,1-3-2,3 1 0,-3 2 0,-9-1 0,4 1 0,1 0 0,-5 3 0,-8 0 0,0 0 0,0 0 1,0 0 4,-4 6 2,4 6-1,-4 4-1,0 6 1,-4-5-2,0 10 1,-4 2-3,0-2 0,-4 3 0,3-3 0,5 5-2,-4-2-4,4-3-4,0 2 0,0 1-4,4-3-3,-8 5-2,4-12-5,4 1-6,-9 1-2,9-1-7,0-5-6,0-6-3,0 13-8</inkml:trace>
  <inkml:trace contextRef="#ctx0" brushRef="#br0" timeOffset="7286.4168">5105 11400 349,'0'0'45,"0"3"-3,0 4-5,0 4-1,4 11-5,13 2-4,-5 0-4,4 4-5,1 6-1,-1-1-3,0 1 1,1 2-1,3 1-2,-3 2 2,-1 1-4,-4 3 1,5 0-2,-5-3 2,-4 3-3,0-4-1,1 4 0,-9 0-1,0 3-2,0 0-1,0 2 0,-5 0-1,-3-4-1,4 2-1,-8-6-4,4-3-3,-9-4-4,5-1-4,-8-5-3,7-6-5,-3-2-2,0-3-5,-1-5-10,9-5-9,-4-6-12</inkml:trace>
  <inkml:trace contextRef="#ctx0" brushRef="#br0" timeOffset="8006.458">5695 11516 264,'0'0'41,"0"-3"-6,0 3-5,4 0-3,-4 0-3,0 0-5,0 0-3,0 0-1,0 0-2,0 0 2,0 0-4,0 0-2,0 0 0,0 0 0,0 0-1,0 0-1,0 6-1,0-2-1,0 8 2,-8-1-1,8 2-1,-4 1-1,-5 5 1,5 1 2,-4 0-1,0 1-1,0 8 0,0-2 1,-5 0 0,1 3-2,8 5 2,-8 1 1,3 1-2,1-1 0,4 4-1,0 6 1,0-3-2,0 0 0,4 3-1,0-1 0,0 7-1,4-3-1,-4 1 1,4-6 0,4-1-1,4-3-2,1-3-4,-5-3-1,0-6-4,0-5-3,5 0 0,-5-3-4,4-1-7,0-4-4,1-3-6,-1-2-2,-4-4-7,0 1-7</inkml:trace>
  <inkml:trace contextRef="#ctx0" brushRef="#br0" timeOffset="8638.4941">6010 12082 406,'0'0'47,"0"3"-10,0-3-12,0 0-4,0 0-5,0 11-4,0 2-2,0 3-3,0-2-3,0 5 0,-4 2-2,0 1-1,0 5 2,0-1-2,0-2-2,-5 0-4,9-2 2,0-5-1,0 2 2,0-8-2,0-1 1,0-4 0,0-2 2,0-1 0,0-3 1,0-3 0,0 3 0,0-7 3,4 1 2,1-8 1,3 1 1,-4-3-1,4 5 0,0-8 0,0 3-1,1 1 1,-1 6-4,0-5-1,-4 1 1,8 0-1,-4 0 0,1 6 0,-1 3-1,-4-2 1,4 3 0,-4 3-1,0 0 0,0 3 0,-4 0 0,5 0 0,-1 2-1,-4 11 2,8-10-2,-4 9-2,-4-3 0,4-2 0,0 3 0,0-7 1,4-3 1,1-1-2,-5 1 1,4-3 2,-4 3 0,4-3-1,-4-3 0,4 0 2,1-2 0,-1-5 1,0 4 0,4-7 0,1 1 2,3 10-3,-4-4 1,0-1-1,1-5 0,-1 8 0,-8 1-1,4-1 0,0 0 0,1 4 0,-1 0 0,-4 0 0,0 11 0,0-4 0,-4 2 0,4 10-2,-4-4-6,0-3 1,4 3-3,0-6-3,-4 1-5,0-1-3,0-1-3,0 2-4,0-1-4,5-2-6,-5-4 1,0 7-12</inkml:trace>
  <inkml:trace contextRef="#ctx0" brushRef="#br0" timeOffset="8876.5077">6751 11868 330,'4'-4'50,"0"1"-6,-4 3-5,0 0-10,4-3-7,-4 3-3,0 0-2,4 6-5,0 4-1,-4 6-5,5 4 0,-1 4-1,-4 5-1,0 1-2,0-3-2,8 0-5,-8 2-3,4-2-2,0 3-7,0-1-3,0 1-3,4-10-3,-8 9-3,9-11-5,-9-3-3,4-2-4</inkml:trace>
  <inkml:trace contextRef="#ctx0" brushRef="#br0" timeOffset="9085.5197">6681 12103 370,'0'-3'59,"4"3"-10,-4 0-13,5-4-9,-5 4-6,0 0-5,8 0-4,4-3-2,0 3-3,1-6-5,3-2-3,4 2-5,-7 6-4,3-4-4,-4 1-6,5 0-5,-1-3-2,1 3-4,-5-1-4,0 0-2,4 4 0,-3-4 0,32 1-6</inkml:trace>
  <inkml:trace contextRef="#ctx0" brushRef="#br0" timeOffset="9316.5329">7300 11834 360,'0'0'43,"0"0"-2,0 0-6,4 3-6,-4 12-8,0 1-5,0-1-5,-4 3-3,4 4-1,0 5-2,0 0-4,-5 2-2,1-9-4,0 4-5,-4 2-3,8-2-4,0 1-2,-8-1 1,8-2-6,0-4-2,0-6-5,0-4-6,-4-1-3</inkml:trace>
  <inkml:trace contextRef="#ctx0" brushRef="#br0" timeOffset="9693.5545">7467 11332 407,'0'-3'44,"0"3"-6,5 3-7,-1 3-4,4 7-4,0 3-4,-4 4 0,8 4-4,1 5-3,-1 7 0,-4 4-1,13 0-1,-9 3 1,4 3-1,1-2-2,-5 3-1,0 2 2,0 0-2,-3 4-2,-5-12 0,0 8-1,0-3-2,-4 0 1,0 4-2,0-1 1,0-5 0,0 6-1,-8-1-1,4-3 0,-13-6-3,9-7-1,4-3-2,-4 1-3,0-6-2,-1-7-3,1-2-2,0-1-2,4-10-3,0 2-3,4-4-12,-4-3-6,4-3-9,0-4-7,12-50-4</inkml:trace>
  <inkml:trace contextRef="#ctx0" brushRef="#br0" timeOffset="9893.5659">8135 11898 495,'4'-7'41,"4"6"-11,4-6-8,1 1-6,3 6-4,0-3-4,1 0-8,-5 3-4,0-3-8,1-1-5,-1 1-6,-4 3-5,4-3-5,-8 3-6,1 0-6,-5 0-2</inkml:trace>
  <inkml:trace contextRef="#ctx0" brushRef="#br0" timeOffset="10067.5759">8065 12090 289,'0'0'40,"0"0"-5,0 0 1,0 3-4,0-3-3,0 0 0,4 3-8,0-3-4,9 0-5,3 0-1,-4-3-7,5 3-8,3-3-8,-3 0-6,-1-8-9,4 1-9,-3 1-4,-1-1-2,46-1-8</inkml:trace>
  <inkml:trace contextRef="#ctx0" brushRef="#br0" timeOffset="10586.6056">9015 11798 280,'4'-7'30,"0"-2"-1,4-4-5,-4 2 1,1-2-2,-5-1 1,4 1-4,0-3 2,-4 2-2,0 1-3,0-6 2,0 5-4,0-2-2,-8 2 1,3-2-6,1 0 1,0 5-1,-4-2-3,0 0-1,4 10-1,-8-8-1,3 5-1,-3-1-1,0 4-1,-5 3 2,1 10 2,0-4-5,3 11 2,-7 6 2,-1 4-1,-3 6-1,7 4 0,-7 2 0,3 7 0,1 4 0,-1-1 1,5 5 2,-4-5-2,7 4 2,5-5-1,0-2-1,8-3-1,0-7 1,4-6-1,4-4 0,9-7 0,3-5 1,1-11 2,3-6 2,1-10 2,-1-4 1,5-12-1,4-4 0,-5 0 0,5-1-3,-4-2 0,-1-1 0,-3 0-1,-9 1-2,1 1-1,-5-2 1,0 4 0,-8 0-3,0-1-2,-8 4-1,0 0-2,0 1-1,-12 10-1,-1 2-5,1 4-2,-4 8-8,-1 2-9,5 3-11,-9 3-13</inkml:trace>
  <inkml:trace contextRef="#ctx0" brushRef="#br0" timeOffset="12183.6969">3070 14047 241,'0'-3'40,"0"3"-3,-4 0 0,4 0-3,0-2-2,0 2-2,0-3-5,0 3-4,0 0-8,0 0 0,0-3-3,0 3-2,0 3 2,4-3-4,-4 0 1,5 8-1,-5 2 0,4-1 0,0 7-1,0-2-1,-4 2 1,4-1 0,0 4-3,-4-3 1,0 1-2,0 2-1,0-1 1,0 1 0,-4-2 0,0 2 0,4-3-2,0-2 0,-4-1 1,0-5 0,0-2-2,4 1 0,-5-1-1,1-3 2,4 1-1,0-4 0,0 0 1,0-4-3,0 1 2,0-3 0,0-12 0,4 2-1,1-4 3,-5 1-2,4 1 1,4-1 1,0 2 0,0-2 2,5 3 1,-1-2 2,-4 2 1,0 2 1,0 1-2,9 4 3,-5 2 0,4 3-3,-7-3 0,-1 4-1,8 3 1,-12 0-3,4 0 0,1 0-2,-1 3 1,-4 5-1,0 5 1,0 3 0,0-2-1,-4 5-2,4-5-1,0 2 0,0 0-3,1-5 0,-1-1 1,-4-1 0,4 1-1,0-4 1,-4-2 1,8-3 0,-8 2 1,4-3 2,8 0 0,-3-3 0,-1-2 0,0-11-1,4 4 1,1-4 1,3 2 0,0 1 0,-3-1 1,3-2 3,-4 0-1,1 5 0,-1-5 0,0 5 0,0-2-1,1 6 0,-5 1-1,0 6-1,0 3 2,0 0 1,-4 10-2,1 5-1,-1 4 1,0 2-1,0-4 2,0 6-2,0-5-3,0 1-3,4-5 0,-4 2-4,5-4-2,-5 1-3,0-1-6,4-10-5,-4 5-5,0-4-8,0-6-6,4 0-6</inkml:trace>
  <inkml:trace contextRef="#ctx0" brushRef="#br0" timeOffset="12393.7089">4065 13987 436,'9'0'43,"-5"0"-10,4 0-5,4 0-8,4-4-6,-3 1-4,-1-3-4,4 0-6,-3 1-3,3-2-6,-4 4-2,1-3-5,-1 0-9,4-1-4,-3 2-10,-9 2-6,24-6-11</inkml:trace>
  <inkml:trace contextRef="#ctx0" brushRef="#br0" timeOffset="12647.7234">4119 14139 363,'0'0'42,"0"0"-9,0 0-5,0 0-4,8 0-5,-4-3-4,0 3-3,4 0-4,4 0-2,1-3-2,-1-3-1,0-2 0,5-2-2,-5 4-1,8-1-1,-7-1-6,3 2-6,0 0-3,-3 2-3,3 4-2,-4-3-2,-3 0-2,3 0-2,4 0-2,-4 0-1,1-1-3,20-13-8</inkml:trace>
  <inkml:trace contextRef="#ctx0" brushRef="#br0" timeOffset="13102.7495">4823 13549 429,'0'0'40,"4"0"-7,-4 0-6,0 4-2,8-4-4,0 0-8,4 6-2,-3 2-2,7-8-2,-4 3 0,9-3-4,-1 3 0,5-3-2,-5 0 2,5 3-1,-9-3 0,9 0 0,3-3-1,-7 0 0,3 0 2,-3 1-3,-1-1 0,1 3 2,-5-3-1,1 0 0,-1 3-1,-4 0 0,1 0 0,-5 0 0,-4 0 2,0 3 0,0 0 0,-4 0 2,0-1 1,0 11 1,0 3-2,-4-2 3,-4 8-3,0 2 2,-5 5-1,1 1-1,0 10 0,-5-4-2,5 7 0,-4 0 0,3 0 0,1 3-4,0-6-2,0-4-2,3 1-1,9-1-4,-8-2 0,0-1-3,4-3-4,-4-1-4,0-5-7,3-5-4,1 2-7,4-6-4,0 0-4,4 20-7</inkml:trace>
  <inkml:trace contextRef="#ctx0" brushRef="#br0" timeOffset="13303.761">5519 14281 454,'4'3'51,"-8"5"-10,4 5-10,-8-1-6,-1 4-8,5 2-4,-8 1-3,4 1-5,0 4-7,-5-8-5,1 2-3,4 1-5,-4 0-3,3-5-11,1-1-9,0-7-12,4-3-8</inkml:trace>
  <inkml:trace contextRef="#ctx0" brushRef="#br0" timeOffset="13778.7881">6022 13766 420,'0'0'52,"0"0"-11,0-2-6,0 2-6,4 0-4,5-6-5,7 6-6,-4-3-3,5-1-2,-1 1-5,0-3 1,1 3-5,-1-4-5,0 7 2,5 0-2,-1-8-9,-3 5-2,-5 0-6,4 3-5,-3 0-1,-1 0-5,-4-3-4,0 0-4,5 3-7,7 9-6</inkml:trace>
  <inkml:trace contextRef="#ctx0" brushRef="#br0" timeOffset="14075.8051">6595 13397 432,'0'3'50,"0"-3"-9,0 8-6,0 11-8,0 3-3,0 2-4,0 6-4,0 4-1,0 2-3,-4 7-1,4 10-2,0 6-3,0-5-1,0 4-3,0-4-1,0-1-4,0-7-2,0 0-3,0-3-3,0-6-2,0-4-2,0-6-3,0-3-6,0-2-7,0-6-9,0-2-6,0-1-7,0 17-7</inkml:trace>
  <inkml:trace contextRef="#ctx0" brushRef="#br0" timeOffset="19947.141">13838 11287 284,'0'0'43,"0"0"-1,0-3-4,0 3-2,0 0-6,0 0-4,0-3-4,0 3-4,0 0-5,0 0-1,0 0 0,4 0-2,0 0 0,8 0-3,0 6-2,-3-3 0,3-1 0,0 4-2,0 4-3,-7-1 1,7 6 0,4-3 0,-3 4-1,-5-1 0,4 1-2,0-2-2,1 5-2,3-3-4,-4-5-1,-4 2-1,5 3-6,-5-8-3,0 1-5,-4 1-5,4-7-6,-4 0-3,5-3-5</inkml:trace>
  <inkml:trace contextRef="#ctx0" brushRef="#br0" timeOffset="20339.1634">14239 11158 261,'-4'0'29,"4"0"-1,-4 7-1,4-4-2,-8 0-3,3 8-4,-3 5-1,4-1 2,0 0-2,0 3 1,-4 1 1,0 0-2,-1 2 0,1 3 0,0 1-4,0 5 0,-4 4 0,3 2 0,-3 4-3,0 1-2,0 4-1,-1-2-2,-3 0-1,4 0 1,-5-4-4,9 1 1,-4 0-1,-1-7 0,5-3-3,4 2-1,-8-5-2,4-3-3,-5-5 1,5-1-2,0-3-1,4 1-1,0-8-2,-4-1-6,8-4-4,0 3-6,-4-6-6,4 0-5,0 0-6</inkml:trace>
  <inkml:trace contextRef="#ctx0" brushRef="#br0" timeOffset="21250.2155">14583 11128 322,'0'0'41,"0"0"-3,0 0-6,4 0-6,-4 0-3,0 0-2,0 0-3,4 2-4,0-2-2,8 0-4,1 0-2,-1 0-1,0-2-1,5-2-1,-1 2-1,4-4-3,1-4-6,-1-3-5,-7 5-5,-1-1-4,4 2-6,-3-2-4,-5 3-1,0-1-3,0 2-3,9-7-10</inkml:trace>
  <inkml:trace contextRef="#ctx0" brushRef="#br0" timeOffset="21500.2298">14665 11314 332,'0'0'34,"4"3"-2,4 1-4,0-4-8,13 0-7,-1 0-2,-4 0-2,5 0-6,-1 0-9,-3-4-6,-1 4-3,5-3-6,-5 0-7,0-3-9,25-4-9</inkml:trace>
  <inkml:trace contextRef="#ctx0" brushRef="#br0" timeOffset="30549.7474">15717 11033 217,'0'0'18,"0"0"2,-4 0-6,4 0-2,0 0 0,0 0 3,0 0-5,0 0 4,0 3-1,0-3-1,4 0 3,-4 0-1,0 0 0,8 0-1,-4 0-2,0 0 1,-4 0-3,4 0 1,-4 0 0,0 0-1,0-3-1,0 3 3,0 0-2,0-3-4,0 0-1,0-7-1,-4 2 0,4-2-2,-4 1 1,-4 3-1,0-4 1,0 1-1,3 1 0,-3 1 0,0 1-1,0 3-1,-4-1 2,-5 4-2,5 0 3,-9 0-3,5 4 3,-4-1 1,3 3 1,-3 7 0,-1-2 3,1 5 1,-1 3 0,9 2 3,-4-4-3,-1 9 1,1-3 1,8 3-2,-4 1 0,3 3 2,1 0-2,4 4-3,0-2 1,0-2-1,8 3-1,0-4 0,4-5-2,5-1 1,-1 3-1,8-15-1,1-1 1,-1-4-1,5-9-1,-1 0 1,1-4 0,4-4 0,-5 2-1,-3-11 0,-5 11 0,0 1 0,-3 2-2,-5 6-2,-4 0-4,0 0-2,0 0-2,-4 0-1,0 0-5,0 0-4,-4 0-5,-4 0-6,-4 3-7,-1 0 0,5 3-5,-21 15-7</inkml:trace>
  <inkml:trace contextRef="#ctx0" brushRef="#br0" timeOffset="31190.784">15999 11480 257,'0'0'44,"0"3"-3,0-3-1,0 0-2,0 0-2,0 0-3,0 0-7,0 3-2,4-3-3,-4 2-5,9-2-4,-5 9-3,0 7-4,4-3 0,-4-2-1,-4 8-1,0 5 1,0 3-3,4-2-1,-4-1-4,0 3-3,0 2 0,0-5-5,0 1-5,0-8-8,-4 3-5,4-3-7,0-4-3,0-4-5,0 1-3</inkml:trace>
  <inkml:trace contextRef="#ctx0" brushRef="#br0" timeOffset="31883.8237">16372 11205 342,'0'0'38,"0"0"-3,4 0-4,-4-4-5,0 4-4,0-3-5,8 3-4,4-6-3,1 0-3,-1-7 0,0-2-2,5 3-2,-1-4 0,-4 2-2,1 1 2,3-1-1,-4-2-2,-8 0 1,5 1 0,3 0 0,-12 0 0,0-1-1,0 4 0,0-1 0,0 5 2,-4-5-1,4 4 0,-13-1 0,9 2 1,-4 2 1,0 3 1,-4 3 2,-1 0 0,1 0-1,0 3 0,0 3 1,-1 8 1,1 2-1,0 2 0,-1 4 0,1-1 0,4 4-1,0 2 1,-5 0-2,9 2 0,0-5 1,0 3-2,4-5 0,0 2-1,0 0 1,0-5 0,8 0 0,-4-2-3,9 2 1,3-1 1,-4-2-1,5 0-1,-5-8 0,9-2-1,-5-6-3,0 0-2,9 0-1,-9-3-3,5-3-2,-5 2-3,-4-7-3,5-2-5,-5 4-5,0-2-6,1 1-4,-9 1-6,4-1-6</inkml:trace>
  <inkml:trace contextRef="#ctx0" brushRef="#br0" timeOffset="32717.8714">16613 10225 225,'0'0'35,"-4"0"-4,4 0-2,0 0-5,0 0-7,0 0-2,0 0 1,4 0 1,-4 3-3,5-3-1,3 0-1,8 0-1,-4 0-1,1 0-2,-1 0 0,4 0-1,1 0-3,-1 0 0,-4-3-1,5 3 1,-5-3-1,0 0-2,1-3-1,3 2 2,-8 3-1,0-2-1,0-4 0,-3 4 0,-1 3 1,-4-3 1,4 3 1,0 0 0,-4 0 2,0 0 0,0 3 0,0 11 0,-4 2 1,0 0-1,4-5 1,-4 5 0,-5 0 1,5-2-1,0 9-2,-4-3-1,4 3-1,-4 0 1,0 1 0,3-1-1,-3-4-1,4 1-2,0-2-5,4-2-1,0 0-4,0-5-6,0 1-7,0-2-5,0 3-4,0-9-4,0 0-6,4-1-1</inkml:trace>
  <inkml:trace contextRef="#ctx0" brushRef="#br0" timeOffset="33048.8903">17051 10338 341,'0'-3'40,"5"3"-4,-1 0-1,0 0-6,4 3-4,-4 0-5,8 1-6,1 2 0,-1 7-2,-4-2-2,4-2-1,-3 7-2,3-5 0,0-1-3,0 3 2,5 2-2,-5-3-1,0 0 0,5 3-2,-9-3 1,4-2-2,-4-4 0,1 7-4,-1-5-2,0-2-1,-8 4-2,4-4-3,0 0-2,0 1-5,-4-2-3,0-2-3,0 0-4,-4-3-3,4 0 0,0 0-4,0 0-4</inkml:trace>
  <inkml:trace contextRef="#ctx0" brushRef="#br0" timeOffset="33318.9058">17268 10357 302,'-4'0'37,"4"3"-6,-4-3-3,-4 7-3,0 7-2,4 2-4,-4 1-3,4-1-1,-9-3-3,5 5-1,4-3-2,-4 0-2,0-3-3,-1 4-2,5-1 2,-4-3-1,0 4-1,-4-1-1,3 1-2,1 1-3,-4-1-3,4 0-3,4-5-4,-4-2-2,3 1-5,1 4-3,0-7-4,4-7-3,0 6-2,0-3-2,8 10-6</inkml:trace>
  <inkml:trace contextRef="#ctx0" brushRef="#br0" timeOffset="33592.9214">17768 10483 390,'0'0'34,"0"3"-7,0-1-5,0 4-6,0 10-4,-4 0-3,4-2-4,-4 8 1,0 2-2,0 3-1,4 5 0,-9-2-2,5-3 0,0 3-2,4-1-5,0 1-6,0-3-3,0-1-8,0-2-2,0-5-6,0-5-3,0-1-5,4 23-7</inkml:trace>
  <inkml:trace contextRef="#ctx0" brushRef="#br0" timeOffset="33829.935">17633 10739 390,'0'0'43,"0"0"-10,0 0-6,0 0-9,0 0-3,4 0-5,-4 0-2,8 0-3,8 0-1,-3 0-1,-1 0-4,9 0-3,-5-3-8,4-5-1,1-2-5,-5 1-4,5 2-1,-1-2-5,-3 2-1,3-1-1,-4 2-5,50-18-11</inkml:trace>
  <inkml:trace contextRef="#ctx0" brushRef="#br0" timeOffset="34290.9614">18615 10397 298,'4'-6'38,"1"-1"-2,-5-2-1,4 1-3,-4 1-6,4-2-6,-4-4-4,0 2-5,0 1-1,-4 1-5,0-1-1,-1 2 1,1-4-2,0 2-1,-4 1 1,-4 2-1,4 1-1,-5 4 0,5-4 2,-4 6-3,4 0 2,-9 3 1,5 2-1,-4 1 0,-1 7 2,5 6 0,-4 2 0,-1 1 0,-3 5 0,3-3 0,1 9 1,-4 9 0,3-4-3,1 5 1,-1 6 0,1-3-3,4 7 3,-1 1-2,5-2 1,4-3-1,4-3 0,0-6 0,4-10 0,4-3 1,5-1 3,3-5-3,-4-9 3,9-4-1,-1-1 0,1-7-2,-1 0-1,1 0 0,3-4 1,1 1-2,-5-5-1,1-4-3,-5 2-2,-3 2-4,-1-2-3,0 1-5,-8 3-9,4-1-8,1-2-12,-9 4-9</inkml:trace>
  <inkml:trace contextRef="#ctx0" brushRef="#br0" timeOffset="34737.9869">18849 11020 325,'0'0'24,"0"-3"-4,4 3-1,0 0-1,0 0-6,0 0-2,0 0-2,0 3-2,4 0-2,-3 1 0,3-1-1,-4 3 2,0 0 1,4-2 2,-4 0 1,0 3 0,0-1 1,-4 4-1,0-1 0,0-1-1,0 2-3,0-1 2,-8 4 0,4-2-1,-4 2-1,-4-4 2,3 7 2,-3-5-2,4 2 0,-8 1 3,3 5 0,1-4-3,4-3-1,0 4 0,4 0-1,-5-5 1,5-1 1,0 3-3,0-7 1,4 2-2,0-2-1,0 1 0,0-4 0,4 3 0,0-3-1,5 1 0,3-4 0,0 4 0,0-4-3,1-1-2,7-2-3,-4-1-4,1-5-3,-5-4-3,5 2-7,-1-2-11,0-3-13,1 2-10</inkml:trace>
  <inkml:trace contextRef="#ctx0" brushRef="#br0" timeOffset="35504.0308">19414 10837 290,'0'0'42,"0"0"-4,0 0-1,0 0-2,0 4-7,0-4-5,0 0-5,0 0-6,0 0-4,0 0-1,0 3-2,8-3-1,0 0-1,0-3-2,0-1 2,1-5-1,-1-1-1,-4 1 1,4-2-1,0 1-1,-4-3 1,0-1-1,1 1 0,3 1 0,-4-6 0,0 2-1,0 7 1,-4-2-2,-4 4 2,4-2-1,-4 2-1,4 4 0,-4 0 2,-4 3 0,-1 0 0,1 6 0,0-3 0,0 10 3,-4-2 1,3 5 1,-7 3 3,8 2 0,-4 1-1,3 5 1,-3 0-1,4 0 1,0 5 0,-1-2-1,9-3-1,-8-1 0,8-2-1,0-2-1,0-5-2,8-1 1,1-1-3,-1-3 0,4 1 1,0-3-3,5-6-3,-5-1-5,4-3 1,1 0-2,-5 0-3,9 0-5,-9-3-4,4-1-4,1-6-3,-1-3-4,-4 1-5,1-3-2,28-34-9</inkml:trace>
  <inkml:trace contextRef="#ctx0" brushRef="#br0" timeOffset="35775.0463">19668 10375 421,'4'0'43,"-4"0"-10,0 0-8,0 0-7,4 0-4,-4 0-4,8 0-1,4 0-4,9 0-1,-5-3-2,5-2-2,-5-5-2,4 4-4,-3-4-5,3 10-4,-8-3-6,5-3-2,-5 1-6,0 2 1,-3 3-6,3-3-5,-4 3-1</inkml:trace>
  <inkml:trace contextRef="#ctx0" brushRef="#br0" timeOffset="36321.0775">20200 10149 339,'0'0'41,"0"0"-5,4 0-3,-4 0-3,0 0-2,0 0-7,8 0-3,0 3-4,0 10 1,1-2-5,3 5 1,4 0-4,1-2-2,-5 5 1,4-1 0,5 1-3,-1-2 0,-3 2 0,-1-1-1,0 1 1,5-3-3,-9-2 0,4-1 2,1-2-1,-5-2-1,0 7 1,-3 0-2,-1-8-2,4 5 1,-4-7-1,0 1-4,-3 1-1,-1-2 0,0 0-1,0-6-3,0 0-3,-4 3-4,4 1-5,-4-4-2,0 0-5,0 0-2,0 0-3,0 0-5,-8 0-5</inkml:trace>
  <inkml:trace contextRef="#ctx0" brushRef="#br0" timeOffset="36596.0932">20519 10171 306,'-4'0'39,"4"0"-3,-8 0 0,0 5-3,4 1-5,-5 4-6,5-1-7,-4 3-2,-4 3-2,4 1-1,-5-1-5,-3 1 1,4-1-2,-1 3 0,1 3-2,0 1-1,0-6-1,-1 1-4,1-1-4,0 2-5,-9-2-6,9 3-2,0-5-3,-1 5-2,-3-5-1,4 5-4,-5-4-1,5 1-5</inkml:trace>
  <inkml:trace contextRef="#ctx0" brushRef="#br0" timeOffset="37652.1536">17281 10324 126,'0'0'9,"4"0"0,-4 0-2,0 0 1,0 3-4,0-3-4,0 0 0,0 2 2,0-2 0,0 0-2,0 3 2,0 3 0,0-3-2,0 1 0,0-1 0,0-3 0,0 3-2,-4 0 0,4 0 4,-4 4 0,0-1 2,-1 2 0,-3 5 2,4-7-2,-4 0 1,8 5-5,-8 2 0,4 0-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7T01:29:21.34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482 5113 205,'0'-7'31,"-4"4"2,4 3-5,-4-1-2,4 1 3,-4-4-1,4 1 0,0 3 2,0-3-1,0 3-2,0 0-2,0-3-4,0 3-1,0 0-2,0-3-1,0 3-5,0 0-3,0 0 1,4 0-3,-4 0-2,4 3 2,0 11-3,5-1-1,-1 0 0,-4 1-2,4 2-1,0 3 0,0-5 0,5-1 0,-1 0-3,-4-5-3,4 7-2,1-5-1,-1-2-3,-4-3-3,5-5 0,-5 1-3,4-1-5,-4 3-6,0-3-7,5-3-6,-5 2-7,12-12-5</inkml:trace>
  <inkml:trace contextRef="#ctx0" brushRef="#br0" timeOffset="326.0187">16757 5073 266,'0'0'31,"0"-6"-8,0 6-2,0 0-4,0 0 0,0 0-3,0 3 1,-8-3-3,8 6 0,-5 10 2,1-2-1,0-1 3,0 3 2,0 1-3,-4-4 2,4 1-3,-4 12-2,-1-5 0,-3 10-1,4 0-1,-4 8-2,-1 1 0,1 0-4,0 6 0,0 0 0,-5-3-1,5-5-1,-9 2 0,9-2-3,0-5-2,8-2-3,-4-1-3,-1-2-4,5-7-6,4-5-4,0-2-4,0-1-3,0-4-5,0 3-5,0-6-5</inkml:trace>
  <inkml:trace contextRef="#ctx0" brushRef="#br0" timeOffset="824.0471">17084 5489 276,'0'0'26,"0"-3"-2,-4 3-1,4-6-6,0 6 0,0 0-3,0-6-3,0 2-3,0 1-2,0-2 0,0-4-2,0 2 2,0-2 4,-4-1-1,4 1 4,-4 7-2,4-4-2,0-4 0,-4-2 0,0 7 0,0-1 1,4 6-4,-9 0 1,9-4-3,-8 4-1,4 0-1,0 4 0,-4-1 0,0 5-1,0 1 1,3 4 1,-3-2-2,0 5 1,4 3 1,-4 2 0,0 3 1,4 1 0,-1-1 0,1 1-1,0 2 0,0-3 1,4-2-2,0-1 1,0-2-2,4-5-1,-4 2 1,8 0 0,1-5-1,3 2 0,4-7 0,-3 1 0,-1-7-2,4 0-4,-4 0-3,5 0-7,-5-3-6,0-1-8,5-2-5,-9-3-7,4-1-6,29-20-5</inkml:trace>
  <inkml:trace contextRef="#ctx0" brushRef="#br0" timeOffset="1141.0653">17461 5146 383,'0'0'36,"0"-3"-9,0 3-6,0 0-3,0-3 1,4 3-5,4 0-2,4 0-3,1 0-1,3 0-3,0 0-2,5-2 1,-5-1-3,1 0-2,3-4-6,-3-2-8,-5 2-10,0 0-8,0 0-7,-3 1-7,15-1-6</inkml:trace>
  <inkml:trace contextRef="#ctx0" brushRef="#br0" timeOffset="1321.0756">17465 5370 329,'0'0'37,"0"0"-9,0 0-4,0-3 0,4 0-4,4 3-4,5-3-3,3 3-4,-4-7-4,5-2-7,-1 1-8,0-5-9,1 0-8,3 4-10,1-2-5</inkml:trace>
  <inkml:trace contextRef="#ctx0" brushRef="#br0" timeOffset="1738.0994">18280 4944 270,'4'-1'25,"-4"-9"-6,4 4-6,0-4 1,0 1-3,0-4-1,-4-1 2,0 1-2,0-1-2,0 1-2,0 3 1,0 4-2,-8-2 1,8 2 0,-12 2 4,3 1-4,-3 0-1,0 3 0,0 0 0,-1 0 0,-3 3 5,4 7 0,-5 4 4,5 2-1,-4-2 2,-1 5-2,1-1-1,4 4-2,-5 0 0,5 9-1,0-4-2,-1 3 0,1 5 0,4-2-2,4-3 1,4 1 0,0-1 1,4 2-2,0-9 0,4 1-1,9 2-1,-5-2-1,8-5 0,-3-2 1,3-1-3,5-3 1,-5-2-1,1-5-5,3 1-3,-3-7-4,-5 0-8,5-4-4,-5 4-8,0-3-5,-3-3-13,-1-1-2</inkml:trace>
  <inkml:trace contextRef="#ctx0" brushRef="#br0" timeOffset="1946.1113">18558 5364 341,'4'3'43,"0"0"0,0 7-5,-4-2-5,0 4-9,0-2-7,0 4-4,4 2-4,-4 10-1,0-3-2,0 4-7,0-1-3,0-2-4,-4 0-6,4-2-6,0-5-3,-4 2-4,0-4-4,4-3-5,0-2-2,0-4-3</inkml:trace>
  <inkml:trace contextRef="#ctx0" brushRef="#br0" timeOffset="2382.1363">18845 5202 421,'0'0'31,"4"0"-9,-4 0-3,4 0-2,-4 0-1,8 0-4,0 0-2,4 0-5,-3-7 1,3-2-3,0 1 0,-4-2-1,5 1 0,-1-4-1,-4 5-1,-4 2-4,4-4-1,-3 1-1,-1-6-2,4 3-2,-8-4 1,4 5 0,-4-2 1,-4 0 5,4 4-1,0 4 1,-4 2 2,-9 3 3,5 0 3,0 3 5,-4 2 2,0 1-1,-1 4 3,1 5-2,-4 0 0,-1 4 0,1 5 0,-1 1-3,1 2-1,4-3-3,0 8 0,3-5-1,1-3-2,0 1 1,4 5-2,4-6 0,4 5 1,-4-9-2,8-2 1,0 1-1,5-6 0,-1-1-5,4-4-1,1-1-2,-1-7-1,0 0-3,5-3-1,3-4-7,-3-4-11,-5-8-7,5 0-9,3-2 0,30-61-9</inkml:trace>
  <inkml:trace contextRef="#ctx0" brushRef="#br0" timeOffset="3040.1739">19144 4404 289,'0'0'33,"0"0"-1,0-4-2,0 1 1,0 3-4,0 0-4,0-3-3,0 0-4,4 3-4,0 0 0,4 0-6,4 0-1,0-6-1,1 4 1,3 2-2,-4-3-1,1 3-2,-1-7 1,4 7 0,-3-3-1,-5-3 0,4 3 1,0 3-2,-3-3 2,3 3 0,-4 0-3,-4 0 3,0 0 0,0 0-1,-4 0 3,4 3-1,-4 0 1,0 3 1,0 7 2,0-5-2,-4 8-2,-4-2 2,0 5-4,0 2 1,0 1 0,-5 2 0,5 1 1,-4-4-1,4 6-1,4 2 0,-9-5-4,9 1-2,-4-1-2,4-4-4,-4 3-6,4-3-3,-1-1-3,5-1-3,-4-5-5,4 3-7,0-7-4</inkml:trace>
  <inkml:trace contextRef="#ctx0" brushRef="#br0" timeOffset="3554.2033">19545 4532 314,'0'0'37,"0"0"-5,0-3-4,4 3-3,-4 0 1,0 3-1,0 1-1,0 2-7,4-4-2,0 7-3,0 7-2,4 1-1,0-1-1,1-3-2,-1 1 1,0 2-4,0-3 0,0-2-2,1-1 0,-1 6 0,0-2 0,0-1 0,4-1-5,-3-4-2,-1 5-2,0-4-5,-4 1-4,0-4-5,4-1-3,-8 2-4,0-4-3,4-3-4,5 3-2,-18 0-9</inkml:trace>
  <inkml:trace contextRef="#ctx0" brushRef="#br0" timeOffset="3762.2152">19696 4559 351,'0'0'50,"-4"4"-7,4-1-7,-8 9-7,4-7-9,-4 8-3,-1 0-4,-3 6-3,4-2-3,-4 4-1,4-2-2,-1-2-6,-3 6-2,0-6-5,4 2-7,3-3-6,1 2-6,0-2-7,-4 1-11,-8 26-10</inkml:trace>
  <inkml:trace contextRef="#ctx0" brushRef="#br0" timeOffset="4276.2446">20388 4731 330,'0'-3'34,"0"0"-6,0 3-3,0 0 4,4 0 0,-4 6-2,0 5-4,4 5-5,4 0-5,1-2-2,-1 5-2,-4-1-4,0 4 0,0 2-1,0 5 0,-4-2-6,0 0-3,0 3-5,-4 2-7,4-5-6,-8 0-6,0 1-5,4-4-3,-5 0-4,5-5-3</inkml:trace>
  <inkml:trace contextRef="#ctx0" brushRef="#br0" timeOffset="4482.2564">20282 5046 442,'0'0'38,"4"0"-7,-4 0-4,4 0-5,8 0-6,4 0-6,5 0 0,-5 0-5,13-3-5,-4 0-5,7-7-5,-3 4-7,0-2-6,-5-5-8,5 3-8,-5 1-8,54-18-9</inkml:trace>
  <inkml:trace contextRef="#ctx0" brushRef="#br0" timeOffset="4860.278">21322 4596 384,'0'-6'46,"0"-4"-8,4 2-6,-4-5-6,0-2-6,0-3-5,0 2-3,-4 5-2,4-5-3,-5 7-1,-3-1-3,0 2 1,-4 8-2,-1-6 1,1 6-2,-8 0 1,3 3 0,-3 0 1,-1 8 2,-3 8 0,-1 2 0,1 4 1,3 9 0,1 2 2,-5 10-2,1 4 2,3 1-2,5 1-1,4 1-1,-1-1-2,5-4 0,4-2 0,4-3-1,0-7 0,4-6 0,4 1 0,5-9-2,3 5 2,0-8-1,5-5 0,3-1 0,-3-10 0,3 4-1,1-4-5,4-3-1,-5 0-8,1 0-3,-1-3-5,1-4-8,-1 4-8,1-6-9,-5-3-7,46-7-9</inkml:trace>
  <inkml:trace contextRef="#ctx0" brushRef="#br0" timeOffset="5230.2992">21596 5168 404,'0'0'29,"0"0"-5,0 0-3,4 0-2,-4 0-5,4 0-4,8 0-3,-8 0-3,9 0 1,-9 0-2,4 0 0,-4 3-2,4-3 0,0 4 0,1-1 1,-1-2-1,0-1 0,-8 7-1,4-4 0,-4 0 1,4 7 0,-4-4 2,0 4 0,0-6 0,-4 6 1,4-1 0,-4 7 0,0-1 2,-4 1 1,0-5-2,-1 1 1,1 4 0,4-1-1,-4 0 0,0-2-3,8 1 2,-4-1-4,4 0 2,0-5 0,0-2-1,-9 7-1,9-7 0,0 4-2,0-7-1,0-3-2,9 3-1,-5 0-4,4-3-5,12-3-6,-7-3-6,3-1-7,-4-8-10,5 2-2,32-25-9</inkml:trace>
  <inkml:trace contextRef="#ctx0" brushRef="#br0" timeOffset="5614.3211">22026 5092 433,'0'-3'45,"4"0"-11,0-1-9,0 1-7,-4 0-2,4 3-5,4-3-2,0 0-1,1 3-5,-1-3 1,4-2-1,-4-2-1,5-2-1,-5-1-1,0-2-3,0 0-3,0 0 2,-4-1-3,5 2 3,-1-2 0,-8 0 1,4 2 0,-4 2 1,0-1 0,0 4 0,-4 0-1,4 4 2,-4-1 0,-5 3 1,1 0 0,0 3 0,-4 2 1,0 7 1,-1 4 1,-3-1 0,8 4 0,-5-2 1,1 9 0,0-6-1,4 6-2,-5-2 2,9-1-1,0 3-1,4-5-1,0-6 0,0 0 1,0 1-2,8-4 0,1 0-4,3-9-1,0 0-3,0-3-7,5 0-6,-1 0-6,1-3-8,3-4-6,5-7-4,40-26-6</inkml:trace>
  <inkml:trace contextRef="#ctx0" brushRef="#br0" timeOffset="5848.3345">22365 4529 440,'0'0'38,"0"0"-7,0-3-9,5 3-3,-1-6-7,4 2-1,-4 1-4,4 0-4,0 3-3,5-6-2,-5 4-3,4-1-3,0-3-4,-3 6-6,3-7-6,-4 4-5,0 0-7,-4-3-5,4 6-5,13 3-3</inkml:trace>
  <inkml:trace contextRef="#ctx0" brushRef="#br0" timeOffset="6144.3514">22722 4404 313,'0'-4'19,"0"1"-4,4 3 7,4 0 0,-4 0 1,4 7 2,5-4-3,-5 0-2,4 8-1,-4 5-5,0-6-2,5-4-4,-1 5-1,-4 5 0,4-3-4,1-4-1,-5-1 1,4 5-2,0-7-1,-3 4 0,3-2 0,-4-5 0,0 3-1,0 1-3,1-7-5,-1 3-6,-4-3-4,4 0-5,0 3-2,0-3-4,1 0-5,-9 0-2,12-6-7</inkml:trace>
  <inkml:trace contextRef="#ctx0" brushRef="#br0" timeOffset="6400.3661">22967 4391 300,'0'0'34,"-4"0"-6,0-3 0,4 3-2,0 0-3,0 0 0,-4 3-2,-4 3 1,0-3-5,-5 13-4,1-5-2,0 2-3,4 0-1,-5 1-1,1 8-3,-4-1-5,3 5-9,1-3-7,-4-4-7,3 9-6,-7-5-1,8 0-4,-1-3-2,-36 49-9</inkml:trace>
  <inkml:trace contextRef="#ctx0" brushRef="#br0" timeOffset="11012.6299">880 7599 217,'0'-6'40,"0"-1"0,0 3 0,0-3-3,-4 4-1,4-3 0,0-4-3,0 4-3,0-4-4,0 10-3,4-5-5,-4-1-5,0 0 0,8 6-2,-8-3-2,4-4-2,1 7 1,-1 0 0,0 3-1,0 1-3,4 8 0,0 6 1,0 4-2,1-5-1,3 6 0,0 4-2,0-3 1,5 1 0,-5-1-4,0 1-4,1-7-1,-1 1-3,0-8-3,1 2-2,-1-4-3,-4-2-6,4-1-5,-4-6-2,1 0-6,-5 0-4,0 0-3,0-22-5</inkml:trace>
  <inkml:trace contextRef="#ctx0" brushRef="#br0" timeOffset="11324.6477">1163 7489 271,'-4'0'42,"4"0"-4,0 0 0,0 4-3,-4-4-2,4 3-5,-5 8-5,5-2-4,0 1-3,-4 3 0,4-2-5,-4 8 1,4-2-2,-4 9 1,4 1-2,0 3-2,-8 2 0,4-2-1,0 3 0,0 1-1,-5 2-1,1 1-1,4-4-1,-4 1-1,0 1 0,4-5-1,-4 0-2,3-3-2,1-2-4,-4 6-1,4-4-2,0-8-2,0 1-4,0 0-5,4-3-6,0 2-3,-4-3-6,0-6-3,4-3-5,0 16-6</inkml:trace>
  <inkml:trace contextRef="#ctx0" brushRef="#br0" timeOffset="11880.6795">1339 8033 320,'0'0'30,"4"0"1,0 0 3,4 3-1,-4 0-4,-4 4-4,8 7-5,-4 2-3,1 0-3,-1-2-2,-4 8-1,8-4-4,-4 7 0,-4-1 0,4 0-3,-4 1 0,0-1-2,0-1-2,0-6 1,4 8 1,-4-10 0,0 4-2,-4-5 1,4 5-1,0-12 0,-4 2 0,4 2 1,-4-11-2,0 3 1,0-3 0,0-3 1,-1 0 0,5-8-2,-4-11 2,0 4-2,0-1 0,0-5 1,4-4 0,0-3 0,-4 1 0,4 0 0,4 0-1,-4-5 0,4 2 1,4 2 0,1 1 2,-1 0 1,4-2 1,4 5 0,-3 2 2,3 4-2,-4 3 0,1-1-2,-1 4 1,0 3 1,0 0-1,1 5-1,-5 4 1,0 3-1,0 3 1,-4 0-2,5 7 2,-5 4-2,0 9 1,-4-3-1,0 3 0,0-3 0,0-1 0,0 2-1,-4-2 0,-4-3 0,3-2 0,-3 2 0,0-5 0,0-1 0,-4-1 0,3-2-1,-3-1-1,0-3-2,0 2 0,-1 1-4,5-2-1,-4-1-4,-5 0 1,5-3-5,4 3-4,4-3-8,-8 0-5,3 0-9,1-3-5,0-16-8</inkml:trace>
  <inkml:trace contextRef="#ctx0" brushRef="#br0" timeOffset="12241.7002">1887 7669 334,'-4'-3'46,"4"3"-6,0 0-5,0 0-8,0 0-4,0 0-7,0 0-4,8 0-1,5 0-3,3 0 0,-4-7-5,5 7 0,-1-4 0,-4-3 0,1 1-1,-1 3-3,0 0-2,1-4-3,-1 4-2,0 0-8,-4 1-1,-4-4-6,0 3-7,1 0-5,-1 3-6,-4 0-7</inkml:trace>
  <inkml:trace contextRef="#ctx0" brushRef="#br0" timeOffset="12466.7131">1953 7857 273,'0'0'33,"0"3"0,4-2-4,0-1-5,-4 0-3,0 0-1,0 4-2,8-1 1,4 0-5,1-3-1,-5 0-4,4 0-3,-4 0 0,9 0-2,-5-3 0,0 0-3,1-1-7,-1 3-6,0-2-6,-4-1-6,1 4-5,-1-3-5,0 0-7,4 3-8</inkml:trace>
  <inkml:trace contextRef="#ctx0" brushRef="#br0" timeOffset="17830.0198">2731 7241 201,'0'-3'29,"0"-3"1,0-1 0,0-1 1,0 2-2,4-3-4,-4 2 0,4 1-2,-4 3-2,4 3-3,-4 0-4,0 0 0,0 0 0,0 3 1,-4 6-2,4 10 3,-4 2-4,0 6 0,-9 2-1,5 1 2,0 7-3,0 2 0,0-2-2,-1 3-1,-7 9-2,4-3-2,4 5 2,-5 8-3,1 0-1,-4-5 1,3-2-1,1-3-1,0-4 2,-5-5-2,5-5 0,4-2 0,-4-6 0,-1 0 0,5-5 1,4-9 0,0 1-2,0-4 0,-4-4 0,4-3-1,4 1 0,0-4-2,0 0-1,0-7 1,0-9 1,0-8 0,0-4 0,4-2-1,4-4 1,0-6-2,0-2 3,1-5 0,3 0 1,0-9 0,4-6-1,5 2-1,-9 1 3,5 5 0,3-2-1,1 7 1,-1 6 1,0-2 0,-3 3 4,-1 5 0,1 0 1,-1 6-1,0 4 2,-3 3-3,-1 1 0,0 9 0,-4-2-1,1 7-1,-5-1 0,4 7 0,-4 0-1,4 3 2,0 0 1,-4 9 2,5 7 0,-5 5 2,0 11 0,0-5 0,4 3 0,-4 7-1,4 5-1,1 1 0,-5 0-2,0 0-1,0 3 0,4 0 0,0 1-1,-4 0-1,0 3 0,0-1 0,5-3 0,-5-3-2,-4 0 1,8-7-3,-4-2-2,0-4-4,0-3-1,-4-5-3,0-4-2,0-2-3,0-4-2,4-4-3,-4-5 0,0 1-6,0-1-3,0-3-7,0 0-11,0-3-7</inkml:trace>
  <inkml:trace contextRef="#ctx0" brushRef="#br0" timeOffset="18079.0341">2583 7609 363,'0'0'44,"0"3"-4,0-3-7,0 0-5,0 0-5,4 0-1,0 0-2,5 0-3,7-3-1,5 3-3,-1-4-3,0-8-3,5 1 0,4-2-3,3 0-1,-3 0-1,-4 5-6,3 2-4,-3 0-3,-5-4-7,-3 4-7,-5 6-6,0 0-10,5 0-8,-13 3-6</inkml:trace>
  <inkml:trace contextRef="#ctx0" brushRef="#br0" timeOffset="22491.2864">3803 7666 236,'0'0'33,"0"0"-2,-4 0 1,4 0 0,-4 0 1,4 3-1,-4-3 2,4 0-5,0 0-3,0 0-4,0 0-2,0 0-5,0 0-3,0 0 1,0 3-2,4-3 0,4 0-4,5 0-1,-1-6-1,-4 6 1,4-7-1,-3 3-2,3-9 1,-4 0-2,0 2-1,0 2 1,5-7 0,-5 5-1,0-2 0,0 0-3,-4 0 2,5 5 0,-5-1 0,-4-1 0,0 4-1,0-4 0,0 3 0,0 3-1,-4 1 1,-1 0-2,-3 0 2,0 0-1,-4-1 1,4 4 0,-5 0-1,5 4 1,-8 2 0,-1 4 1,13 1 0,-12 5 0,4 3 0,-1-5 0,5 5-1,4 2 2,-4 1 0,4 5 2,4 3-1,-4 0 0,4 2 0,4-2 0,0 1-1,-4-4 0,12-5 1,-4-1 1,5-2-2,-1-4-1,4 0 1,-3-2-1,3-4 2,-4-4-1,5-2-3,-1-3 2,4 0-4,-3-3-4,-1-2-1,-4-1-3,1-4-3,-1 1-2,0 1-8,1-8-10,-5 0-11,0 2-6,12-45-11</inkml:trace>
  <inkml:trace contextRef="#ctx0" brushRef="#br0" timeOffset="22771.3025">4131 7300 404,'0'0'38,"0"0"-6,0 0-6,0-3-2,4 3-2,8-3-4,-4 3-3,5 0-4,-1-10 0,0 4-4,5 0-2,-5-1 1,4 2-3,-3-1-1,-1 3-1,0 3-5,-4-3-4,5 3-1,-5 0-1,-4 0-6,0 0-6,-4 0-4,4 0-4,-4 0-7,0 0-4,0 0-4,0 3-7</inkml:trace>
  <inkml:trace contextRef="#ctx0" brushRef="#br0" timeOffset="23176.3256">4479 7100 316,'4'0'21,"-4"0"-3,4 0 4,0 0 1,0 3-1,0 3 2,0 4-1,9-1 1,-5-1-4,0 2-2,0-1-2,0 1-3,1 3 1,3-2-3,0 2-1,0-4-2,1-1 0,-5 5-1,4 0-4,0-1 0,-3 3-1,3 0 0,-4-2-1,0-5 0,1 5 0,-1-4 0,0-1-3,0-1 3,-4-1-1,4 0 1,1 1-2,-5-4-2,-4 0-2,4 0-2,0-3-1,0 0 1,0 3-4,-4 1-3,4-3-2,-4-1-4,0 0 0,4 0-5,-4 0-5,-4 0-2,4-1-3,0 1-2,-8 0-8</inkml:trace>
  <inkml:trace contextRef="#ctx0" brushRef="#br0" timeOffset="23433.3403">4741 7122 269,'0'0'31,"0"0"-1,0 0-2,0-3-3,-8 3-2,8 0-5,-4 0 1,-5 3-3,-3 10 1,4 1 1,-4 2-2,-1 0-1,1-2-5,0 2 0,-1-2-4,1 6 1,0-3-5,0 2 0,-5 0-1,5-5-3,4 2-4,-4 2-8,-1-2-6,1 0-10,4-5-10,0 1-6</inkml:trace>
  <inkml:trace contextRef="#ctx0" brushRef="#br0" timeOffset="30261.7309">6063 8103 477,'-4'0'34,"4"-3"-14,0 3-10,0 0-8,0-5-17,0 5-14,4-3-16,29-13-20</inkml:trace>
  <inkml:trace contextRef="#ctx0" brushRef="#br0" timeOffset="35219.0144">3148 7602 203,'0'0'30,"0"-3"1,0 3 0,0 0-3,0-6-1,0-1 0,0 7-1,0-3-2,0 2 1,0-3-2,0 4-2,0-3-2,0 3-1,0 0-3,0-6-3,0 6-3,8 0 0,-3 0-1,-1 0 1,0 0-3,0 3 1,8 0-2,0 5 1,1 2-1,-1 6 0,0 1 0,-4 5-2,13 2-1,-9-2 2,5 5-3,-1 0-1,0-1 1,5-2-1,-9 0 0,4-2 0,1-1 1,-5-2-1,0-4 1,1 0-1,-1 1-1,0-2-2,1-1-3,-5-1 2,0-4-2,0 2 0,0-1-2,-4-2 0,0-1-1,5-3 0,-9 1 0,8-1-1,-8 0-2,4-2-3,-4 3 1,4-1-5,0 0 1,-4-3-2,0 3-3,4-3-4,-4 3-1,0-3-2,0 0 2,0 0-4,-4 7-6</inkml:trace>
  <inkml:trace contextRef="#ctx0" brushRef="#br0" timeOffset="35565.0342">3480 7578 236,'0'-6'33,"0"0"-2,-4 6-2,0 0-2,0 0 0,0 0-2,-1 0-6,-3 0-1,8 3 0,-8 0 0,4 3 1,-4 9-1,0 1-3,-1 1-1,1 2-2,0-1-3,4 1-2,-4 1 0,0 3-2,-1-3 0,-3 9-1,4-2-3,-4-6 1,3 4-1,-3-1 0,0 1-3,4-4-1,-5 0-7,1 1 0,4 3-4,-4-4-7,-1-4-5,1 3-7,0 0-6,0-1-8,-21 48-8</inkml:trace>
  <inkml:trace contextRef="#ctx0" brushRef="#br0" timeOffset="49873.8526">970 9360 146,'0'-6'35,"-4"3"-6,-4-3-4,4-1 1,-4 1 0,8 1 3,0-1-3,-4-1 1,4 1-2,0 0 1,-4 2 3,4-2-3,0 6 0,-5-3-5,5 3-4,0 0-1,0-2 0,0 2-2,0-3 1,0 0-5,0 0-1,0 3 0,0 3 1,0-3-1,5 3 0,3 11-2,0 2-2,0 2 0,0 1-2,-4 2 0,9 1-1,-5 2-1,4 1 0,-4-4 0,0-2-3,5-5-4,-5 5-5,4-4-1,-4-3-3,1-2-1,-1-7-5,4 0-7,-8-3-5,4 0-3,-4-3-11,5-7-2</inkml:trace>
  <inkml:trace contextRef="#ctx0" brushRef="#br0" timeOffset="50142.868">1191 9182 308,'-4'0'42,"0"0"-2,4 10 0,-4 6-2,-4 1-6,4-1-6,-4 8-7,-1 3-4,5 2 0,-4-2-6,4 0 1,-4 5-3,0-2 0,-1 3-2,5-3 1,-4 4-4,0 2 1,0-1-2,0 2 1,-1-1-2,5-2-4,-4 2-3,0 1-2,4-1-3,0 4-5,-4 0-3,3-3-5,5-4-3,-8-1-9,4-5-7,0-3 0,-4 47-9</inkml:trace>
  <inkml:trace contextRef="#ctx0" brushRef="#br0" timeOffset="50701.9">1331 9705 351,'0'0'41,"0"0"7,0 7-8,0 9-9,0-5-9,0 8-4,0 8-2,0 0-2,0 5-4,4-2-1,-4 7-4,0-1 0,4 7-2,-4 3 2,4-6-4,0-4 1,-4 1 0,0-4-1,0-2 0,0-3-1,0-7 1,0-2 0,0-5-2,0-1 1,0-4 1,-4 1-2,0-10 2,-4 0 0,-1 0-1,5-6 0,0-7-1,4-5 2,-4-10-2,4-2 0,0-10 2,0-6 0,0 0-1,0 0 1,0-8 1,8 7 3,0-2 2,5 6 0,3 7-1,0 2 1,1 4-1,-1 5 0,1-2-2,-5 4 0,0 9-1,9-5 0,-5 5-1,-4 1-1,1 7 0,-1 2 0,-4 1-1,0 0 0,0 3 0,-3 6 0,-5 1 0,0 9 0,4-2 0,-4 2 0,0 0 2,0 4-2,-4 0 0,-1-3 1,-11-1-1,8-7-2,-4 6 2,-1 1-1,1-4-2,-4-7-3,-1 1 1,5 7-1,0-10 0,-1 4-3,-7-2-2,8 1 0,-1-6-1,5 0-1,-4 3-4,0 0-7,3 0-6,5-6-4,0 0-6,-4-6-4,8-3-2,-4-27-6</inkml:trace>
  <inkml:trace contextRef="#ctx0" brushRef="#br0" timeOffset="50975.9157">1810 9014 330,'4'0'44,"-4"-3"-8,0 0-2,4 1-2,-4 2-5,0 0-6,0 0-5,0 0-1,0 2-5,0 4-1,-4 13-3,-5-2 1,1-1-2,4 0-1,-4 2-1,4-2-2,0 1 1,-4 5-1,4-6-2,-5-1-5,5 4-1,4-8-5,-8 5-6,8-7-6,-4-1-6,0-1-8,4-1-5,0-3-2,0 3-8</inkml:trace>
  <inkml:trace contextRef="#ctx0" brushRef="#br0" timeOffset="51184.9276">2088 9159 344,'4'-4'42,"0"1"-2,4 3-3,-4-3-7,5 0-6,-1 3-8,0-3-3,0-1-3,0 1-3,5 0-2,-5 0-1,4 0-5,-4 1-4,5 2-6,-5-6-6,4 6-6,0-10-7,-3 7-9,-5-3-7,8 6-9</inkml:trace>
  <inkml:trace contextRef="#ctx0" brushRef="#br0" timeOffset="51373.9384">2112 9381 289,'0'0'38,"0"0"-1,0 0 0,5 3 1,-1-3-5,0 0-8,8 0-8,-8 0-3,8 0-3,-3-3-4,7 3-1,-4-3-5,-4-3-5,5 4-10,-1-4-8,0-1-7,5 1-8,-5 0-9,29-10-9</inkml:trace>
  <inkml:trace contextRef="#ctx0" brushRef="#br0" timeOffset="53301.0487">2866 8950 175,'0'-3'28,"0"-3"4,0-1-6,0 3 0,0-3 3,0 4 0,0 0 1,0 0 0,0-4-1,0 7-1,0-3-4,0 0-2,0 3-5,0 0-4,0 0-3,0 0-2,0 3-2,-4 7 0,0 2 1,-9 15-4,5-6 2,-4 13 0,0 1-1,-1 4 0,1 9-1,-4 1-1,3 4 0,-3-1 0,4-4 0,-5 1-2,5-3 1,-4-6-1,3 0 1,-3-1 0,4-8-2,-1-6 2,1-4-3,8-2 1,-4-5-1,8-7-1,-8-1 1,8-3-1,-4 0 2,4-6-3,4 3 0,-4-9-1,0-15 0,8-2 0,4-1 1,0-3 0,1 0 1,-1-5 2,0-2 0,1-6-1,3-1 1,0-5-1,1-7 1,3 3-1,-8 6 2,9 1 0,-5 3 4,1 0 2,3 6 4,-3 4-1,-1 4 0,-4 2-1,0 7-1,1 4-1,-9 3-1,4 7 0,0 4 0,-4 2-1,0 0 2,5 2 1,-5 10-2,4 7 2,-4 8-2,4 7 1,0-4-3,1 10 0,-1-1-2,4 11 1,0 2-1,-4 4-1,5-5 1,-5-2 0,0-3-5,-4-3-2,4-3-4,1-7-2,-5-6-3,4-1-5,0 1-7,-4-10-6,-4-1-7,0-3-9,0-7-6</inkml:trace>
  <inkml:trace contextRef="#ctx0" brushRef="#br0" timeOffset="53545.0626">2718 9281 396,'0'0'37,"0"0"-9,0-3-3,5 3-3,3 0-5,8-10-5,5 1-2,3-1-4,1-1-1,3-2-2,-3 1-2,4 0-3,-5 6-6,1-3-7,-5 2-4,5 2-12,-9-4-7,0 3-11,38-4-7</inkml:trace>
  <inkml:trace contextRef="#ctx0" brushRef="#br0" timeOffset="53874.0814">3308 9198 322,'4'-3'28,"0"-3"-3,4 9 3,1 0 1,3 0 0,0 0-4,-4 1-4,5 0-3,3 6-7,-4 0-1,5 2-1,-1-4-1,-4 8 0,9 0-2,-5-8 0,0 5-1,1-1-2,-1-2 2,-4 1-4,5-1 1,-5-1-1,5 1-1,-5-4 2,0 2-6,-4-2 0,0 1-5,5-1-2,-9-6-5,4 3-5,0 0-2,0-3-4,-4 0-5,-4 0-6,5 0-3,-10 0-9</inkml:trace>
  <inkml:trace contextRef="#ctx0" brushRef="#br0" timeOffset="54162.0979">3599 9097 203,'0'0'27,"0"0"-3,0 0-4,0 0 3,0 0-6,-4 0-2,4 0-3,0 0-2,0 0 0,-5 0 1,1 3 0,0 0 1,0 10 0,-4 1-2,4 2 0,-4 0-1,-1 1-1,1 5-4,0-4-1,0 7 1,-4-1-1,3 0 0,1 2-2,0-3-5,0 0-4,0-3-4,0 3-6,3-6-4,-3 5-2,0-4-5,4-2 0,4-2-4</inkml:trace>
  <inkml:trace contextRef="#ctx0" brushRef="#br0" timeOffset="54794.1341">4024 9165 258,'0'0'33,"4"0"-3,-4 0-4,0 0 1,9 0-4,-5-3-2,4-4 0,4-2-2,-4 6-1,1-7-2,-1 4-2,4 1-1,-4 2-2,5-10-1,-1 4 0,-4-3-5,0 3 0,0-4-1,-4 4 0,1 1-1,-1 5-2,-4-7 0,0 4 0,0 2 1,0-2-3,0 3 0,-4-3 0,-1 6-1,-3 0-1,-4 0 1,4 0-1,0 0 1,-5 0 2,1 0-1,0 3 1,0 0 0,-5 3-1,5 7 2,0 3 0,3-2 1,1-1 1,0 3-1,4-2 2,0 2 0,-4-2 2,8 9-1,0-3 2,0 6-3,0-6 0,0-1-2,0-1 1,0-2-2,8 1 1,-4-1-1,4 0 1,4-2-2,5-1 0,-5-7 0,0-2-2,5-1-2,-1-3-3,5 0-4,-5-3-2,4-1-9,-3-8-7,-1-1-6,-4 2-10,5-8-8</inkml:trace>
  <inkml:trace contextRef="#ctx0" brushRef="#br0" timeOffset="55055.149">4299 8752 423,'0'-7'35,"0"7"-6,0 0-4,0 0-3,8-3-4,0 0-5,4 3-3,-3 0-4,-1-3 0,4 3-2,-4-3-3,4 3 3,-7 0-4,3-4 1,0 3-2,0-2-5,-4-1-1,4 4-7,1 0-7,-5 0-6,-4 0-9,4 0-5,0 4-7</inkml:trace>
  <inkml:trace contextRef="#ctx0" brushRef="#br0" timeOffset="55313.1637">4614 8636 332,'4'0'34,"-4"0"-4,4 0-2,0 0 2,4 0-3,-4 3-5,5 0-4,-5 3-3,4 1 0,4 1-5,-4 1-2,5 1-1,-1-6-3,0 9-1,1-7-1,-1 1-1,0 2 1,5-1-3,-5-1-3,0-1-5,-4 0-7,-4 1-4,5-1-6,-1-3-2,-4 0-3,4 1-4,-4-3-2,0 2 0,0 10-5</inkml:trace>
  <inkml:trace contextRef="#ctx0" brushRef="#br0" timeOffset="55530.1762">4819 8618 264,'0'0'33,"0"0"-8,0 0-3,-4 0-6,-5 3-2,5 8-2,-4 2-4,4 0-2,-4 1-1,0 0-2,4 2-1,-5 0-4,5-1-3,0-3-7,0 1-3,-4 0-5,0-2-4,8-2-3,-4 1-4</inkml:trace>
  <inkml:trace contextRef="#ctx0" brushRef="#br0" timeOffset="55938.1995">5273 8229 266,'0'0'20,"0"0"-1,-4 3-2,0 3 3,-8 7-2,-1 0-3,5 1-1,-4 5 2,-5-5-1,5 8 1,8-1-1,-12 3 0,3 1 1,1 6 2,4-1-4,-4 2 0,-9 1-2,9 4 0,0-1-1,-1 1-1,5-1-1,-4 1-1,4-1-2,0 4-1,-1-3-1,-3 2 0,8-2-2,0-7 0,0 5-1,0 5 1,4-7-2,0 4 0,-4-7 2,4 0-1,4 8-4,0-7 1,0-4-1,4-3-3,4-2-2,-3-2-3,-1 3-1,4-6-6,-8 2-5,4-1-4,0 1-9,9-5-5,-9 2-4</inkml:trace>
  <inkml:trace contextRef="#ctx0" brushRef="#br0" timeOffset="56200.2145">5445 8920 380,'0'0'47,"4"0"-12,-4-3-6,0 3-5,4 0-4,0 0-4,4 0-4,1 3-2,-1-3-4,-4 0-1,8 0-1,-4 3-2,5-3 0,-5 3 1,0 1-2,-4-3-1,4 2 0,1 1-2,-5-4-5,0 3-4,4 3-5,-4-3-9,0-3-8,0 0-11,4 0-4,-4 0-4</inkml:trace>
  <inkml:trace contextRef="#ctx0" brushRef="#br0" timeOffset="56455.2291">5834 8721 313,'0'0'42,"4"0"-8,-4 0 0,0 4 4,0-4-8,0 3-3,0 8-7,0 5-4,-4 1-3,4 6-3,-4-6-3,4 5-1,-8 5 0,4-3-3,4-2 0,-5 2-2,5 2 1,0-2-2,0 1-3,-4-8-4,4-1-4,4 5 0,-4-5-8,0-3-6,0-2-6,0-2-11,0-2-6</inkml:trace>
  <inkml:trace contextRef="#ctx0" brushRef="#br0" timeOffset="56828.2504">6010 8214 325,'0'3'43,"4"5"-3,0 5 3,4 3-3,1-2-6,-1 15-6,0-5-1,4 3-2,0 6-3,-3 5-2,-1-1-1,4 3-2,-4-1 1,5 1-3,-5 0-4,-4 0 0,4-2-4,-4-2-2,0 2 1,0-7-1,5 5 0,-9 1-2,0-4 1,0-3-2,-5-1 0,1 1-1,4 0 0,-8 7-3,-4-4-2,4 1-8,-5-2-4,1-2-5,0-6-6,0 7-5,-1-10-9,1-2-9,0-5-15,-21 36-9</inkml:trace>
  <inkml:trace contextRef="#ctx0" brushRef="#br0" timeOffset="57606.2949">6841 8483 232,'0'0'32,"0"0"1,0 0-4,0 0 2,4 0 2,-4 3 1,4 0-1,0 5-4,-4 8-4,0 3-4,0 5-5,0-2-4,0 2-1,0 6-4,0-3-2,4 4-2,-4-6 1,0 2-2,5 2 0,-5-5-6,0 3-3,0-8 0,0-2-8,0 5-3,0-4-6,0-2-4,4 0-8,-4-5-6,0-5-8</inkml:trace>
  <inkml:trace contextRef="#ctx0" brushRef="#br0" timeOffset="57852.309">6767 8775 373,'0'0'48,"4"0"-11,-4 0-8,0 0-5,0 0-8,9 0-3,-5-4-4,4 4-2,4 0-2,-4-4-2,5 1 1,3-3-3,-4 0 0,1-1 0,3-2-2,0 2-4,-3 6-8,3-6-7,-8 1-4,0 3-9,5 0-6,-9-1-6,37-2-7</inkml:trace>
  <inkml:trace contextRef="#ctx0" brushRef="#br0" timeOffset="59750.4175">7582 8361 205,'0'-7'25,"0"4"5,0 0-1,4 0 0,0-5-1,-4 1 1,0 4-3,0 0 0,0 0-3,0 3-2,0-3-3,0-1-5,0 4-2,0 0 2,0 7-2,0 2 1,0-1-3,-8 18-1,8 4 1,-12 0-3,4 5-1,-5 2-1,5 2 2,0 4-2,-4 0-1,3-1 0,-3 0-1,0 1-2,0 0 1,-5 3 0,5-9 0,0 3-1,-1-4 0,-3 1 0,4-4 2,4-4-3,-5-5 0,5-8-2,4-5 0,0-2 0,0-2 1,4-4 1,0-3-1,0-7 0,0-2-3,0-2 1,4-11 0,8-2 0,0-11 0,-3 1 0,3-5-2,0-1 2,1-6-3,7-2-1,-4-4 0,1-4 0,-1-4 2,5-1 2,-5-1 2,0 5-2,1 1 3,3 13 8,-3-3 2,-1 13 3,0 6 1,-8 1 0,5 6-1,-1 4-3,-4 8-2,-4 5-1,0 0 0,1 3 3,3 6 0,-8 5 2,8 8 0,-8 14-4,0 1 0,4 9 2,-4 6-3,0 2-1,4 5-1,0-1 0,0 2-1,0-4-2,0-2 0,5-2 0,-9-6-1,4-3-1,0-1-3,0-5-4,4-2-1,-8-2-4,8-13-3,-8 6-2,0-6-1,4-1-5,-4-3-5,0-5-5,0-2-5,0-3-6,0-3-9</inkml:trace>
  <inkml:trace contextRef="#ctx0" brushRef="#br0" timeOffset="59958.4294">7525 8651 342,'0'0'33,"0"0"-5,8 0-4,4 0-1,5 0-5,-5 0-6,8-6-2,5 3-3,-1-3-8,1-4-8,-4 2-10,7-1-9,-3-1-11,-1 0-5</inkml:trace>
  <inkml:trace contextRef="#ctx0" brushRef="#br0" timeOffset="60372.4531">8135 8801 394,'0'0'38,"0"0"-6,0 0-5,8 0-7,-4 0-3,0 0-5,4 0-1,-4-3-3,9-4-3,-5 1 0,-4-4 0,4-4-3,0-2-1,-4 0 1,-4 2 0,9-2-1,-5 2-1,0-2 0,-4 2 0,0-5 0,0 6 1,-4 5-3,4-2 2,-4 4 0,0 0 0,-5 2-1,1 4 1,0 0-1,0 4 3,-4 5 0,3 4 1,1 1 1,0 2 3,-4 5 0,3-2-1,1 5 3,4-4-1,0 6 0,0-2 0,4 1-2,0-4 0,0 1-2,0-1-1,0-4-1,8 2-1,4-3 0,1-5 0,-5 2 0,4-7-3,1 4-4,-1-7 0,4 0-4,-4-3-3,5-3-5,-5 0-8,0-13-12,5 3-11,-5-1-8,37-39-6</inkml:trace>
  <inkml:trace contextRef="#ctx0" brushRef="#br0" timeOffset="60620.4673">8430 8300 450,'0'0'43,"0"0"-13,4-3-6,-4 3-4,8 0-5,0-3-3,0 0-4,9-1-2,-5 1-2,0 3-1,-4-3 1,5 0-2,-1 3-3,0 0-4,-4-3 0,5-1-3,-9 1-4,4-1 0,0 4-5,-4 0-7,0 0-6,0 0-8,0 0-4,-4 0-2,13-4-7</inkml:trace>
  <inkml:trace contextRef="#ctx0" brushRef="#br0" timeOffset="60903.4835">8757 8168 330,'4'-3'27,"0"-3"3,0 6 1,-4 0 1,9 3-2,-5-3-4,0 3-8,4 0-2,0 4-2,0-1-2,0 2 0,-3 5-4,7-7 0,0 5-3,-4-1-1,0-1 0,5 7-2,-1-10 0,0 5-1,1-7-1,-1 5 0,0 1 0,-4-4-4,1-1-2,3 4-4,-4-5 1,-4 2-3,0-6-3,0 6-4,5-3-3,-5 2 0,-4-5-6,4-1-7,0 1-1,0-4-6</inkml:trace>
  <inkml:trace contextRef="#ctx0" brushRef="#br0" timeOffset="61130.4965">9007 8122 264,'0'-6'29,"0"3"-1,-4 3 1,4 0-2,-4 0-3,4 3-3,-4-3 1,-5 0-4,-7 16-4,4-2 0,-1-1-5,1 3-2,-4-2-2,3 2-2,-3 8 1,0 1-2,3-1-1,-3-2-7,0 2-4,-1 0-8,1 1-5,4 2-8,-1-6-10,1 1-4</inkml:trace>
  <inkml:trace contextRef="#ctx0" brushRef="#br0" timeOffset="63440.6286">2223 10500 334,'0'0'54,"0"0"-6,0-3-9,4 3-6,-4 0-9,8 0-5,1 0-7,3-6 0,0 3-4,0 1-2,5-1-3,-5 3-3,0-7-4,5-2-5,-5 6-6,4 0-6,-3-5-7,3 1-6,-4 4-5,1-3-11</inkml:trace>
  <inkml:trace contextRef="#ctx0" brushRef="#br0" timeOffset="63648.6405">2309 10678 320,'0'0'34,"0"0"-2,0 0-1,4 0 1,4 0-6,0 0-6,1-6-4,3 0-4,0 2-6,-4 1 0,9-6-9,-5 4-10,0-1-6,1-4-5,-1 4-4,0 3-6,0-4-4,25-17-11</inkml:trace>
  <inkml:trace contextRef="#ctx0" brushRef="#br0" timeOffset="64214.6729">3124 10208 380,'0'-3'44,"0"3"-7,0 0-8,-4 0-7,4 0 0,-13 4-5,5 15-2,0 4-3,-4 1 0,-1 6-2,1 0-2,0 5 0,-5 0 0,5 6-2,-8 1-2,3 7 0,-3 0 1,-1 7-3,1 1-1,-1-1 0,5-4 1,0-4-1,-1-2-1,5-6 1,-4-10 0,7-5-1,1-7-1,4-5-2,0-4 2,4-6-1,0 0 0,0-3-2,0-9 1,4-10-1,13-11 1,-1-7-2,0-6 2,1-6-4,-1 1 1,5-8 0,-5-2 2,4 4 2,1-2-2,-1 7 2,1-2 1,-5-2 1,5 4-2,-1-3 2,-4 4 5,5 2 5,-5 9-1,-3 4 2,-5 1-1,8 8-3,-4 8 1,-3 2-3,-1 4 0,0 10 3,-4 0 0,4 13 2,-4 8 1,1 9-1,-1 8-1,0-1-2,0 6-2,0 1-1,0 2 0,-4-3-1,0 3-2,0 0 1,4-3 0,0 0-3,-4 0-3,0 0-5,0-2-1,0 1-3,0-6-4,0-5-2,4-4-4,-4-2-6,0-7-5,0-6-10,0-2-9,4-5-5</inkml:trace>
  <inkml:trace contextRef="#ctx0" brushRef="#br0" timeOffset="64456.6867">3013 10503 451,'-4'0'39,"4"0"-11,0 0-7,0 0-5,0 4-6,0-4 0,0 0-4,4 0-1,8 0-1,5 0-2,3 0-2,-3-4-3,-1-2-4,0 0-5,1-2-6,3 1-7,1 1-9,-1 3-7,1 0 0,-9 0 6,8-1-5</inkml:trace>
  <inkml:trace contextRef="#ctx0" brushRef="#br0" timeOffset="64856.7096">3533 10602 329,'0'0'39,"0"3"-4,8-3-4,-4 2 0,5-2-5,-5 0-6,4-2-3,0-1-5,-4 0-2,4-7-3,1 1-2,-1 2 0,0-1-2,-4 2 0,0 0-2,4-4 0,-8 1 0,8 1-1,-8-2 0,0 4 0,0-4 0,0 1 2,-4 6-1,0 1-1,4-1 0,-8 0 0,0 3 0,0 0-2,0 3 1,-1 2 3,-3 4 0,0 4 1,4 0 4,-5 1-1,5-1 0,0 2 0,4 3-1,-4-2 1,4-5-2,-1 5 0,1 0 0,4-2-1,0 8 0,0-7-2,0 4-1,4 0 1,-4-5 0,9 5-1,-1-1 0,4-2 0,0-2 0,-3-1-4,3-7-3,-4 0-3,4-2-2,1-4-4,-1 0-5,4-7-6,-3-6-6,3-1-3,-8-8-6,8-2-7</inkml:trace>
  <inkml:trace contextRef="#ctx0" brushRef="#br0" timeOffset="65107.724">3889 10201 432,'0'-3'44,"0"0"-7,0 0-6,0 3-8,0 0-5,4 0-4,0-3-4,9 3-1,-5-3-3,4-1-2,-4-2-1,5 3 0,-5 1-3,4-1 2,0 3-2,1-3-2,-5 0-6,0 3-4,0 0 0,-4 0-5,5 0-6,-5 0-6,0 0-5,0 0-8,4-3-1,0 3-3,5 0-5</inkml:trace>
  <inkml:trace contextRef="#ctx0" brushRef="#br0" timeOffset="65354.7381">4221 10017 276,'0'-3'41,"8"1"-4,-8-1-1,4 3 2,4-3-2,1 3-5,-5 0-7,0 0-4,4 0-2,0 0-3,0 3-5,1 0-3,-1 5 0,4 2-1,-8 2-3,8 0 0,-3 3-2,3 1 0,-4-1 1,4 1-1,-4-2-1,5-1-6,-5 3 0,0-4-5,0-4-2,-4 2-4,5-4-5,-1 0-4,-4 1-2,0-6-6,-4-1-3,4 0-6,4-8-6</inkml:trace>
  <inkml:trace contextRef="#ctx0" brushRef="#br0" timeOffset="65566.7502">4438 9944 346,'0'3'44,"-8"-3"-5,4 10-3,-5 7-7,-3 2-9,4 0-5,-4 5-4,3 0-1,-3 1-5,4-1 0,0-3-2,0 1-4,-5 2-4,9-2-5,-4-4-5,0 1-2,0-3-3,0-5-7,3 2-7,1-4-6,4-3-3,-8 12-4</inkml:trace>
  <inkml:trace contextRef="#ctx0" brushRef="#br0" timeOffset="65960.7727">4974 9645 306,'0'-3'30,"0"0"-8,-4 3-1,4 0-5,0 0 0,-8 6-3,-4-1 1,3 8-1,1 2 1,-4 0 1,0 1 1,4 0 0,-5-2 1,5 5-2,-4-2-1,-1 9-2,1 1 0,-4 3-2,4 5 0,-1 3-2,-3 2 1,4 1-3,-5 4 1,5 1-1,-4-3 1,7 3-1,-3-6 0,4-1 0,0 4-1,0 0 0,3 0 0,5-3-3,0-7 0,0 7-1,9-7 0,-9 4 0,12-4 0,0 1 0,-4 5 1,5-4-2,3-4 0,-4 2-3,1-3-2,3-3-3,0-1-4,5-4-2,-5-5-5,5-1-8,-5-5-9,0-1-7,1-4-10,32 4-11</inkml:trace>
  <inkml:trace contextRef="#ctx0" brushRef="#br0" timeOffset="66664.813">5592 9920 235,'0'-6'42,"0"3"-2,0 3-5,4 0 0,-4-4-5,0-2-2,0 6-3,0-3-2,0 3-4,0 0 1,0 0-1,0 0-1,0 6-1,5 4-1,-5 6-3,0 7 1,0 1-3,0 8-2,0 1-2,0 1-3,0 2 0,-5 4-1,5 3-2,-4-3 2,4-4-2,0 4 1,0-3-2,-4-1-3,0-2-4,4 5-2,0-8-1,-4 0-2,4-4-1,0-4-3,0 1-3,0-7-2,0 2-3,0-3-3,0-2-3,0-1-4,4-7-1,-4-2-2,0-4-1</inkml:trace>
  <inkml:trace contextRef="#ctx0" brushRef="#br0" timeOffset="66868.8247">5813 10314 271,'0'-6'49,"9"0"0,3-1-2,0 4-8,-4 3-9,1-6-6,3 1-4,-4 2-4,4 0-5,1 3-3,-1-4-1,0 1-3,0 0-1,1 0 0,-1 3-2,0 0 0,-3-3-2,3-1-4,-4 4-2,4 0-5,-4-3-6,5 2-7,-5-4-8,4 3-5,-4-1-10,1 0-3</inkml:trace>
  <inkml:trace contextRef="#ctx0" brushRef="#br0" timeOffset="67168.8418">6325 10119 330,'0'0'44,"0"0"-1,8-3-4,-4 3-4,1 0-6,3 0-6,4 0-4,-8 3-3,13-3-4,-5 6-1,0 2-4,4 2 3,1-1-4,3 4 1,-3-2-2,-5 5-1,8 0-1,-3-5 0,-1 2-2,1 1 0,-5-1 0,4-1-3,-3 1-2,-1-2-2,0 2-2,0 0-1,1-2-3,-5-2-2,4 1-5,-8-1-5,0-2-1,0 1-5,0-5-7,1 0-2,-5 0-5,0 7-9</inkml:trace>
  <inkml:trace contextRef="#ctx0" brushRef="#br0" timeOffset="67444.8576">6612 10033 287,'0'0'48,"0"0"-6,0 0-4,0 0-6,0 3-3,-4 0-4,-9 4-5,5 1-2,-4 7-2,4 5-2,0 0-3,-5 1-1,1 4-1,0-1-2,4-2-1,-5-1-3,1 1 1,0-1-1,4-2-1,-1-5 0,-3 5-4,0-1-3,4 1-6,3-3-1,-7-2-7,8-4-4,-4-4-4,0-3-7,8-1-7,-4-2-2,0 6-15</inkml:trace>
  <inkml:trace contextRef="#ctx0" brushRef="#br0" timeOffset="67848.8807">6751 9461 382,'0'0'32,"8"0"3,-4 6 0,4 0-2,1 4-5,-1 1-5,4 5-2,0 3-1,5 2-1,-5-1-2,0 3-1,9 4-1,-9-5 0,4 5-1,1 3 2,-1 2-3,1 4-1,-1 4-2,-8 0 1,9 0 1,-9 4-4,8 2 0,-4 7-1,-3-4-2,-5-1-1,0-2 0,0-3-1,0 0-1,-4-7-1,0 1 1,0-2-2,0-5 1,0 0 0,-8-3-5,0 5-3,-5-8-4,-3 0-4,4-2-5,-5 2-4,-3-5-4,3 5-5,5-2-4,-4-5-10,-5 6-8,1-9-7,-62 51-6</inkml:trace>
  <inkml:trace contextRef="#ctx0" brushRef="#br0" timeOffset="68830.9369">1019 12106 270,'0'-3'44,"0"0"0,0-1-1,0 4-6,0 0-5,0 0-5,0-6-3,4 6-2,-4 0-3,5 0-3,3 3-3,0-3 1,4-3-4,-4 3-1,5 3-4,-9 0 0,8 4-2,-4 2-1,5 4 1,-5 1-2,0-1 0,0 6-2,-4-5-4,4 2-4,1 2-1,-5-2-4,4 0-3,0-2-5,-4-5-5,4 1-5,-8-7-3,4-3-4,1 2-3,-1-2-2</inkml:trace>
  <inkml:trace contextRef="#ctx0" brushRef="#br0" timeOffset="69085.9515">1290 12047 263,'0'0'38,"-4"-1"1,4 1 2,0 0-2,-9 1-1,-3 15-5,8 3-4,-4 2-6,0 1-3,3 8-2,1 0-3,-8 4-3,4 2-2,-4 7-2,3 3-2,1-6-1,0 3-2,0 0 0,0-6-2,0-1 1,-1 1-3,1-7-2,0 2-5,4-5 0,0-3-5,0-2 1,4-1-5,-4-2-6,-1-5-2,5-1-6,0-4-6,0 1-3,0-10-4,13 14-5</inkml:trace>
  <inkml:trace contextRef="#ctx0" brushRef="#br0" timeOffset="69581.9799">1478 12503 283,'4'-3'35,"-4"3"-1,4 0 2,0 0 3,0 7 1,0 2-9,0 7-5,-4 5-7,0 3-2,0 1-4,0-1-3,0 3-2,0 1-3,0-4-1,0 3-2,-4 2 1,0-5 0,-4 4-2,4-4 0,-4-6-1,4 1 1,0-3 0,0-5 0,-1-5-1,1-3 1,4-3-1,-8 0 1,8-3 0,0-10 1,-4-1-2,4-8 0,0-8 1,0 0-1,0-2 0,4-2 0,0-5 0,0-4 0,9-2 0,-1-1 0,0 0 0,0 3 2,1 0 1,3 7 3,1-1 0,-5 7 1,4 1-2,-4 12 0,1-2-1,-1 7-1,-4 6 0,5 0-1,-5 6-1,0-3 0,0 6 0,0 3-1,-4 7 0,0 1 0,-4 5 0,0-1 0,0-2 0,0 1 0,0 5 0,-4-4 0,4-5 0,-8-1 0,0-1-3,0-1-1,0-4 0,-1 1-1,1-1-2,-4-3-3,4-3-1,-5 0-5,5-3-6,-4 0-6,4 0-7,4-7-6,-4-3-2,3 5-5,-19-31-6</inkml:trace>
  <inkml:trace contextRef="#ctx0" brushRef="#br0" timeOffset="69842.9948">1924 11688 314,'0'0'36,"0"0"-3,0 0-1,-4 5-7,4 11-6,0-4-4,0 3-6,-4-3-1,0 4-2,-4-5-1,4 2-3,-5 0 1,9 1-7,-4-8-7,-4 1-5,0-1-4,4-3-4,0 0-4,0 1-3,4-4-3,-17 0-7</inkml:trace>
  <inkml:trace contextRef="#ctx0" brushRef="#br0" timeOffset="70031.0056">2002 11728 215,'4'-4'36,"-4"1"-3,8 3-3,-8 0-5,4 0-9,-4 0-2,4 0-2,-4 0-1,5 0 2,-5 0-5,0 0-4,0 3 2,0-3-2,0 0 1,0 7-5,0 1 3,0 1-2,0 1-3,-5-2-10,5 1-9,-8 1-5,0 6-5,4-2-7</inkml:trace>
  <inkml:trace contextRef="#ctx0" brushRef="#br0" timeOffset="70375.0252">2362 11969 310,'0'-5'41,"0"5"-5,0 0-3,0 0 0,4 0-3,0 0-7,13 0-7,-9 0-3,0-1-4,4 1-2,5-6-2,-5 2-2,0-2-2,5 0-6,-5 2-5,-4-2-10,5 1-8,-1-1-12,0-4-7</inkml:trace>
  <inkml:trace contextRef="#ctx0" brushRef="#br0" timeOffset="70579.0369">2424 12125 369,'0'0'44,"4"0"-8,-4 0-2,0-3-5,4 3-6,8-3-7,-4 0-4,9-1-3,-5 1-3,0-6-1,1 5-3,7 1-4,0 0-5,-3-2-6,-1-1-7,1 0-9,3-1-5,-8 1-7,5-4-6</inkml:trace>
  <inkml:trace contextRef="#ctx0" brushRef="#br0" timeOffset="71575.0939">3238 11739 263,'0'0'38,"-4"-3"1,4-1-3,0 3-1,0 1-1,0 0-6,0 0-1,0 0-5,0 0-4,-4 1-2,4 6-3,-8 12 0,0-2-3,0 6 0,-1 4-2,-3 3 1,0-2-2,0-1-1,3 7-2,1-1-1,-4-1 1,0 5-3,-1-1 1,1 1-1,0-1 0,-1 7 1,5-9-2,-8 2 1,8-6 0,-5-3-3,9-1-1,-4-9 0,8-1-2,-4-6 0,0-7 2,4 0 1,0-3-1,0-3 1,0-10 0,0-7-1,4-12 0,8-5 0,1 4 2,-1-13-3,0 3 1,0 0-1,1 0 2,3 2 0,1-2 1,-1 3 0,4-3 1,-3 0-3,3 3 3,1 1 4,-1 5-1,1 2 3,-9 2 2,4 6-1,-3 2 1,-1 5 0,-4 4 0,4 0-1,-8 7-2,5 6 0,-1 0 1,-4 0 1,4 6 0,-4 10 1,4 5-1,1 4 1,-1 9 0,0 2-2,0 1-1,0 2-1,0 1 0,-3 0-2,-1 0 0,0-1-1,4 1-1,-4 0-1,4 0-4,-4-10-4,0 11-1,1-7-5,-5-1-3,4-6-3,0 0-2,-4-5-5,0-4-5,0-2-8,0-4-4,0-1-3,-8-4-12</inkml:trace>
  <inkml:trace contextRef="#ctx0" brushRef="#br0" timeOffset="71785.1059">3161 12073 443,'0'3'47,"-5"-3"-9,10 0-10,-5 0-5,0 0-5,8 0-5,4-3-3,9-1-2,-1 1-2,9-9-2,-1 4-6,5-2-4,-8 4-5,7-1-6,-3 1-10,-4 0-10,-5-2-7,1 8-8,32 0-8</inkml:trace>
  <inkml:trace contextRef="#ctx0" brushRef="#br0" timeOffset="72169.1278">3713 12158 309,'8'0'38,"1"0"1,-1-3-5,4 3-1,0 0-5,1-6-3,3-7-5,-4 7-6,-8-5-3,9 1 0,-1-6-2,0 2-2,-12-2-1,4 0 0,0 5-2,-4-5-2,0 5 0,-4-5 1,4 3-2,0 4-2,-4 2 2,-4 3 0,4-3-1,0 4 0,-4 0 0,4 3 0,-5 3 0,1 0 1,0 7 1,-8 1 1,12 2 2,-5-1 0,1 3 2,0 1 0,0 0 0,4 1 0,0 5-1,4-1 0,-4-2-2,-1-1 0,5 1-2,0 4 0,0-7-1,0-1-1,0 1 0,9-1 1,-1 0 0,4-6-3,-8 1-2,4-4 0,1-4-3,3-2-3,0-2-2,5-7-3,-1-1-4,-4-4-7,5-2-9,-9 0-4,4-1-5,-4 1-2,29-48-10</inkml:trace>
  <inkml:trace contextRef="#ctx0" brushRef="#br0" timeOffset="72425.1425">4086 11656 354,'0'-3'41,"0"0"-4,0 3-4,4 0-5,0-2-6,-4 2-3,4 0-3,0-3-4,4 3-1,1 0-3,-1 0-3,4 0 0,-4 0-1,4 0-1,-3 0 0,3 0-2,-4 0-2,0-3-4,1 3-3,-5 0-3,4-3-6,-4-1-5,4 1-8,-4 0-4,4-3-5,-4-1-5,1-4-7</inkml:trace>
  <inkml:trace contextRef="#ctx0" brushRef="#br0" timeOffset="72694.1579">4405 11476 361,'0'0'33,"0"0"-3,4 0 5,-4 0 0,4 4-8,0-1-5,1 5-3,-5 1-2,8 7-4,0-3-1,4 1-3,0 2-2,-3-2-2,3 5-1,0-4-3,5 4 0,-5-3-1,0-2-4,0-1-3,-3 0-4,-1 1-2,4-1-4,-4-1-2,0-1-2,1-4-1,-9 2-6,4 1-2,0-4-5,0-4-2,-4-2-5</inkml:trace>
  <inkml:trace contextRef="#ctx0" brushRef="#br0" timeOffset="72916.1706">4593 11530 332,'-4'0'25,"0"0"-6,-4 5-5,8-3 1,-8 11-3,0 2-1,4 0-3,-5 4-1,5 5-3,-8-2-1,0-1 1,4 2-1,-5 3-2,5-2-3,0-2-6,-4-5-6,3-1-9,-3-1-6,8-3-6,-12 25-8</inkml:trace>
  <inkml:trace contextRef="#ctx0" brushRef="#br0" timeOffset="73349.1953">5068 11241 260,'-4'0'14,"4"0"-4,0 0-1,-4 2-2,-4 10 1,4 1 1,0 0-1,-4 1 3,4 2-1,-5 0 4,1-2-1,-4 2 1,8 2 0,0 1 0,-9 5 1,9 1 1,-4 2 1,0 3-2,-4 0 1,3 5-1,5-1 0,-4 2-3,-4 1 0,8 3-4,0-1-1,0 1-1,0 0-1,-1 0-1,5-4-2,0 1 0,0-7-1,0 7-1,0-9 0,5 2 1,3-3 1,0 5-3,-4-8-3,4 0-1,0-5-5,5 2-2,-5-5-5,4-5-6,0 0-4,1-10-8,-1 3-6,0-8-4</inkml:trace>
  <inkml:trace contextRef="#ctx0" brushRef="#br0" timeOffset="73585.2088">5220 11901 452,'0'0'48,"0"-3"-14,0 3-6,0-3-7,0 3-5,0-4-6,4 4 0,4 0-5,4 0 0,-3 0-5,7 0-2,-8-1-2,0-2-4,5-1 1,-5 4-4,4-3-3,-4 0-4,0 3-6,1 0-4,-1 0-5,-4-3-4,0 3-5,0-3-3</inkml:trace>
  <inkml:trace contextRef="#ctx0" brushRef="#br0" timeOffset="73846.2238">5596 11620 334,'0'-4'47,"5"1"-6,-5 3-7,0 0-7,0-1-5,0 1-3,0 1-3,0 6-2,0 12-4,0-2-1,0 9-4,0-6 0,-5 9-1,5-2-2,0 0 0,0 0-1,-4 1-3,4-7-3,-4 1-4,0-4 0,4 1-3,-4-2-3,0-1-5,4 0-3,0-8-7,0 2-7,0-4-4,0-3-4</inkml:trace>
  <inkml:trace contextRef="#ctx0" brushRef="#br0" timeOffset="74171.2424">5748 11246 411,'0'-5'41,"0"2"-3,4 3-6,-4 3-3,8 5-3,-4 2-1,9 15-5,3-1-4,0 0 1,-3 8-1,-1-2-1,0 3-2,5 7 0,-5 3 0,-4 0-1,0 0-3,-4 3 1,5-5-4,-9 0-2,4-1-1,-4 0 1,0-7-2,0 1 0,0-4-1,0 0-1,-4-8-3,-1 5-6,-3-1-3,0-2-6,0-7-3,0 2-4,0 0-7,3-8-7,-3-1-14,4-4-13,4 15-6</inkml:trace>
  <inkml:trace contextRef="#ctx0" brushRef="#br0" timeOffset="76003.3472">6321 11405 280,'0'0'25,"4"-2"-4,-4 2-3,0 0-2,0 0 0,0 2-3,0 14-1,0 0-3,0-2-2,0 5-3,0-3 2,0-2-3,0 12 1,4-6-3,0 3 1,5-3-1,-1 4-1,-4 2 1,-4-3-5,4-2-9,0 1-5,0 1-10,-4-6-2,0 2-3,-4 38-9</inkml:trace>
  <inkml:trace contextRef="#ctx0" brushRef="#br0" timeOffset="76243.3609">6272 11653 354,'0'0'42,"0"0"-6,0 0-6,4 0-5,-4-3-4,4 1-5,4-1-5,5 0-2,7-4-2,-4 4-3,1-3 0,-1 0-7,1-1-8,-1 1-10,0 1-7,1-1-5,-1-1-4,1 1-1,-5 3-1,16-12-6</inkml:trace>
  <inkml:trace contextRef="#ctx0" brushRef="#br0" timeOffset="77060.4076">7038 11255 201,'0'0'34,"0"-3"1,0 3 0,0-3 0,0 3-1,0-3-1,0 3-3,0-3-2,-9 1-6,9-1-2,0 6-4,0-1-3,-12 1 0,4 6-2,0 7-2,0 8-2,-5 2 0,9 1-1,-8 0-4,4 9 3,-5 4-3,-3 3 0,8 0 0,-4 6-2,-1-3 1,-3 0 0,4 0-1,3-4 0,-3-4 0,0-5-1,0-2 0,3-8-1,1-4 0,4-3 0,0-8-2,0-5 2,4 1 0,0-1 1,0-3-1,0-3 0,0-4-2,4-4 1,0-14 2,8-2-2,5 0 0,-9-5 2,4-2 0,1-2 0,-1-7-1,0 0 2,4-1 0,-3-6 0,3-2 0,-4 3 0,1 2 3,-1 8 3,0-1 1,9 7 2,-5-4 2,-4 7-1,1 3 1,-1 8 0,4 3 0,-7 5-2,3 4-2,-8 1-1,0 6-2,0 0 1,0 3 1,4 0-2,1 7 3,-5 11-1,4 2 0,0 6 0,0 1-3,0 4-1,1 2 1,-5 1-2,4 9 1,-4 3-1,4 0-1,-4-3-3,-4-4-1,4-1-5,0-1-2,1-7 0,-5-3-4,0-3 0,4-1-1,-4-9-2,0-1-5,0-3-2,0-5-6,0 2-2,0-7-8,0 0-5,-9-3-12</inkml:trace>
  <inkml:trace contextRef="#ctx0" brushRef="#br0" timeOffset="77293.4209">6988 11473 411,'0'0'43,"0"0"-10,0 0-9,9 0-7,-9-3-4,4 3-3,-4 0-2,16 0-3,0 0-1,1 0-2,3-3 0,1 0-5,-1-4-6,5-7-6,-9 8-8,5-1-8,-1 1-5,-3 0 0,3-2-3,37-2-11</inkml:trace>
  <inkml:trace contextRef="#ctx0" brushRef="#br0" timeOffset="77718.4452">7562 11613 337,'0'0'42,"-4"0"-7,4-1-7,0 1-5,0-5-5,4 5-2,-4-8-5,4 5-3,0-4-2,4-2-2,0-1 1,-4-1-3,0 2 0,0-6 0,1-4-1,-1 0-1,0 5 1,0-2-1,-4 6 0,0-7 2,0 7-1,0 4 0,0-7 1,0 12-1,-4-4 0,-4 0 0,3 5-1,1-6 1,4 6 0,-4 0 0,-4 0 2,4 3 1,0 5 1,0 5 1,-4 6-1,4 1 0,-5 3 0,5 0-1,0 4 4,-4 2-3,8-2-2,0 0 0,0 2 0,4-5-2,-4-1 0,0-3-1,4-1 0,8-5 1,-3-1-1,-1-4-2,4-4-1,-4-2-2,5-3-4,-1-3-6,0-2-6,0-1-7,5-7-5,-5 0-1,0-1-10,1-5-2,36-27-6</inkml:trace>
  <inkml:trace contextRef="#ctx0" brushRef="#br0" timeOffset="77981.4603">7836 11222 358,'0'-3'46,"0"0"-11,0 3-4,0 0-6,4-3-8,0-1-4,4 3-3,0-2-2,1-1-2,-1 4-3,0-3 2,0 3-3,0-3-1,1 0 0,-1 3 0,0 0 1,0-6-3,0 2-4,1 1-6,-5 3-7,0 0-3,4-3-5,0-2-1,-4 2-1,4 0-2,1 0-3,-5-1 1,24-5-11</inkml:trace>
  <inkml:trace contextRef="#ctx0" brushRef="#br0" timeOffset="78275.4771">8110 11069 232,'4'0'29,"-4"0"-1,0 0 0,4 0 2,0 4 0,5-1 1,-5 3-1,-4 2 0,8 2-6,-4-1-5,4 4-3,-4-5-5,5 5 0,-1-4-4,4 1-2,-4-1-1,4-1-2,-3 2 0,3-7 0,-4 6-1,4-2 1,-3 1-1,-1-2 0,0-3-4,0 0-2,-4 1-5,0-1-2,5 0-6,-1-3 1,-8 0-4,0 0-1,4 0-3,0 0-3,-4 0-4,0 0-2,0 0-3</inkml:trace>
  <inkml:trace contextRef="#ctx0" brushRef="#br0" timeOffset="78497.4898">8278 11046 223,'0'0'35,"0"0"-9,0 0-2,0 0 0,-4 1-4,0 2 0,0 10-8,-13 3 1,9-2-2,4 2-3,0-1-4,-4 0-1,4-2 1,0 3-1,-5-2-1,1 2-4,4-5-5,-4-1-3,4 3-7,-4-2-4,0-2-4,3 1-2,5-1 2,0-2-4</inkml:trace>
  <inkml:trace contextRef="#ctx0" brushRef="#br0" timeOffset="78890.5123">8663 10748 308,'0'0'27,"0"-3"-8,0 3-7,0 0-1,0 0-4,-4 3-1,-8 7-1,7 4 0,-7 2 2,4 3 3,-8 2 3,3 1 4,1 2 3,0 3 4,-5 0-3,1 2 0,0 1-3,3 0-4,1 0-1,-4 5-2,3-1 0,1 5-3,-4-5 0,3 5 0,-3 4-3,4-6-2,-1 6 0,1 3 0,4-3-1,4 3 0,-4-2-1,8-1-1,-4-4 2,4-3-1,4-2-1,-4-4 1,0-3-1,12-5 0,-4-5-3,0-1-3,1-1-3,3-6 1,0-2-3,-4-4-5,5 0-7,-1-3-5,0 0-6,0-3-7,5-4-5,28-10-10</inkml:trace>
  <inkml:trace contextRef="#ctx0" brushRef="#br0" timeOffset="79137.5264">8737 11360 411,'4'0'53,"0"-3"-12,0 0-10,0-7-7,4 7-7,0-3-4,1 0-3,-1 4-3,-4 2-2,4 0-3,4-3-2,-4 3-1,5-3-3,-5-1-2,0 1-1,-4 3-5,4 0-1,-4 0-5,1 0-5,-1 0-4,0 0-8,-4 0 0,4 0-3,-4 0 0,0 0-5</inkml:trace>
  <inkml:trace contextRef="#ctx0" brushRef="#br0" timeOffset="79368.5396">9064 11146 346,'0'0'40,"0"0"-3,0 3-2,0 0-7,0 3-6,-4 9-6,4 1-5,0 4-2,-4 3-2,0 0-2,0 3-1,0-2-1,-5 0 0,5 7-5,-4 0-5,4-4-1,0 4-4,0-7-4,0-3-1,4-2-5,0-6-2,0-4-4,-4-7-5,4 1-6,0 0-9</inkml:trace>
  <inkml:trace contextRef="#ctx0" brushRef="#br0" timeOffset="79745.5612">9228 10678 340,'0'7'48,"8"-7"-3,-4 14-4,4 8-7,9-1-8,-5 1-4,0 5-3,-4 7-4,5-1 1,-5 4-2,4 2 0,0 1 1,-7 0-2,-1 3 1,4 0 1,-4-4-5,0 1 1,-4-3-2,4-1-1,-4 7-1,0-6-3,0-2-1,0 8 0,0-7-2,-4 1 1,0-1-1,0-5 1,-4-1-2,4-5-2,-1-1-2,1-5-5,-4-1-4,4-2-4,-4-5-3,0 1-5,0-2-4,3-1-9,1-5-11,0-1-7,-4-2-12</inkml:trace>
  <inkml:trace contextRef="#ctx0" brushRef="#br0" timeOffset="80148.5842">9789 10605 208,'-4'0'20,"0"0"-2,-1 2 0,1 1 1,0 0-2,-4 4-3,4 2 4,0 1-1,0-1 0,0 5 3,-4 6-1,-1 0 0,5 6 2,-4 4 1,-4 0 1,4 7-2,-5-1-4,1 4-1,4 3-3,-9 0-2,5 3 0,4 0-3,-4-1 0,4 4-2,-5-3-2,5 0 0,0 0 0,0 0-3,8 0 0,-4 0 2,-1-4-2,5-3-1,0 0 0,0-3-5,5-6-2,-1-6-4,0-1-4,4-6-5,0-1-3,-8 0-6,12-8-9,-3-2-6,-5-6-6</inkml:trace>
  <inkml:trace contextRef="#ctx0" brushRef="#br0" timeOffset="80508.6048">10006 10798 351,'0'0'29,"4"0"0,-4 6-1,0 5 0,0 15-1,0 1-5,-4 3-2,4 0-4,-8 7-1,3 1-1,-3 1-4,4-2 3,-4 3-5,0-1 1,-5 4-4,5-1 0,0-1-4,4-1 2,-8 0-2,4-1-1,-1 1-5,-3-3-1,4-7-5,0 0-1,0 0-7,-1-4-4,5-9-6,0-4-4,4-4-7,0-2-2,0-7-3</inkml:trace>
  <inkml:trace contextRef="#ctx0" brushRef="#br0" timeOffset="80731.6176">10088 11259 356,'0'0'48,"0"0"-7,4-10-8,-4 4-5,8 4-7,0-1-5,-4 0-4,4 0-4,5-1-2,-5 1-1,-4 0-2,12 0 1,-3 0-2,-1 0-2,-4-1-2,0 4-4,0-1-6,-3 1-2,3-3-6,-4 3-4,4 0-7,-8 0-4,0-4-8,0 4-2</inkml:trace>
  <inkml:trace contextRef="#ctx0" brushRef="#br0" timeOffset="81040.6353">10386 11139 327,'5'-3'42,"-1"3"-4,-4-3-2,4 3-5,0 0-2,4 0-6,-4 0-4,0 0-4,0 0-1,4 3-4,-3-3 0,3 3-2,0 7-1,0-1-1,-4 1 1,9-2-3,-5 2-1,0-4 1,0 7-2,-4-2 0,4 1-2,5-2 0,-5-2 0,-4 1 0,4 1 1,0 0-1,5-1-4,-9-1-4,4 2 1,-4-4-1,0 0-1,0 1-4,4 1-3,-8-5-6,4 0-5,1-3-6,-5 3-8,0 0-3,0-3-4</inkml:trace>
  <inkml:trace contextRef="#ctx0" brushRef="#br0" timeOffset="81296.6499">10640 11079 340,'-4'-3'43,"0"3"-3,4 0-1,-8 3-7,-4 8-6,3 5-6,-3-3-2,4 1-4,-4 2-4,-1 3-4,1-1-2,0 1 1,0-2-1,-1 4-3,1-2-3,-4 0-3,3-5-3,-3 5-3,4-1-6,-1-2-5,5 0-4,0-5-8,0-2-4,4-6-5,0 4-1</inkml:trace>
  <inkml:trace contextRef="#ctx0" brushRef="#br0" timeOffset="81708.6735">10808 10461 406,'4'6'53,"-4"-6"-7,4 16-11,0-2-3,9 5-7,-1 5-3,0 1-3,1 6-3,-1 2-2,8-3 0,-3 7-1,-1 6-1,0 0-2,-3 0 1,-1 0 1,0 3-2,-4-3-1,5-4-3,-5-5 3,-4 2-3,0 1 1,-4-4 0,0 4-4,-4-2 1,-4-2-1,0-3-1,-9 4-1,1 2-1,0-5-4,-5 2-8,-4 5-4,5-8-7,0 4-5,-5-4-6,0-5-9,1-7-13,-1-2-12,-52 27-7</inkml:trace>
  <inkml:trace contextRef="#ctx0" brushRef="#br0" timeOffset="82579.7233">2546 13503 345,'0'4'49,"0"-4"-5,0 0-8,0 0-6,0-4-5,5 1-3,3 3-6,0-3-4,12-7-3,1-1-2,3 2-2,1-1-3,-5 2-3,1-1-5,-5-1-10,5 4-7,-5-4-8,-4 4-11,1 1-3,3-1-6</inkml:trace>
  <inkml:trace contextRef="#ctx0" brushRef="#br0" timeOffset="82763.7338">2645 13645 339,'0'0'40,"0"0"-3,4 0-2,-4 0-5,0 0-4,8 0-8,4 0-5,-4-3-1,5-1-6,-1-2-2,0 0-8,9-4-9,-5 4-11,5-2-13,-1-5-8,-4 7-8</inkml:trace>
  <inkml:trace contextRef="#ctx0" brushRef="#br0" timeOffset="83620.7828">3296 13165 355,'0'0'41,"0"-3"-4,0 3-9,0 0-4,0 0-3,0 0-1,0 6-1,0 2-3,0 11-2,0 5-3,0 4 1,0 3-2,-4-1-2,-1 0 0,-7 3-1,8 2-1,-4 2 0,-8 3-2,3-1 1,1 6-2,0 1-1,-9 0-1,5 7 0,4 1-1,-1-5 1,1-3 0,0 0-1,4-6 0,-1-7-2,1-6-2,4-4-2,0-9 2,4-8-1,0 1 3,0-7-2,4-4-1,-4-5 0,0-9 0,8-12 1,-4-6 1,9-7-1,-1-3-2,-4-1 1,4-2 0,-3-2-1,3-4 2,4 2-1,1 2 2,-1-1 0,4-1 1,1-1 1,-1-4 0,1-1 0,-1 2 7,1 4 1,-5 7 2,1 5 1,-1-1-2,-4 12 0,0 6 0,-3 5-1,3 8-4,-8 8 1,4 3 3,-4 3 2,0 5 0,5 11 2,-5 14-2,0 10 0,0 7-1,0 1 1,4 4-2,-4 4-1,0-2-2,0 2-2,5-2 2,-1-1-2,-4-7-1,4-1-1,-4-2-5,0-3-2,0 0-1,0-7-4,1-2-1,-5-6-3,4-7-3,-4-5-1,0-7-4,0-4-3,0 2-9,-4-4-8,4-3-7,-21-10-10</inkml:trace>
  <inkml:trace contextRef="#ctx0" brushRef="#br0" timeOffset="83838.7953">3214 13516 396,'0'0'50,"0"0"-12,0 0-8,0 0-6,8 0-6,0 0-3,4-3-4,1 3-3,3-3-1,5 3-2,-1-7-2,1 1-3,3 0-5,-3-1-4,3 6-4,1-6-8,-5 1-9,1 0-11,-5 2-5,4 1-5</inkml:trace>
  <inkml:trace contextRef="#ctx0" brushRef="#br0" timeOffset="84215.8169">3783 13610 284,'0'0'46,"4"-2"4,0-2-3,-4 2-4,8-1-7,-4-4-10,5 4-5,-5-3-6,0-4-4,4-1-1,-4-2-3,4 1-2,-4 4-1,0-8-1,-4 3-1,4 0 0,1 2-2,3-1 1,0-1-1,-8 2 1,0 1-2,0 4 2,0 0 0,0 2-2,0-2 2,0 4-1,-8 2 0,8 0-1,-8 0 0,3 0 1,-7 2 1,0 11-2,4-1 1,-5 4 1,9 2 3,-4-2-1,4 4 0,-4-1 1,8 2-2,-4-2 2,0 2-2,4 0-1,0-2 0,0 3 0,0-8 0,0 2-2,4-5 2,4 2-3,4-4-3,-4-2-2,-3 2-3,7-5-3,-4-4-1,4-4-7,-4-2-7,1-4-8,3-2-6,0-3-6,29-37-11</inkml:trace>
  <inkml:trace contextRef="#ctx0" brushRef="#br0" timeOffset="84465.8312">4119 13189 424,'0'0'46,"0"0"-11,0-4-8,0 4-4,8 0-4,0-6-6,4 0-1,-4 3-5,5 1 0,-5-8-4,4 4 0,0 3 0,-3 0-5,3-1-3,-4 1-2,0-6 0,0 4-4,1 2-2,-1 3-4,-4-3-3,0-1-7,0 4-7,-4 0-5,0-3-5,8 3-8</inkml:trace>
  <inkml:trace contextRef="#ctx0" brushRef="#br0" timeOffset="84748.8474">4462 12968 327,'0'-2'39,"5"-4"-1,-1 2 1,4 4-5,-8 4-3,8-1-4,4-3-6,-4 3-3,5 3-2,-1 2 0,0 2-7,5 6 0,-1-5-3,0 5-1,-3-5-2,3 5 2,0 0-3,-3-4 0,-1 3-1,-4-3-2,5 1-6,-5-2 0,0 2-2,-4 0-2,0-2-1,0 2-5,-4-4-2,0-1-6,0-2-2,0-2-3,0-4-4,0 0-2,0 0-5,0-10-10</inkml:trace>
  <inkml:trace contextRef="#ctx0" brushRef="#br0" timeOffset="84967.8599">4704 12934 337,'0'0'44,"0"0"-3,-4 3-1,0 4-7,-4 9-6,-9-2-6,9 8-5,-4 2-4,8 0-4,-9 1-2,5 2-1,-4 2-1,0-2-2,-1 0-4,1-2-5,8-1-5,-8 0-7,4-2-4,-1-4-5,5-2-6,-4-7-3,8-2-3,0-6-3</inkml:trace>
  <inkml:trace contextRef="#ctx0" brushRef="#br0" timeOffset="85374.8832">5187 12586 341,'4'0'28,"-4"0"-7,0 0-2,0 0-4,0 0-2,-4 3-3,4 7 0,-4 1 2,4-2 0,-12 7 3,4-5 0,-1 5 0,-7 3-2,12-1-1,-13 4-1,5-4 1,0 7-3,0-1-1,-5 3 2,5 5-2,0-2 1,-1 0-3,1 7 1,0 9 0,0-3 0,-1 3 0,5 0 0,0-1-1,4 4-2,-4-3 1,4 0-1,-1 3 0,5-3-1,0-6 0,0 1-2,0 4 1,0-7-2,5 2 1,3 1 0,0-3-1,0 1 0,4-6-5,1-3-4,-1-3-2,4 2-3,-3-9-3,3-4-7,-4-5-7,9-4-11,-9-4-9,8-3-8</inkml:trace>
  <inkml:trace contextRef="#ctx0" brushRef="#br0" timeOffset="85962.9168">5281 13179 337,'0'-3'46,"0"3"-3,0 0-6,0-3-5,4 3-5,0 0-3,1 0-2,3 0-1,-4 3-2,8 0 0,-4 0-3,5 7-1,-1-1-1,0-1-2,0 5-1,1 0-2,-1 3-2,4-2-1,-3 5-2,-1-2-2,4 3 0,-3-6 0,-1 5 0,4 2-1,-3-6-4,-1 3-1,0-2-2,-4 0-3,5-7 0,-5 2-1,4 2-3,-4-2 1,-4-1 0,4-1-3,-3-2-2,-1-1-3,0-3-4,0 0-2,-4 1-5,0-1-4,4-3-2,-4 0-5,0-10-12</inkml:trace>
  <inkml:trace contextRef="#ctx0" brushRef="#br0" timeOffset="86265.9341">5584 13079 291,'0'-3'32,"0"3"1,0 0-3,0 0-3,0 3-4,-4 3-4,0 2 1,4 8 0,-4 3-3,-4-1-1,4 4-4,-5-1 0,1 2-4,4 3 2,-4 1-4,-4-3-1,4 4-2,-5-1 0,-3 0-1,4 2-1,-1-2 0,5-3 0,-4 1-4,0-7-3,-1 1-1,1 0-6,8-5-2,-4-1-5,8-5-4,-4 1-5,4-2-3,0-4-4,0 0-5,0 4-7</inkml:trace>
  <inkml:trace contextRef="#ctx0" brushRef="#br0" timeOffset="86490.947">5805 13259 375,'0'-7'47,"8"2"-3,1-1-9,-1 0-9,4-1-6,0 4-7,-3 0-1,3-3-5,-4 2-2,4 1-1,-3 0-4,-1-2-4,-4 2-3,0 3-3,4-3-6,-8 3-2,8 0-5,-8-3-8,4 0 0,-4-4-4,4 4-5,5-11-10</inkml:trace>
  <inkml:trace contextRef="#ctx0" brushRef="#br0" timeOffset="87027.9777">6145 12874 403,'0'-10'51,"4"4"-6,0 6-10,0-3-5,0-4-5,5 6-6,-1-6-2,0 7-4,4-3-2,1 0-4,3 3-3,-4-3 1,1 3-2,3 0 0,-8 0-2,8 0 1,-3 3-1,-1-3 0,-4 3-1,0 8 1,1 2 1,-5-3-1,8-1 2,-12 2 0,8 5 0,-4 0-1,0-2 0,-4 12-1,0-5 0,-4 4 0,4-1 0,-4-4 0,0 12-1,-4-8 0,0 0 0,4 5 0,-5-2 1,1-4-1,4 6 0,-4-8 0,0 1 0,0 2 0,-1 0 1,5-5 0,-8 0-2,8-2 1,-4-1 0,4-1 1,0 0-1,-1-2 0,1-2 0,4-1-1,0-1 1,-4-1 0,4-1 0,4-4 0,-4 0 1,0 0-1,9-3 0,-1 0 0,0 0 0,4 0 0,-4 0 2,5-3-1,-1 0-1,4 0 1,1-1-2,-1 1-2,0-5-4,1 5-4,-5 0-1,4 0-3,-11-4-3,7 1-1,0 3-9,-4 1-3,5-4-7,-5 3-9,4 0-5,17-16-7</inkml:trace>
  <inkml:trace contextRef="#ctx0" brushRef="#br0" timeOffset="87466.0028">6722 12394 376,'0'-3'38,"0"-1"-2,4 4 0,1 0-1,3 0-5,0 4-3,4 8-3,-4 3 2,5 4-3,-1-2-2,4 9-1,1 1-1,-1-2-3,0 2 0,1 3-1,3 0-3,-3 1 0,-1 7-2,-4 2-1,-3-4-3,3 7 1,-8 2-2,4 7-2,-4 7 0,-4-8 0,0 4-1,0-5-1,0-1 1,-4-5-1,-8 3-1,4-5 1,-1-2 0,-3 0-1,4-7 0,-8-4-2,3-2-5,5-3-3,-4-2-4,4-4-3,4-3-4,-5-5-2,1-2-5,4 1-3,0-2-4,0-7-12,0 3-11,0-3-11,-21 0 2</inkml:trace>
  <inkml:trace contextRef="#ctx0" brushRef="#br0" timeOffset="88272.0489">5818 13209 194,'0'0'28,"0"-3"-4,0 3 1,0 0-3,0 0 1,4 0-2,-4 0-1,0-2 2,0 2-4,0-3 3,0 3 1,0 0 1,4-3-2,4 3 0,0 0-3,-4-3-1,4 0-1,1 3-3,-5-3 0,8 3-1,-4 0-3,0 0-2,1 0 1,-1 0-2,0 0-2,4-7-2,0 4 1,1 0-2,-1 0-1,0-2 2,-3 2-2,3 0 0,-4-7-2,4 7-3,-4 3-3,-3-3-3,3-1-2,-4 1-2,0 0-6,0 3-5,0-3-9,0-2-9,-4 2-6</inkml:trace>
  <inkml:trace contextRef="#ctx0" brushRef="#br0" timeOffset="93422.3435">1298 6421 230,'0'0'33,"-4"3"-5,-4 0 1,8 1-5,-5-1-5,5 0-1,0-3-5,-4 0 3,8 3 2,1 0 3,-1-3 3,12 0-1,-4 0-5,1 0-1,11 0-5,1 0-4,-1-3-1,1 3-3,-1 0 0,5 0-1,-4 0-1,7 0 1,1 0-2,4-3 0,0 3-1,0-3 0,8-4 0,-4 4 2,8 0 0,0 3 0,8 0 0,0 0 1,1 0-1,3 3 0,1-3 3,-1 3-3,0 4 1,1 2-2,-1-2 1,5-1-1,12 2 1,-5-2-1,1 1 0,0-1 0,-1 0 0,1 4 1,0-5 0,8 1 1,-1-3-1,1 4 0,4-4 0,-4 0 1,-4 0-1,-4 3-1,3 1 0,-3-2 0,4 4 1,0-3-1,0 1-1,-1-1 0,-3-4 0,0 3 0,-5-1 1,5 3 0,4-4-2,0 0 2,3-3-2,1 3 1,0 0 1,-4 1-2,-4-4 1,-1 0 0,9 0 1,4 0 0,0 0-2,0 0 2,-8 0-1,4 0 0,-4 0-1,-1-4 0,9 4 1,0-3 0,4 3 1,-8-3 0,0 0-1,-4 0 0,0 3 0,0 0 0,3 0 0,1 0 0,-8 0-1,4 0 2,-5 0-1,-3 0 0,0 0 0,-5 0 0,1 3-1,3-3 2,1 3-1,-5-3 0,-3 10 0,3-7 0,-3-3 0,-9 0 0,4 0 0,-4 0 0,1 0 0,-1 0-1,4 0 2,1-3-2,-9-1 2,4-2-1,-4 0-1,-4-4 2,0 4-1,0 4-1,-4-4 2,-4-1-1,0-2 0,0-1 0,-1-1 0,5 2-1,0-4 2,-4 2-2,0 1 2,4 1-1,-4-1-1,0 2 2,4-1-2,-9-4 2,1 0-1,0 4-1,4 1 2,-9 2-1,1-1 0,8-2 0,-4 1-1,3 1 0,-3-2 2,12-1 0,4-2 3,0 4-2,1-2 1,7 0 0,0 1-1,-4 1-2,9-5 1,-5 1 0,0-4 0,9 5-1,4-2 0,-1 3 0,1 2 1,3-4 0,5-1 2,-8 8 0,4-1 0,-9-1-1,9 4-2,-5 0 1,5 3 1,0 0-1,-1 0 0,-3 3 0,0 0-1,-5 1 1,-8 2 0,5-1-1,-9 1-1,0 0-1,1 1 1,-9-1 1,-5-3 1,1 4-1,-12 1 0,0 1 0,-5 1 0,-7-2 0,-5 1 1,-4-2 0,4 2 0,-7 4-1,-1-4-1,-4-1 0,0 5 2,0 0 0,0 1-1,0-1 0,0-1 0,0 3 0,0 1 0,-4-2 0,4 2 0,0 0 0,0-2 0,0-1 0,4 3 0,-4-5 0,4 5 0,0 0 0,4-2 0,-8 2 0,4-2 0,0 5 0,0-3 0,0 2 0,0 4 0,5-5 0,-5 7 0,4 2 0,-8-2 1,4 4-1,4 2 0,-4 7 0,5 3-1,-1 3 1,0-1 1,0-2-1,0 0 0,0 3 0,1 0 0,-5 0 1,8-2 0,-4 0 0,0-1-2,5-2 0,-5 4 2,4-7-2,0 6 2,-3 7-2,3 1 1,-4 7 0,0 1 1,0-2-2,1 1 2,-1-2-2,4 5 2,-4-5-2,0-5 1,5 4-2,-9-1 2,0-4 1,0 1-1,4 4 1,-8 4 0,4-1-2,0 4 2,-4 2-2,0-3 2,0 1 0,5-3-1,-5-1 0,0 0-1,4-5 0,-4 4 2,4-6-2,-4 2 1,0 5 0,0-7 0,0 5-2,0 2 3,0 1-1,4-1 1,4-1-1,-4 0 1,-4-3 0,0 0-2,4-4 2,-4 1-1,0 1-1,0-1 0,4 3 2,-4-4-2,0 8 1,0 3 1,-4-5-2,4 4 2,0-3 0,0-3-2,0 4 0,0-6 1,0 0 1,0-1-2,-4-3 1,4 0 0,-4-1 0,4 1 0,-4 0 1,4 6 0,-8 2-1,8 8 0,-4-4-1,0 1 2,4-1-1,-5 0-1,-3 0 2,0-7-1,4 5-1,4-4 0,-4-1 2,0 5-2,0 3 1,-9-2 0,5 7 1,0 1-2,0-2 1,0 3 0,4-6 0,-5 5 1,1-4-3,-4-6 3,4-1-1,0 2 1,-5 4 0,1 5 2,0-1 0,-1 1 0,5-1-2,-4 3 0,0-2-1,3-2 2,1 1-2,-4-2 1,4-5-1,-4 2 0,3 1 1,-3 6 0,4-3-1,0 4 0,-1 1 0,1-4-1,0-2 2,-4-2-1,4-1-1,-1-5 0,-3 2 3,8-1 1,-8-1 0,4-7-1,-1 8 2,5 6-1,-8-3 0,4-3-2,-4-3 1,7 0-2,-7-2 1,4-6 0,4-1 0,-12 0 0,7-10-1,-3 6 2,8-12-1,-4 0 0,4 3 2,-5-2 0,-3-4-1,4-5-2,-4 2 1,4-2 0,-5 5 0,1-5-1,-4-11 0,3 11 0,-3-6 0,4 1 0,-1-8 0,-3-2 0,0 5 0,-5-9 0,1 3 0,-1-3 1,-7 0 0,-5 0-1,4-3 0,-8 0 0,0-3 0,-8 2 0,-4 1-2,-4 3 2,0-3 0,-9-3 0,5 6 0,-8-3 1,-1 1-1,-3-4 0,-5-1 0,-8 1 1,-4 0-1,-4 2 1,8-5-2,-8 4 1,0 2 1,-12-3-2,3-1 1,-11 4 0,7 0-2,-3 0 2,0-1 1,-9 1-1,0 3 0,-3 0 0,3 0 0,-4-3 0,0 0 0,-3 3 0,-5-2 0,8-1 1,-8 3 0,0-3-1,-4 3 0,0-3 0,4 0 0,4-1 0,-8 1 0,0 0 0,0 0 0,4-3 0,1-2 2,-5 4-1,-9 1 0,5 0 1,8 0 0,0 0 1,-8 3-1,0 0 0,4 0 0,8 0-2,-4 0 0,1 0 1,-5 0 0,4 0 0,4 0-2,8 0 0,-8 0 2,-4 0-2,5 3 1,7 0 1,0 3 0,-7 1-1,3-2 0,-4 1 0,8 0 0,1 1 0,-1 2 0,-4-1 0,-3-2 0,7-2 0,8 5 0,1 1 0,4-2 0,-5-2 0,9 4 0,-4-1 0,7 1 0,14-2 0,7-2 0,0-3-1,9 3 2,-1 4-2,13-4 2,0 1-1,4-7-1,8 5 2,4 1-2,8-6-1,1 3 2,15 0-2,1-3 0,4 0-3,-4 0-4,12 0-2,0-3-2,0 3-4,0 0-4,0 0-3,4-6-6,-4 6-12,4-8-15,8-5-13</inkml:trace>
  <inkml:trace contextRef="#ctx0" brushRef="#br0" timeOffset="99233.6758">12004 5865 273,'0'0'25,"0"0"-6,0 0-4,0-4-3,4 4 0,-4 0 0,0 0 0,8 0-2,-4 0 4,12 0 0,-3 0 1,-1 4 2,4 2 1,1 3 1,3-9 2,1 7-3,3-7-4,1 0 0,3 3-4,1-3 0,4 0-4,4 3 0,-1 4 2,5-1 2,4 2 2,5 1-1,-5 1-4,16-2 2,0 5-3,9 3-1,4 1 1,-1 2 2,9 0 0,-4-5-1,4 2 1,8 2-4,0 7 1,4-4-1,0 0-1,-4 1 1,-8 0-1,0 5 2,-8 0 0,4 0 3,0 2-2,-5-2 0,-3 0-2,-1 1 1,-7 3-2,-1-4 0,1 1-1,-5-4 0,0 0-1,1 1-1,-5-1 1,-8 0-2,0 2 2,0-9 0,-4 2-1,-4-1 0,0-2 0,-5-4-1,-7-1 2,4 2-1,-5-7 0,-3 1 0,-5 2 0,0-2 0,1-6 0,-5 9 0,-4-7 0,4 3 0,-3-2 0,-1-1-1,-4-3 0,-4 3 1,4-3-2,0 0 1,-4 3-1,0-3 0,0 2 1,-4 4 0,0 0-1,-4-6 1,0 7-1,-1-7 0,1 3 0,-4 7 1,4-4 1,-9-3 0,1-1 0,0-2 0,-1 6 0,-3 0 0,-1 1-1,1 2 0,-1 4 0,1-5-1,-1-2 1,1 1 0,-1-1 1,9 4 0,0-10 0,-5 4 0,13-1-2,0 1 2,4-4 0,0 0-1,0-4 0,4 4 2,0-3-2,5-8 1,3 8 1,8-7-2,1 1 2,-1-4-3,1 5 3,-1 2 0,1-4 0,-1-2-1,1 4-1,-1-5 2,1-3-1,-1 5 0,-8 1 0,5 1 0,-1-2 1,-4-2 2,5 3-1,-5 1 1,-4-4-1,5 2 1,-5-2 1,0 1 1,0 4-1,-4-5 2,0 0 0,4 4-1,-8 1 0,0-2-2,-4 1 0,0-1 0,-4 2-2,-4-1 0,0-1-1,-1 1-4,-3 4-2,4-2-3,-5 4-4,5 0-1,0 0-2,-1 0-6,1-4-5,4 4-6,0 3-10,0-3-12,-1 0-13,-15 0-2</inkml:trace>
  <inkml:trace contextRef="#ctx0" brushRef="#br0" timeOffset="100854.7686">11922 7701 235,'0'-5'36,"0"5"-5,0 0-1,0 0-2,0 0-2,0 0-3,0 10 1,0 5-1,0 5 1,0 0-3,-8 4-4,3 5-3,1 1-1,0 3-3,-4 4 0,0-1-1,0 7-2,-1-3-2,1 3-2,0 3-2,-4 0 0,8-3 3,-4 3-3,-1-1-1,5-2 1,-4 0 1,8-10-3,-8-4 1,8-6-1,-4-4 0,4-11 1,0 2 0,0-7 0,0-9-2,0-4 2,0-10-2,4-11 1,0-5 0,8-4 1,-8 0 0,5-3-1,-1 0 0,0-3-1,4-3 0,-4 0 1,5-5 1,-5-5-1,4-1 2,0-2 4,1-2 3,-1 5 0,-4 8 1,4 8 0,-12 13-1,9 5-2,-5 7-2,4 9 1,0 2 2,-4 7-1,0 3 2,0 7-1,5 7 0,-1 15 0,4 10-2,0 4 0,-3 3-1,3 3-2,0 3 0,0-3 0,1 4-1,-1-6-2,-8 0-4,8-1-3,-8-3-2,5-3 1,-1 0-4,-4-3 0,0-4-2,0 4 0,0-7-3,0-2-4,0-3-3,-4-7-3,0-7-4,0-1-4,0-10-5,0-3-2,0-9-9</inkml:trace>
  <inkml:trace contextRef="#ctx0" brushRef="#br0" timeOffset="101081.7816">11922 8082 335,'0'0'40,"0"3"-4,4 1-2,0-4-4,-4 3-6,8-3-8,4 0-2,1-3-4,-1-4-3,0-2-2,5-1-5,3 2-3,-4-1-6,5-4-3,-1 2-4,5-2-4,-1 0-8,-3 2-8,4 0 1,-1 3 0,50-8-13</inkml:trace>
  <inkml:trace contextRef="#ctx0" brushRef="#br0" timeOffset="101478.8043">12569 8095 386,'0'0'29,"8"0"-5,-8-3 0,8 3-5,-4-3-3,0-1-6,4-5-3,0 3 0,-3-4-3,-1 2-2,4-1 1,-4-4-1,0 2-1,0-2-1,0 0-3,-4-3 1,4 5-1,-4-5-4,0 2-1,0-2 3,-4 0 0,4 8 1,-8-1 1,0 2 1,4 4 1,0 3-1,-5 0 0,-3 0 1,4 3 2,4 7-1,-8 3 4,8 7 3,-9 1 6,5 1 2,4 2-3,0 2 1,0-3-2,-4-2 0,8 4-2,0-7-3,0 4-2,4-4 0,0 1-1,8-3-1,-4-8-1,5-2-1,-5 0-3,4 1-2,-4-7-6,4 0-4,5-7-7,-5-2-6,0 1-10,1-8-6,3-3-2,17-29-7</inkml:trace>
  <inkml:trace contextRef="#ctx0" brushRef="#br0" timeOffset="101711.8176">12831 7535 372,'8'-3'33,"-4"3"-5,8-6-7,0 3-4,-3 0-5,3 3-2,-4-7-3,4 1-2,1 6-1,-1-7-2,-4 3-2,4 1-2,-3-4-5,-1 1-2,0 6-5,-4-3-6,4 3-4,-4 0-6,-4-4-6,9 4-3</inkml:trace>
  <inkml:trace contextRef="#ctx0" brushRef="#br0" timeOffset="102005.8344">13146 7407 280,'0'-4'36,"0"4"-2,4 0 4,-4 4 0,8-1-5,-4-3-6,0 0-3,4 3-5,5 2-3,-5 1-5,0 1 1,4-1-1,-3 3-3,3-2-1,0 2-3,0-4 0,1 8-1,-1-7-1,0 4 0,5-2 0,-9 4-4,8-2-1,-8-4-3,5 1-2,-1-3 1,-4 3-2,0-7-4,-4 6-2,1-6-5,-1 3-1,4 4-4,-8-7-3,0 0-7,0 0-2,0 0-3</inkml:trace>
  <inkml:trace contextRef="#ctx0" brushRef="#br0" timeOffset="102212.8462">13326 7361 225,'0'0'39,"-4"0"-1,0 3-4,4 3-2,-4 4-3,-5 4-3,5-1-3,0 4-10,0-1-1,-4 3-3,0-1-3,4 4 0,4-1-4,-13-1-1,5-1-4,0 0-7,8-1-3,-8 1-5,4-5-4,-4 5-6,8-4-7,-4-3-2</inkml:trace>
  <inkml:trace contextRef="#ctx0" brushRef="#br0" timeOffset="102595.8682">13850 7059 361,'0'0'29,"0"0"-5,0 1-4,0 5-1,-4 10 0,4 2 1,-4 1-3,-4-2-2,-1 6-2,-3 2 0,4-4-1,0 3-1,0 4-1,-5-1 2,9 0-3,-4 0 0,0 8 0,0-8-1,4 4 0,-5 2 0,5 3-1,0 4 0,4 6 0,-4 0-2,4 4-1,0 2 0,0-7-2,0 4-1,8 0 0,-4-3-1,5 0 1,-1-3 0,4-6-3,0-1-2,1-5-5,-1-1-4,4-1-1,1-6-3,-5-2-5,0-5-7,5 0-3,-5-3-4,0-9-4,4-4-4,1 0 1,3-3-9</inkml:trace>
  <inkml:trace contextRef="#ctx0" brushRef="#br0" timeOffset="102853.8829">14120 7728 449,'8'0'42,"-8"0"-6,9 0-8,3 3-4,-4 0-1,4 5-9,5 2-1,-5 6-4,8-2-2,-3 2-1,3 0-2,-3-2-1,3 5-2,1-5-2,-1 2-4,-8 0-2,5-2-4,-5-1 0,0-3-3,1-2-4,-1-2-4,-4 0-7,4 1-1,-8-4-5,1-3-3,3 0-4,-8-3-3</inkml:trace>
  <inkml:trace contextRef="#ctx0" brushRef="#br0" timeOffset="103103.8972">14378 7632 368,'-4'0'51,"4"0"-9,-4 4-10,0 5-6,-4 9-5,4 4-6,-5 2-4,5 1-2,0-4-3,-4 6-2,4 5 0,-4-5-2,4 0 1,-5 1-5,1-4-1,4 3-3,-4-1-1,0-6-5,0 3-1,-1-6-6,5 2-2,0-5-4,0-1-4,0-3-5,4-4-1,-4-1-1,4-2 0</inkml:trace>
  <inkml:trace contextRef="#ctx0" brushRef="#br0" timeOffset="103288.9078">14542 7777 349,'0'-3'46,"8"0"-1,-4 0-8,8-4-8,-3 4-7,3-3-6,-4 2-5,4 1-3,5-1-4,-5-6-5,0 4-5,1-1-2,-1-5-5,-4 2-7,4 5-7,-3-7-8,-5 2-4,0 0-5</inkml:trace>
  <inkml:trace contextRef="#ctx0" brushRef="#br0" timeOffset="103664.9293">14816 7483 342,'8'0'41,"1"-3"-2,-5 0 1,8 3-6,-4 0-7,0 0-6,5-4-5,-5 4-2,4 0-4,0 4-2,-3-4 0,-1 0-3,-4 3 0,8 3 0,-4-3 0,0 4-1,1 1 0,-5 4-1,-4-2 0,4 4-1,-4 2 0,0 3 3,-4-1-2,4 4 3,0 2-2,-4 0 0,-5-2 2,5-1-3,-4 7 1,0-4 0,4 0-1,0-2-1,0-1-1,0 1 0,0-4 0,4 1 0,0-4 0,0-3-1,0-3 0,0 1 0,4-2 0,4-5 0,0 0 0,0-3-2,4 0-2,-3 0-5,3-6-4,0 1-3,-4-5-3,5-2-5,3-3-9,-8 3-6,0-4-8,5 1-4,15-47-9</inkml:trace>
  <inkml:trace contextRef="#ctx0" brushRef="#br0" timeOffset="103996.9483">15185 7089 481,'0'-3'43,"0"3"-7,4 0-6,8 3-5,-4 14-2,4 2-3,1-1-2,11 7-1,-3-1-1,-1 3-1,5 2 1,-5 1 0,9 0-2,-13 0 0,1 8-2,-5 1 0,0 5 0,-4-3-4,1 2 0,-5 10-3,0-4-1,-4 2-2,0-2 0,-4 1 0,0-4 0,-5 0-1,1-6-4,0-7-2,0-6-4,0-5-6,0-8-3,8-1-6,0-6-9,0-4-5,-5-3-19,5 0-21,-8-30-6</inkml:trace>
  <inkml:trace contextRef="#ctx0" brushRef="#br0" timeOffset="105248.0199">15971 7663 437,'0'0'46,"0"-4"-5,0 4-7,0 0-6,4 0-4,0 0-5,8-4-5,5-3-2,7 1-5,-3-7-1,3 2-2,1 5-1,-5-1-2,5-2-6,-5-1-4,1 6-1,-5 0-5,0 1-2,-3 3-3,-1-6-4,0-1-6,1 7-1,-5-3-2,0-3-6,0 3-1,0-4-2,21-1-5</inkml:trace>
  <inkml:trace contextRef="#ctx0" brushRef="#br0" timeOffset="105755.0489">16728 7165 373,'0'-3'27,"-8"0"-4,4 3-2,-4 0-4,-1 0-5,1-4-1,0 4-1,-4 0-3,-1 4-2,5-1-1,-4 3-2,0 4 0,8 1 2,-13 2-1,9 2 3,0 0 2,-9 4 0,5 5 0,-4 1 0,4 2-1,3 7 1,1 2-3,0 1 0,-4 9 1,4 0-2,-1 6-1,5 9 0,4 1-2,0-5 0,0-1 0,4-9 1,0-5-1,5-12-3,11 0 1,-8-6 0,17-8-2,-9-7 1,1-2 1,4-4-1,-5-3 0,-4 0 0,5-3 2,-9-4 0,0-2 1,-3-1 2,3-2 0,-4 0 3,-4 0 1,0-1 3,-4 5-1,0-1-1,0-1 0,0-3 0,-4 2 0,0 2-1,-4 2-2,-4 4-1,3 0-1,-3 3 0,0 0-2,-5 3 0,1 0-1,4 10-2,-5 0-4,5-5-2,-4 1-4,-1 1-2,5-2-4,0 1-2,4 1-7,4-4-4,-5-3-8,5 0-5,4-3-3,0 4 0,0-4-3</inkml:trace>
  <inkml:trace contextRef="#ctx0" brushRef="#br0" timeOffset="106675.1015">17289 7205 183,'0'-7'32,"0"4"2,4 0 1,-4 0 1,0-2-2,4 2 0,-4 0 0,0 0-1,0 3-3,0 0-5,0 0-4,0 0-1,-4 0-3,4 6-2,-4 15-2,-4 6-1,0 4-2,-5 3-2,1-1 0,0 10-3,-1-3 0,1 6-1,0-2 0,0 9-4,-1-1 2,-3 2-1,4 2-1,-1-3 1,5-7 0,-4-7-1,4-5 1,4-7-2,4-8 1,-4-5 1,-1-7-3,5-1 2,0-3 0,0-3-4,0-6 0,9-7 1,-5-11-2,0-6-1,8-3 1,0-7 0,5-6-3,-5 0 1,0-4 0,1 1-1,7 1-3,-8-1 3,5 3 0,-5 0 2,8 3 3,-7 0 0,-1 6 3,4 1 5,-3 3 3,-1 2 4,4 6 0,-7 1 3,-1 5-1,4 5-1,-4 1 0,0 3-2,-8 1 0,9 4-2,-5 5 0,0 0-2,4 0 1,-4 5 2,4 11 0,-4 9 0,5 5 0,-5 4-3,4 6 1,-4-1-3,0 4-2,-4 6-1,0-7 1,4 10 0,-4-2-1,4-1-4,0 0-3,0-8-2,-4 6-1,9-8-4,-5-2-1,0-5-2,0-5-4,0-7-3,-4-4-3,0-3-1,4-4-4,-4-4-2,0-2-8,-4-3-10,4 0-4</inkml:trace>
  <inkml:trace contextRef="#ctx0" brushRef="#br0" timeOffset="106898.1142">17170 7526 450,'-4'0'42,"4"0"-11,0 0-9,0 0-6,4 0-3,0 0-4,0 0-3,13 3 1,3-3-5,1 0-3,-1 0-1,5 0-2,7 0-4,-3-6-6,4 3-4,-4-7-10,-1 0-11,-3 3-9,48-13-11</inkml:trace>
  <inkml:trace contextRef="#ctx0" brushRef="#br0" timeOffset="107291.1367">17698 7669 335,'4'0'40,"-4"0"-4,0-3 2,5 3-6,-5-3-2,8 3-6,-4 0-7,8-5-5,-4 2-2,0-4-2,-3-2-3,3-7-2,0 5 2,0 1-3,0-6 0,-4 2-2,5-2 0,-1 0 2,0 5-1,-8-2-1,8 4 1,-8 1-1,4 5 0,-4 0 0,0-4-1,0 4 2,-4 3-2,-4 0 2,4 0-1,-8 3 2,3 4 0,1 4 1,-4-2 1,4 7 2,0 2-1,-5 4 1,9-2-1,-4 6 1,0-2-1,4-5-3,0 8 0,0 0 0,4-5-1,-5-4 0,5-2-1,0-2 0,5 2-1,-5-4-1,8-5-2,4-4 0,-4-3-3,4 0 0,1-3-3,-1-4-2,8-8-4,-7-1-1,3 1-5,1-4-6,-1 2-8,0-2-7,1-2-7,36-49-5</inkml:trace>
  <inkml:trace contextRef="#ctx0" brushRef="#br0" timeOffset="107547.1514">18009 7284 444,'0'-3'45,"5"0"-7,-1 0-9,4 0-4,-4-1-5,4 4-5,4-3-2,-3 3-4,3 0-4,0 0 1,0 0-2,-3 0-1,7-3 0,0 3-3,-3-2-3,-1 2-3,0 0-2,1 0-3,-1 0-1,-4 0-3,0-3-3,4 0-4,-7 3-5,-1 0-3,0 0-2,0 0 1,-4 0-5,4 0 1,0 0-2,0-3 3,-4 3-5</inkml:trace>
  <inkml:trace contextRef="#ctx0" brushRef="#br0" timeOffset="107764.1638">18337 7181 225,'4'0'39,"4"-3"-1,-4 0-1,5-1-1,-5 4-1,4 0-3,0 0-4,0 0-6,-4 0-6,4 4-4,5-1-4,-9 5 0,4 1-3,0 1 1,5-1-2,-5 2-1,0-1 1,4 3-2,-4-1-1,1 0 0,-1 0-5,0 1-3,0-2-4,0-1-4,-8-1-5,4-2-4,5-3-5,-9-1-6,0 1-6,0-1-8</inkml:trace>
  <inkml:trace contextRef="#ctx0" brushRef="#br0" timeOffset="108091.1825">18550 7106 218,'0'0'15,"4"0"-8,-4 0-1,0 0-1,0 0-1,0 0 1,0 7-2,0-7 5,0 6 5,0-6 7,0 6 2,0 1 6,0-3 0,-4 3 3,0-1 0,0 4 0,-4-1-3,3-2-3,-3 2-5,0-1-7,0 5 1,-4-1-5,-1 0-2,1-3-1,4 4-3,4-2 0,-4 2 0,-1-1-4,-3-2-3,4 1-5,0 2-3,4-4-7,-1 2-6,-3 2-6,4 0-7,-4-4-7,0-1-1</inkml:trace>
  <inkml:trace contextRef="#ctx0" brushRef="#br0" timeOffset="108593.2112">19098 6691 326,'0'0'23,"0"0"-4,0 0-1,-4 5 2,0 1-3,0 7 4,0 0-1,-4 4-1,-4 2 0,-1-1 0,5 1-2,-4 0-1,4 8-2,-5 0 0,1 3-5,0 5 1,0 3-2,-1 4 1,1-1-4,0 5 0,-5 0 0,5 0 0,0-3 1,-1 3-1,1 1 0,4-5-2,-4-3 0,8 5 1,0-3 0,4 6-2,-5-11-1,5 7 0,0-3-1,5 0 0,-1-4 1,4 1 0,0-2-1,0-5-2,4 0-4,1-1-3,-1-5-1,0-4-3,1-4-2,-1-2-1,0-1-4,0-7-3,1 1-7,-1-7-6,0 0-5,1 0-4,19-10-9</inkml:trace>
  <inkml:trace contextRef="#ctx0" brushRef="#br0" timeOffset="108921.2299">19332 7082 424,'4'-3'48,"0"0"-12,-4 3-9,0 0-6,0 0-2,0 0 1,0 3-2,0 16-1,0 2-1,0 3-3,0 8 0,0-2-2,-4 3-2,0-3 0,0 2 1,-4 2-4,8-4-2,-9 6-2,5-2 1,0-1-1,0 4 0,0-1-2,0-4-3,4-2-3,-4 0-1,4 1-3,0-6-2,0-1-3,0-2-3,0-8-3,0 2-5,0-9-5,4 1-6,-4-5-7,8-3-7,0-5-2,17-20-2</inkml:trace>
  <inkml:trace contextRef="#ctx0" brushRef="#br0" timeOffset="109115.241">19537 7443 380,'0'-3'52,"4"3"-8,0 0-6,0-3-7,4 0-7,-4 0-8,4-4-3,0 4-4,-3-3-3,7 4 0,0-1-4,0 0-4,-7-1-4,7 4-1,-8-3-2,8 0-3,-8 0-4,4 0-4,1 3-7,-9 0-5,4 0-5,0 0-5,0 0-3</inkml:trace>
  <inkml:trace contextRef="#ctx0" brushRef="#br0" timeOffset="109408.2578">19876 7338 327,'0'-1'41,"4"-2"-2,9-1-1,-5 1-4,-4 3-2,4-3-5,0 3-5,1 0-1,3 0-4,0 0-3,-4 3-2,5 0-1,-1 1-1,-4 0-1,4 6-3,-3-1 0,3-2-2,0-1 0,0 4-1,1 1 0,-1 1-2,0 0 1,-4 0-1,5 1-1,-5 0 0,4-4-2,-4-4-3,-4 8 0,9-4-5,-9 1 0,0-5-2,4 1 1,-4 4-3,-4-4-2,8-3-4,1-3-2,-9 6-6,0-2-2,0-4-4,0 1-7,0-1-2</inkml:trace>
  <inkml:trace contextRef="#ctx0" brushRef="#br0" timeOffset="109644.2713">20192 7300 366,'0'0'41,"0"0"-6,0 0-7,-5 5-7,-7 11-3,4 0-4,-4-2-4,-1 5-3,1 5-2,4-3-1,-4 1-2,-1-3-2,-3 2-6,4-5-6,-1 4-4,-3-1-3,4-4-6,0 0-4,3-2-9,1-2-5,-8 21-4</inkml:trace>
  <inkml:trace contextRef="#ctx0" brushRef="#br0" timeOffset="110034.2936">20388 6857 374,'4'-4'47,"4"4"-1,-4 5-8,9 8-7,-1-4-3,-4 11-2,0 3-1,1 4-2,3 4-1,-4 0-2,-4 3 0,0-1-1,0 1 1,5-1-3,-5 2-2,0-5-1,0 0 0,-4 1-3,0-1 0,4 2-4,-4-9 2,4 1-4,-4 2-1,0-2 0,0 1 0,0 2-2,0-6-1,-4 4 0,0-7-1,0 4 0,-4 2 1,3-2-1,-3 2-3,0-5-4,4 2-5,-4 1-6,-5-5-6,1 2-2,0-4-4,0 4-6,-1-5-7,9 2-11,-4-7-15,-16 15-9</inkml:trace>
  <inkml:trace contextRef="#ctx0" brushRef="#br0" timeOffset="111100.3546">21088 7424 372,'0'0'50,"0"-3"-8,0 3-10,4 0-9,-4 0-9,4 0 0,5 0-6,-1 0-1,8-3-2,-4 0-5,1 1-5,7-4-4,-3 2-7,-5 1-6,0-3-4,4 0-5,-3 2 0,-5 1-2,4 2-5,-8-6 0</inkml:trace>
  <inkml:trace contextRef="#ctx0" brushRef="#br0" timeOffset="111564.3811">21289 7066 389,'0'-3'47,"0"0"-11,0 3-8,0-1-5,4-3-5,0 1-2,8 3-3,1 0-3,-5-3 0,8 3-3,-4 0 0,9 0 2,-9 0-1,9-3 0,-5 3-1,4-3 0,1-4 0,-1-2-1,1 1-2,3 1 1,-7-2-1,3-1 0,1 4 0,-5 3 1,0 0 0,-3-1 1,-1-4-1,0 2-1,1 3 0,-9 0 1,0 3-3,-4 3-1,8-3 0,-8 0 1,0 0 0,0 0 0,0 9 1,0 12 0,0 5 0,0-3 0,-4 4-1,0 7 0,-4 2-1,-5 3 0,5 0 0,4 4-1,-8-3 0,4-3 0,-1 2-1,5-5-4,-8-1-2,4 4-3,0-1-3,-5-6-1,5 2-4,-4 5-2,4-4-5,-5-3-6,5-4-6,0-2-9,4-4-5,-4-1-3,-9 34-3</inkml:trace>
  <inkml:trace contextRef="#ctx0" brushRef="#br0" timeOffset="112314.424">22013 7019 205,'0'0'39,"4"-10"0,-4 4-6,5 0 0,-5-1 1,4 4 0,-4-3 1,4 6-4,-4-4-2,0 3-5,0 1-2,0 0-4,4 0-2,-4 0-3,0 0-4,0 0-1,0 0-3,-4 5 0,4 11 1,-8 3 1,-5 11-2,1 3-2,-4 4 0,3 2 0,-3 1-1,4 3 0,-9 0-2,1-3 1,3 3-2,1-7 1,-4 4 1,3-3-1,5-7 0,-4 6 0,3-4 0,1-5-1,4-6-2,0-2-1,-1-6 1,5-2 0,4-5 0,-4-3 3,4-3-4,0 0 0,0-6 0,4-4 1,-4-7 0,13-13 0,-5 0 1,8-2-1,1-2 0,-1-2-2,4-1 3,-3-3 0,-1-2 1,5-1 0,-1-3 0,1-4-1,-1 9 2,-4-5 2,1 3 3,-5 6 3,4 4 2,-3 4-1,-5 12 1,-4 1-1,4 3 1,-8 7-3,8 1-2,-8 2-1,4 3-1,-4 0 1,0 6 0,5 2 3,-1 18-2,-4 1 1,8 3-2,-4 3-1,-4 4-1,8-2-1,0 1 1,-4 1-2,0 0 1,1-4-1,-1 0-4,-4 1-3,0-3-2,4 0-1,-4-1-1,0 0 3,0 2-6,-4-2-2,4-3-4,0-1-2,0-6-6,-4-1-3,-1-8-7,1-1-7,0-1-6,-16 6-6</inkml:trace>
  <inkml:trace contextRef="#ctx0" brushRef="#br0" timeOffset="112566.4384">21858 7318 314,'0'0'35,"0"0"-8,0 0-2,12 0-5,0 0-5,5 0-3,-5 0-4,0 0-2,9-4-11,-5 1-9,1 0-12,-1-3-8,-4 1-5,29-20-7</inkml:trace>
  <inkml:trace contextRef="#ctx0" brushRef="#br0" timeOffset="112946.4602">22271 7278 386,'0'-3'41,"4"3"-5,-4 0-4,0 0-3,13 0-6,-1 0-6,-4 0-2,0 3-3,1 0 0,3 3-2,0 7 0,0-2-4,-3 2 0,3 0-3,0-2 2,0 2-2,5-1-1,-1 3 1,1 0-2,-1-3 1,-4 0 0,5 7-1,-1-3 1,-4-1-2,5-3 0,-5 3-3,-4 1 0,4-1-3,-8-3-1,9 3-2,-9-2-1,0-2-3,4-1-1,-4 3-4,0-4-3,-4-6-6,4 2-3,-4-5-6,0 0-5,0 3-3,9-3-8</inkml:trace>
  <inkml:trace contextRef="#ctx0" brushRef="#br0" timeOffset="113210.4753">22615 7248 335,'0'0'38,"-4"0"-5,4 0-6,0 0-4,-8 0 2,4 6-2,0 2-5,0 8-6,-5 0 0,-3 1-4,4 6-2,-4-3 1,-1 6-3,-3-3-1,4 1-1,-5 2-1,5 4 1,-4-6-3,3 4-2,1-1-4,-4-3-5,-1 2-4,5-6-3,4 6-6,-4-5-5,8-4-6,-1-4-4,5 39-9</inkml:trace>
  <inkml:trace contextRef="#ctx0" brushRef="#br0" timeOffset="113634.4995">22824 7499 409,'4'-3'58,"0"0"-14,4-1-7,1 1-8,-1-3-6,-4-1-7,8 1-3,-4 6-5,1-5 0,3-1-5,-8 3 1,4 0-1,-4-7 0,0 1-1,0 2-2,-4-2 1,9-3 1,-9 3-1,4-4-1,0 5 0,-4 2 1,4-4-1,-8 1 0,4 2-2,0 0 1,0-3 0,0 4 0,0-1 1,-4 7 0,4 0-1,-4-3 0,-1 3 0,1 0 0,0 0 2,-8 3-2,8 4 2,-4 2 0,4 2-1,-5 2 0,1 3 2,0-2-2,0 2 3,0 2 1,-1 1-1,5 0-1,-4 1-1,4 3 0,4-3-2,0-4 2,0 5-2,0-2-1,0-8-2,0 2-2,0 0 1,4-4-2,4-6 0,5-3-4,-1 0-1,-4-3-5,0-3-7,1-1-5,7-5-8,-4-3-2,0 3-4,1-1-5</inkml:trace>
  <inkml:trace contextRef="#ctx0" brushRef="#br0" timeOffset="113881.5137">23037 7079 436,'4'0'45,"-4"-3"-5,0 3-6,8 0-5,-4-3-5,4 0-5,5-1-4,-1 1-5,0 0-2,1 3-1,-1-1-5,4-3-4,-3 1-4,-1 0 0,-4 0-3,4-4-2,1 7-1,-5 0-4,-4-3-1,0 0-3,0-3-6,-4 3-6,4-2-3,0-2-5,-4 4-3,4-3-4</inkml:trace>
  <inkml:trace contextRef="#ctx0" brushRef="#br0" timeOffset="114140.5285">23389 6853 266,'0'-6'39,"4"6"-3,-4-3 0,8 0 0,-4 3-1,5 3-4,-5 0-3,4 0-7,0 5-2,-4-1-4,8 5-3,1-5-4,-9 5-2,8-1-2,0-1 0,1 3-1,-1-4-1,0 2-1,0 2 0,1 0 0,-1 1 0,0-1-2,-4 3-3,5-5-2,-9 2-3,4-4 0,0 2-6,0-1-2,-3-7-3,3 0-6,-4 0-5,-4 1-9,0-1-5</inkml:trace>
  <inkml:trace contextRef="#ctx0" brushRef="#br0" timeOffset="114396.5431">23635 6825 361,'0'0'43,"0"0"-8,0 0-6,0-3-2,0 6-5,0 0-6,-4-3-3,-9 10-4,5 10-4,0 6 0,-4-6-2,3 3 0,-3 0-2,0 4-2,0 2-2,3-5-3,-7 1-4,8-1-2,-4-3-6,7 1-5,-3-1-4,-4-2-5,8-3-5,0-2-5,4 29-7</inkml:trace>
  <inkml:trace contextRef="#ctx0" brushRef="#br0" timeOffset="114615.5556">23815 7189 369,'8'-3'42,"0"3"-3,0 0-7,1-2-8,3 2-5,-4-3-6,4 0-4,1 0-2,-5 3-2,4-4-5,0 4-4,-4-3-4,5 3-9,-5 0-6,0 0-9,-4-3-6,-4 3-8</inkml:trace>
  <inkml:trace contextRef="#ctx0" brushRef="#br0" timeOffset="114817.5672">23753 7421 332,'0'0'36,"0"-3"-6,0 3 2,4 0 2,-4 3-6,17-3-8,-5 0-4,9 0-5,-9 0-1,8 0-5,-3 0-4,-1-3-7,5 3-8,-9-5-9,4-5-4,1 7-8,-5-3-10,33-12-11</inkml:trace>
  <inkml:trace contextRef="#ctx0" brushRef="#br0" timeOffset="115584.6111">24142 6933 401,'0'0'38,"0"0"-6,0-3-6,0 3-6,0 0-7,0 3 1,0 0-2,0 5 0,0 14-4,0-1-3,0 1-1,0-1 1,0 1-4,0-4 2,0 1-1,4 1-2,-4-1 0,0-4 0,4 1 0,-4-4 2,0-2-2,9-5 0,-5 1 0,0 4 1,0-7 0,-4 0 1,0 3-2,0-3 2,4-3-1,0 0 1,-4 2-1,4-2-1,-4 0 0,0 0 1,0 3-1,4-3-1,0 0 1,0 3 0,5-3 0,-9 0 0,12 0 1,-4 0-1,4 0 0,-3 0 0,3 0 0,-4 0-1,4 0 2,5-3-2,-5 3-1,0 0-3,1-3-2,-1-2-3,-4 2-3,4 0-5,5 0-1,-5-4-4,0 1-3,1 0-4,-1 1-4,-4-1-3,0-1-5</inkml:trace>
  <inkml:trace contextRef="#ctx0" brushRef="#br0" timeOffset="115878.6279">24421 6868 318,'0'-5'39,"4"5"-2,-4 0-1,0 0 2,0 8-4,0 1-5,0 18-5,0-1-3,0 4-3,0 4-4,-4-1 1,4 3-2,-4 7-2,-1-3-3,1 3-1,-4 0-2,0-6-3,4 5 2,0-5-2,0 0-5,0-7-1,0-2-3,4-1 1,-5-1-2,5-9-1,-4-1-1,4-5-5,-4 2-1,4 0-8,0-7-8,0 2-3,0-2-10,0-2-5,-4 5-6</inkml:trace>
  <inkml:trace contextRef="#ctx0" brushRef="#br0" timeOffset="116296.6518">24584 7459 323,'5'0'46,"3"-3"-8,0 0-5,0 0-4,4-4-6,1 4-5,-1 3-3,-4-6-5,4-1 0,1 4-4,-5 0-1,0-5-1,4 5-2,-8-4 0,5 1 1,-1 0 1,-4-4-1,0 5-1,0-4 2,0 3-1,0-4-2,-4 0 2,0 6-1,0-6 0,0 4 1,0-1-1,-4 1 0,4 0 1,0 4-2,-4-1 2,-4 0-1,4 3-1,-4 0-1,4 0 1,-5 3 0,1 0 1,-4 2-1,4 4 2,-5 4 0,5-2-2,0 8 2,0-3-1,-4-1-1,7 4 1,-3-5-1,8 2 0,-4 0 0,0-5 0,4 5-1,0 0 0,0-5 0,4-2 0,-4 4 0,4-3 0,4-6-1,-3 3-1,3-1-6,0 0 0,4-6-1,0 0-1,1 0-3,-5 0-5,4-3-5,-4 3-5,9-6-5,-5-4-3,-4-1-4,5-5-6</inkml:trace>
  <inkml:trace contextRef="#ctx0" brushRef="#br0" timeOffset="116581.6681">24826 7076 401,'0'0'49,"0"0"-8,4-3-7,4 3-6,-4 0-4,13-3-5,-5-1-6,0 1-1,1 0-3,-5 3-3,0-1 0,0 1-2,0-4-3,1 4 0,-5 0-2,0-3-2,-4 3-3,4-3-2,0 3-2,4-3 0,-8 0-3,4 3-2,-4 0-7,4-4-3,0 1-7,-4-6-3,0 4 0,0 2-2,0 0-1,0-10-7</inkml:trace>
  <inkml:trace contextRef="#ctx0" brushRef="#br0" timeOffset="116916.6873">25133 6863 264,'0'0'34,"4"2"-7,0-2-2,-4 0 0,4 0 4,4 3 2,-3 3 2,-1-3-5,4-3-5,0 10-6,0-1-1,0 2-1,1-1-1,-1-4-3,-4 7-1,4-2-4,4 5-1,-3-2 0,-1 2-2,0 0 0,0-3-2,4 1 1,-3-1 0,-1-3-1,0 1-1,-4-2 1,4 4-1,0-5 0,-3-2 1,3 1 0,4 2-2,-4-3-2,-4 1-3,4-1-3,-3-1-1,3 1-3,-4-3-2,0 4-6,0-7-3,-4 0-4,0 0-2,0 0-4,0 0-4,0-3-5</inkml:trace>
  <inkml:trace contextRef="#ctx0" brushRef="#br0" timeOffset="117153.7008">25375 6947 305,'0'-3'42,"0"3"-6,0 0-3,0 0-4,0 3-5,0-3-2,-13 3-5,9 13-4,-4 2-5,0-2 0,-4 3-2,-1-2-2,5 6-1,-8-6-4,-1 5-4,1-4-6,0 2-5,-1-1-4,1 1-9,-5-3-6,5-1-11</inkml:trace>
  <inkml:trace contextRef="#ctx0" brushRef="#br0" timeOffset="122491.0061">12147 9556 304,'0'-3'35,"0"0"-2,0-1-4,0 1-1,0-3-5,0 3-1,0 0-2,0 1-3,0-1-4,4 0-2,-4 3 0,8 0-3,-4-4 0,-4 4 0,4 0-1,-4 0 2,0 4 0,0 2-2,0 5 1,-4 11 0,4 5-1,-4 4 0,-4 2-1,-8 7 0,3 1-3,1 7 1,-8 7-2,7 1 0,-3 8-1,0-1-1,3 6 1,-3-9-1,4-1 0,-1-8 1,-3-5-2,8-6 1,-5-7 0,9-3-2,-4-11-1,4-3-1,0-5 0,4-8 0,0 1 2,0-4 1,0 0-1,0-4 2,0 0-1,0-22 1,12 2 0,-4-7-1,1-3 0,3-2 1,0-7 0,0-3 0,5-2 0,-1-8 1,-3-3-2,-1-1 2,4 1-2,1 2 2,-1 1 0,4 5-1,-7-1 3,3 6 3,0 0-1,-3 9 0,-5 7 1,4 0 1,-4 4-1,1 9-2,-5 4 1,0 4-1,0 2 0,4 2-1,-8 5-1,4 0 0,0 5 3,4 2 0,1 5 1,-1 12 0,0 5 0,0 1-3,0 0 2,1 7-2,3 3-2,0-1 2,0 11-2,1-4-1,-5 3 1,4 8-1,0-1-4,-3-4-3,3-4-1,-4-2-2,-4 0-3,4-6-3,-4-4-1,-4-2-3,5-6-3,-5-7-4,0-3-5,0-6-4,0 1-9,-5-3-4,-3 7-11</inkml:trace>
  <inkml:trace contextRef="#ctx0" brushRef="#br0" timeOffset="122742.0204">12073 9950 364,'-4'3'50,"4"1"-9,0-1-6,4-3-7,4 0-8,9-3-4,-5-4-5,8 1-2,5-4-4,0-1-4,-5-1-4,1-4-4,-1 8-5,1-5-5,-5 3-3,0 4-6,-3-3-5,3 4-4,-4 5-6,0-3 0</inkml:trace>
  <inkml:trace contextRef="#ctx0" brushRef="#br0" timeOffset="123175.0452">12663 10066 336,'4'0'47,"0"0"-1,0 0-6,4 0-9,-4 0-7,0 0-7,5 0 0,3 0-4,-4-3-3,-4 0-3,4-7-1,5 2-4,-5-7 0,4 0 1,-4-1-2,-4-3 1,5-1-1,-5 4 0,0-5 0,-4 5 0,0 2-1,0 1-1,0 4 0,-4-7 1,-5 5-2,5 4 1,-4 4 0,0 0 1,0 0 0,-4 3 0,-1 3 0,5 3 0,-4 1 2,4 10 1,-1 2 2,1-1 2,0 10-2,4-4 0,-4 3-2,4 2 2,4 1 1,-9-3-2,9 2-1,0-2 2,0-4-2,0 3 0,0-5-1,0-2 0,9-5-1,-5 2 0,8-7 0,-4-1-1,0 2 0,1-7-3,3 0-2,0-3-1,9 0-4,-9-3-2,0-3-2,5-7-4,-5-1-6,0-2-7,0 1-5,-3 0-9,-5-3-6</inkml:trace>
  <inkml:trace contextRef="#ctx0" brushRef="#br0" timeOffset="123449.0609">12953 9546 386,'0'0'48,"4"-3"-7,1-3-7,7 3-6,-4 3-8,0-3-4,0 1-5,1-4-3,-1 6-2,0 0-2,4-4 0,-4 1-2,5 3 0,-5 0-1,4 0 0,-4 0-1,-4 0-4,9 3-4,-5-3-3,0 0-2,-4 0-3,4 0-4,1 0-2,-1 0-3,-4 0-2,4 0-3,0 0-3,-4 0-8,13-3-4</inkml:trace>
  <inkml:trace contextRef="#ctx0" brushRef="#br0" timeOffset="123757.0785">13252 9367 238,'0'0'32,"0"0"-2,4 0-1,0 0-1,1 0 1,7 3 0,-8-1 0,4 4-2,0 0-3,0 4-5,1-1-2,3 3-3,-4 0-3,4 1-3,1 0-1,3-2-2,-4 5-2,1-2 0,3-1-2,4 3-1,-3-5 2,-1 5-1,-3-4 0,-1 3-3,0-6 0,-4 7-2,5-10 0,-5 6-1,4-3-3,-4-6-1,4 0-4,-7 1-1,-1-4-5,4 0-5,-4-4-4,4 4-9,-4-3-1,0-6-7</inkml:trace>
  <inkml:trace contextRef="#ctx0" brushRef="#br0" timeOffset="124011.093">13531 9397 309,'-4'3'28,"-1"-3"-2,1 7-5,0 1 0,-4 4-6,0 1-2,0 0-2,0 1-5,-1 2-1,5-2-2,-4 5 1,-4-4-2,4 4-1,-5-2 0,-3 2-1,4 0-5,-1-4-9,5 4-11,-4-2-3,8-1-8,-4-2-1</inkml:trace>
  <inkml:trace contextRef="#ctx0" brushRef="#br0" timeOffset="125591.1834">13932 9049 140,'0'-3'31,"0"-4"-4,0 7-2,0-3-1,-4 3-4,4 0-1,0 0-1,4-3-2,-4 3 0,0 0 0,0-3 0,0 3-1,0 0 2,0 0-1,0 0 1,0 0 1,0 0-2,0 3-1,0-3 0,0 3-5,-4 7-2,4-2 0,-4 1-3,0 4-2,-1-7 0,1 1-1,-4 4-1,0 1 0,0 1 1,4 8 1,0-2 0,-5-2 2,1 9-2,0-5 1,0 2 1,0 6-2,0 1 3,-1-3-1,1 7 0,0-3 1,4 0 0,0 2-1,-4 4 0,3-4 1,-3 3-2,8 4 2,-4-3 0,4 3 0,0 1-1,0-3 1,0 8 1,0 0-1,0 4 2,0 2-1,4-3-2,0-1 1,5 1-2,-1-3 1,0-3 0,4-3 0,1-3-2,-1-4-1,0 0 2,-4-2-3,5-6 0,-1 2 1,-8-5-2,12-4 1,-8 1 0,5-5 0,-1-1-1,0-4 0,-3-2 0,3 4 0,-4-5 0,0 1-4,4-4-3,-7 0-1,3-3-5,-8 3 0,0 0-6,4-3-1,-4 0-5,0 0-9,0 0-10,0-3-9,0 3-10</inkml:trace>
  <inkml:trace contextRef="#ctx0" brushRef="#br0" timeOffset="126805.2529">14202 9791 196,'0'-3'39,"0"3"-7,0 0 1,0-3-6,0 3-3,0-3 1,0-4 0,0 4 2,8 3 1,0-5 0,-3 2-1,3 3-4,-4-3 0,8 0-3,0 0-1,-3 3-3,3-3-2,-4 3 0,4 0-2,1 0-1,-1 6 0,0 0-2,5 2-1,-5 8-2,4 6-1,1-1-1,-5 0 1,8 1-2,-3 2-3,-1 1 1,0 2 1,1-3-1,-1 2-1,1-6 0,-5 6-3,-4-6-2,4-1-3,-8-4 0,5 1 0,-1-2-3,-4-5-4,4 1 2,-4 3-3,0-4-2,0-1-3,-4-1-4,4-1-2,1-3-4,-5-3-5,8 0-5,-8 0-3,4-6-2</inkml:trace>
  <inkml:trace contextRef="#ctx0" brushRef="#br0" timeOffset="127124.2711">14599 9650 264,'-4'-2'42,"4"2"-2,-4 0-3,0 0-3,4 0-4,-4 0-3,0 5-4,-4-2-3,3 13-1,1-2-2,-8 5-1,4 1-2,4 3-1,-4-4-1,-1 2 1,1 3-2,0 5-3,4 7 1,-8-2-2,3-1-2,-3 3-1,4-2-1,0-2-1,-4-2-2,3 0 1,1 0 0,0-4-1,4-6-4,0 3-3,-4-3-2,3-1 0,1-4-4,0-3-2,0-2-1,0-5-2,0-1-3,4-2-5,0-2-6,0-2-7,4-4-6,-4-3-4</inkml:trace>
  <inkml:trace contextRef="#ctx0" brushRef="#br0" timeOffset="127386.2861">14923 9782 360,'4'-3'55,"4"-1"-7,4 1-9,0 0-8,-3 1-9,3-4-4,-4 0-6,4-1-2,1 4-3,-5-3-2,4 3-2,-4 3 0,-4 0-1,9 0-1,-9-2 2,0 2-3,0-3-4,0 0 2,0 0-3,0 3-1,-4-4 0,4 4-5,5-3-3,-9 0-7,8 3-5,-4-3-7,4-4-4,-4 1-3,0-3-4,21-6-6</inkml:trace>
  <inkml:trace contextRef="#ctx0" brushRef="#br0" timeOffset="127889.3149">15226 9381 383,'4'-3'44,"0"3"-9,-4 0-7,4-3-7,0 3-3,8-3-2,-8 3-5,9 0-2,-1 0-1,0 0-2,5 0 0,-5 0-1,4 3 1,1-3-2,-5 3 0,0-3 0,0 9-1,1-2-2,-1 2 2,-4-1 1,0 5-2,-4 0 0,5 3 0,-5-2-1,-4 2 1,0 1-1,0-1 3,0 2-2,-4 1 1,4-2 1,-9 2-1,5 2-1,-4-2-1,0 0 1,0 2-1,4 0 0,-4-2-1,-1 3 1,5-5-1,-4 2-1,4 2 2,0-2-1,-4-1 0,4 1 0,-5-5 0,5 2-1,4 3 2,-4-5-1,0-7 0,4 5 0,0-4 2,0-1-1,0-1-1,4 7 0,0-10 1,0-3-1,5 0-1,-1 0 2,4 0-1,0-6 0,1-1 0,3 1 0,-4-4 2,5 2-2,-5-1-4,4-1-3,1 4-3,-5 0-2,0 1-1,-4-2-3,9-2-3,-9 3-6,4-1-2,-4 1-3,5-5-4,-5 8-6,4-4 1,17-15-9</inkml:trace>
  <inkml:trace contextRef="#ctx0" brushRef="#br0" timeOffset="128177.3313">15844 9583 423,'0'0'36,"8"3"-4,-8-3-6,4-3-4,4 3-3,-4 0-4,5 0-5,-1 0-3,0 0-1,4 0-1,0-3-1,1 3-1,3-3-1,-4-4 1,1 4 0,-1-2 0,4 2-1,1-3-2,-5-1-5,0 1-3,1 3-1,-5 0-5,0 3-5,0-3-4,-4 1-5,4-1-6,-4 0-2,1-1-2,-1-2 0,0 0-2,12-7-5</inkml:trace>
  <inkml:trace contextRef="#ctx0" brushRef="#br0" timeOffset="128751.3642">16487 9176 291,'0'-8'29,"0"2"-5,0-1-5,0 4-1,0 0-3,0-7-2,0 1-1,-5 4 0,1-1-5,4 3-1,-4-1-2,0 4 0,0 0 1,0-6 1,0 3-1,-4 0 0,4 3 0,-5 0 1,1 0-1,0 3 0,-4 0-2,4 7 1,-1-1-2,1-1 0,0 2 0,-4 6-1,3 4 0,-3 6 3,4 4 2,0 3 1,-4 1-1,-1 5 0,1 4-1,0 0 0,4 3-3,-1 0 1,1-3-2,0 3 1,4-1-1,0-5-1,4-2 0,0-8 0,4-6 1,4-5-1,4-5 2,1-1 3,7-7 4,-8-6-2,5 0 1,-1-3 0,0-3-3,5-4-1,-5-4-1,-3 1-1,-1-3 0,0 5-1,0-1 2,-3-4-2,-1 5-1,0-5 0,-4 6 3,-4-3-1,4 5 2,0-1 0,-4-4 1,-4 7 0,0 1-2,-4 2-1,-4 0 0,8-4-1,-9 7-1,5 0 1,0 0-1,-4 3 1,-1 4-1,-3 7 0,4 2-1,-1-3-2,-3 1-2,4 5-2,-5-3-1,1 2-5,8-3 0,0 0-6,-1 1-4,5-4-2,0-4-5,4-1-4,0-1-3,0 0 2,4-2-1,0-4-2,25 8-4</inkml:trace>
  <inkml:trace contextRef="#ctx0" brushRef="#br0" timeOffset="129082.3831">16953 9268 374,'0'0'33,"4"0"-7,-4 0-1,4 0-3,-4 0 0,5 0-4,-5 3-3,0-3 0,0 0-3,0 16-1,0-1-1,4 4-1,-4-2 2,-4 2-2,4 2 0,0 4-2,0-1-4,-5 3 1,1 2 0,4-2-1,0 0-1,0 2 0,0-9-1,0 4-1,0 1-3,0-4-2,0-2-1,0-4-3,0 0-2,0 1-3,0-6-6,0-2-6,0-5-2,0-3-4,0 3-6,0-3-4,0 0-8</inkml:trace>
  <inkml:trace contextRef="#ctx0" brushRef="#br0" timeOffset="129307.396">16806 9556 370,'0'0'56,"0"0"-13,0-3-10,4 3-7,-4 0-5,0 0-3,12-3-4,-4 3-1,5 0-5,-1-4-1,4 1-2,-3 3 0,7-3-1,-8-3-1,9 1-1,-1-1 0,-3-1 0,-1 1-3,0 6-5,1-3-6,-5 0-6,0-4-14,1 7-12,-5 0-12,0-6-10</inkml:trace>
  <inkml:trace contextRef="#ctx0" brushRef="#br0" timeOffset="129975.4342">17735 9070 337,'0'-10'31,"0"10"-7,0 0-3,0-3-10,-4 0 1,4-2-4,-4 2-3,0 0 0,0-4 0,0 1 1,0-1 3,0 7 3,-1-3 2,1 3-1,4-3 2,-8 3-3,4-3-1,-4 3-2,4 0-4,0 0-1,-5 0 0,1 3-1,0 3-2,-4 7 1,0 1-1,-1 6 0,1 2-2,0 8 2,-1 3 0,-3 7-1,0 0 0,-5 6 0,5 2 0,-1 4-1,1-3 2,4 1-1,0-4 0,3-5 0,5 0 0,0-4 0,4-7 0,4-6 0,-4-2 0,13-7 3,-5 1 1,4-7 2,0 2 1,1-4 2,-1-4 0,0-3-3,0 0 0,5-3-1,-1-1 0,-4-7-1,1 2-3,-5-4 0,4-1 0,0 1-1,-3 0 1,-1 1 0,-4 0 0,-4 0-1,4 2 1,-4 2-1,0-5 1,0 7 0,0 0 0,0-4-2,0 5 2,-4-1-1,4 3 1,-4 0 0,-4 3 0,4 0 0,-5 0-1,1 0 0,0 0 0,-4 6 0,-1 0 0,5 6 1,-4 0-1,0 1 1,3 1-1,-3 2-2,4-1-3,0-3-1,0 4 0,4-3-4,-5-2 0,5-1-4,-4-1 0,8-3-6,0-4-4,0 4 0,0-2-5,0 2-1,4-3-4,0-3-3,9 0-2,11-6-6</inkml:trace>
  <inkml:trace contextRef="#ctx0" brushRef="#br0" timeOffset="130254.4501">17993 9375 397,'4'0'52,"0"0"-9,0-3-8,5 3-8,3 0-5,0 0-2,-4 3-5,5 0-1,3 6-1,0 1-4,-3-4 0,-1 2-1,8 2-2,-3-1-1,3 4-2,-3-2-1,-1 2 1,-4 3-2,5-2 1,-1 2-2,-4 0 0,5-5-3,-9 5 0,4-5-3,0 2 0,-3 0-2,-1-4 0,0-1-4,0-2 1,-4 4-5,0-4-5,5-3-7,-5 1-6,4-1-7,-8-3-6,0 0-8</inkml:trace>
  <inkml:trace contextRef="#ctx0" brushRef="#br0" timeOffset="130525.4656">18329 9311 332,'0'0'37,"0"7"-5,-4 2-4,0-1-3,-9 14-4,-3 2-3,4 2-5,-1 4-2,1-6-2,-4 4-3,3 2 1,-3-6-1,0 3-1,-1-1-4,5-6 2,4 3-2,0-6-6,-1-1-5,5-3-2,0-5-5,0 1-5,0-2-3,4-1-2,0 0-4,0-6-2,4 0-4,8-3-8</inkml:trace>
  <inkml:trace contextRef="#ctx0" brushRef="#br0" timeOffset="130743.4781">18570 9400 381,'9'0'57,"-1"0"-10,4-3-7,4 0-11,1 0-7,-1-4-7,1 4-3,3-3-2,0 1-4,1-1-1,-1-1-2,1 1 0,-1 0 0,-3-4-2,-1 4-4,-4-2-3,1 1-4,3 1-1,-8-4-5,-4 4-8,4 1-11,-3 5-11,-1-6-10</inkml:trace>
  <inkml:trace contextRef="#ctx0" brushRef="#br0" timeOffset="131697.5327">19107 9109 347,'4'0'40,"-4"0"-8,4-6-5,0 0-5,4 6-4,4-5-3,1 2-5,-1-4 0,8 1-4,-7 0-2,7-1 0,1-2-1,-1 4 0,1 2 4,-1-4-1,-4-2 1,1 2 0,3 1-2,-3 3 0,-5 0 0,0 0-1,1 3 1,3 0 0,-4 0-2,-4 0-2,1 0 0,3 0 2,-8 0-1,8 3 0,-4-3 2,1 0-2,-1 3 2,-4-3-3,-4 0 2,0 0-2,8 0 1,-8 0 1,0 0 2,0 6 0,0-6 2,0 10-1,0-1 0,0 2 0,-4 12-1,0-3 0,-4-1 0,-1 5-1,1 8 1,0-2-2,0 7 0,4-1-2,-8 1 1,3 0-1,1-1 0,0-2 0,4 4-2,0-5 0,-4-3-6,-1 0 0,5-6-2,0 2-3,-4-2-2,4 1-2,-4-4-4,4-2-4,0-2-5,-1 6-3,-3-9-6,8 2-5,-4-2-3,0 18-6</inkml:trace>
  <inkml:trace contextRef="#ctx0" brushRef="#br0" timeOffset="132024.5514">19717 9364 440,'8'0'39,"4"0"-5,-8 0-7,9 0-5,-1 0-3,0 3-4,0 0-3,1 2-4,3 7 1,-4-2-1,5 4-2,-1 2 1,0 0-1,1-2 0,-1 2 0,1 0-1,-1-1-1,0 0 0,5 3-1,-5-2-1,1-3-1,-5-2 0,4 1 0,-4-2 0,1-1-3,-1-1-2,-4 2-2,5-7-4,-5 3 1,-4 1-3,0-4-3,0 0-5,0-3-5,-4 0-4,0 0-4,0 0-4,0 0 0,0 0-3,0 0-5,-8-9-4</inkml:trace>
  <inkml:trace contextRef="#ctx0" brushRef="#br0" timeOffset="132295.5669">20081 9400 305,'0'0'35,"0"-3"-2,0 3-1,0-3-4,0 3-3,-4 0-3,4 0-1,0 0-4,-4 3-2,0 3-2,-4 2-3,-1 5 1,1 3-2,0 1-1,-4 6-1,-5-6 0,1 5-3,0-1-1,3 1-1,-3-4 0,4 4-1,-5-1 0,5-2-5,0-5-2,-1 5-3,1-8-2,8 2-7,0-3-1,4-4-4,-8-3-2,8-3-5,-4 0-4,4 0-3,4-3-4</inkml:trace>
  <inkml:trace contextRef="#ctx0" brushRef="#br0" timeOffset="132700.59">20228 8718 352,'5'3'37,"-1"1"3,4-1-2,8 8-3,5 5-5,-5 0-4,4 1-4,1 5-3,4-1 0,3 0-4,1 7-1,-5-4-1,5 3-1,0 5 0,-5-5 1,-3-3-1,3 8-1,-3 4 2,-5 1-1,1 6-1,-5 3 0,0-2-1,-8 2-2,4 1-1,-4-5 0,-4 1-2,0 0-2,0-6-1,-4 3 1,4-4-1,-8-2 0,-4-4-2,4 2-4,-5-9-3,1 0-2,0-3-4,4-1-4,-5-1-4,5-2-4,0-5-4,4 2-8,0-4-8,0-2-11,0-1-14</inkml:trace>
  <inkml:trace contextRef="#ctx0" brushRef="#br0" timeOffset="133561.6393">21117 9225 332,'-4'0'52,"4"-3"-2,0 3-8,0-6-6,0 6-4,8 0-6,-8-3-4,16-1-4,1 3-4,-1-9-4,5 4-2,-1-4-3,0 4-5,5-2-4,-5-5-6,-3 4-4,-1 2-1,-3 1-4,-1 6-4,0 0-6,-8-3-4,4 3-6,-4 0-6,-4 0-3</inkml:trace>
  <inkml:trace contextRef="#ctx0" brushRef="#br0" timeOffset="133777.6517">21174 9391 301,'0'0'35,"4"0"2,-4 0-3,8 3-2,5-3-2,3 0-5,0 0-8,1 0-2,-1 0-6,5-3-1,-1-4-5,5-2-8,-9 1-7,0 1-8,5-5-11,-5 2-7,-3-1-7,28-14-8</inkml:trace>
  <inkml:trace contextRef="#ctx0" brushRef="#br0" timeOffset="134144.6726">21682 8898 382,'0'-3'38,"0"3"-6,0-2-6,4 2-2,0 2-7,-4 1-4,0 0-1,0 3-4,0 7-2,0 1-2,0 2 1,0 0 1,0 2-1,4-6 0,-4 3-1,0-3-1,0 1-2,4 0 2,0 1-1,4-4 0,-8 6-1,5-5 2,-1-2 1,0 4-1,-4-8 0,4 7-2,-4-5 2,8 2-1,-8-2-1,0-7 0,4 3-1,0 0 1,0-3 0,4 3 0,1-3-2,-1 0 2,4-3 0,0 0-1,1 0-3,-1-7-5,0 1 1,5-1-3,-1 2-4,0-1-4,1-4-2,-5 7-4,0-9-5,5 3-5,-5 5-1,0-2-3,5 1-1,3-21-8</inkml:trace>
  <inkml:trace contextRef="#ctx0" brushRef="#br0" timeOffset="134443.6897">21940 8818 357,'0'0'40,"0"0"1,0 7-2,0-4-3,0 6-6,0 6-5,4 4-3,-4 0-2,0 2-4,0 2-3,0 6-1,0 1-3,0 0-1,0 7-4,-4 9 1,-4-3-2,-1 6 0,5 2-2,-4 2-2,-4-4-3,4-3-3,-1-3 1,5-3-1,4-4-5,-8-2-1,8-4-1,0-8-4,0-4-7,0-3-2,4-2-5,0-5-6,9-5-3,3-3-4,17-6-9</inkml:trace>
  <inkml:trace contextRef="#ctx0" brushRef="#br0" timeOffset="134861.7137">22239 9446 339,'0'0'47,"4"0"-3,8 0-3,-4 0-8,0 0-7,-4 0-7,5 0-5,-1 0-3,4-3-2,0-6-3,1 2-3,3-2 1,-8-1-1,0-1 0,1-2-2,3-1 0,-4 1 0,0 1-1,0-4 0,-3 1 1,-1-1-2,-4 2 2,0-2 0,0 0-1,-4 8-1,-1-4 2,1 2 0,0 4 1,-4 3 0,0-1-1,0 4 0,4 0 3,-1 0-3,1 0 1,-8 7 1,4 2-1,4 7 1,-8-1 1,3 0 0,1 6-1,-4 5 0,4-3 1,0 3-4,-1-2 1,1-4 0,4 6 0,0-2-1,4-5 0,-8-2-1,8-1 2,0 0-1,4-8-1,0 1 0,-4 1 0,16-4-3,-3-1-1,-1-5-3,0 0 1,5 0-1,-1 0-2,0-1-4,-3-6-2,7 1-7,-4-4-5,1-2-5,-1 0-7,1-3-3,36-32-14</inkml:trace>
  <inkml:trace contextRef="#ctx0" brushRef="#br0" timeOffset="135135.7293">22677 8907 396,'0'0'40,"0"-3"-6,0 3-4,4-3-4,0 3-6,4 0-6,0 0-3,0 0-3,1-3-1,7 3-2,-4 0 0,-4-3-3,5 3 0,-5-2-1,4-1-1,0-2 0,1 4-1,-5 1-3,4-4-2,-8 1-5,4 3-2,-3 0-3,-1-3-6,0 3-2,4-3-6,-4 0-1,-4-1-2,4 1-1,4-3-3,-8-8-4</inkml:trace>
  <inkml:trace contextRef="#ctx0" brushRef="#br0" timeOffset="135472.7486">23029 8725 238,'0'0'26,"4"0"-1,0 0 2,0 0 2,4 0 0,-8 0-2,8 0 0,-4 0 1,5 0-1,-5 3-3,4 2-4,4 4-6,0-3 1,1 1-2,-1 2-3,0-1 0,1 2-3,3-1 0,-4 1 1,5-1-1,-1-1-3,0 2-2,-3 3 1,3-5-1,0 1-1,-3 4 1,3 0-1,0-7 0,-3 8-1,3-7 0,-4 2 0,1-3 0,-1-2 0,0 0 0,1 0-3,-5-1-2,0-3-1,-4 0-3,0 0-2,4 3-3,0 3-2,-8-6-6,5 0-6,-1 0-6,-4-3-2,0 0-4,4 0-2</inkml:trace>
  <inkml:trace contextRef="#ctx0" brushRef="#br0" timeOffset="135729.7633">23401 8758 332,'0'-3'37,"0"3"-2,-4 0-1,4 0-4,-4 3-4,4 0-5,-4 0-6,4 4-2,0 1-4,-8 4-2,4 4-4,0-1 1,-5 0-2,1-3 1,0 7-1,0-3-2,-4 1-3,3-1-3,-3 1-3,4-1-5,-4 0 1,3-1-6,-3-3-5,4 1-3,-4-2-8,3 2-6,-23 30-12</inkml:trace>
  <inkml:trace contextRef="#ctx0" brushRef="#br0" timeOffset="163595.3571">14042 11464 339,'0'0'55,"0"0"-6,0 0-11,4 0-7,-4-3-4,5 3-6,7 0-2,0-7-3,0 2-5,9-1-2,-1-10-1,5 7-3,-1-6-1,5 6-1,0-1-2,-1-2-2,-7 0-5,4 6-4,-5 0-6,-4-1-7,-3 1-7,-1 3-9,-4 3-7,-4-3-4,4 3-9</inkml:trace>
  <inkml:trace contextRef="#ctx0" brushRef="#br0" timeOffset="164366.4012">15017 11060 318,'-4'-3'28,"4"0"-6,-4-4-9,-13 2-2,5 2-3,0 0-1,-1 0-3,1-3 0,-4-1-3,-1 1 1,1 1-2,0 2 5,-1 0 5,1-1-1,4 1 1,-1 3-1,-3 0-2,4 0-1,-1 0 0,-7 3-1,3 1-3,5 2 2,0 2-2,-4 5 2,3-1 4,9 0 1,0 3 2,-4 1-2,8-1 0,0 4-1,0-2 1,0 2-1,4-1 1,4 4 0,4-1-1,1-2 0,7 1-1,-3 0 2,3-3-1,0-1-1,-3 0-1,3-2 2,5 2-1,-5-3-1,1-2 1,3-2-2,-7 7-1,-1-5 0,-4 9-1,5-5 0,-5 3 2,0 3-2,-8 4 3,1-1-2,-5 4 3,0 3-4,0-4 1,0-2-1,0 2 0,-9-3-2,-3-2 1,0-1-1,0-2 0,-1-2 0,-3-4-1,0 0 2,-1-5-1,1-2-1,-5-3 0,5-3 1,0 0-2,-1 0 1,5-6 0,-5-2 1,5-5-2,0-3 1,0-1-2,3-5 2,9 1 0,0-8 0,0 2-1,0-3 0,9 0 0,-1-3 1,4 1 0,4 2 0,1-1 1,3 1-2,1-2 1,-1 2 0,5-3 0,-1 3 0,-3-1 0,3 6 0,-3 1 0,-5-4 1,-3 7-2,-1 0 1,-8 2 0,-4 0 0,0 5 0,-4-5 0,-8 4 0,-5-1 0,1 4 0,-1 5-1,1-1-2,4 2-1,0 0-2,-1 3-4,1 3 0,4-4-2,4 1-2,0 3-6,-1 0-4,5 0-10,0 0-8,-4 0-6,4 0-2,0 0-3,29 19-2</inkml:trace>
  <inkml:trace contextRef="#ctx0" brushRef="#br0" timeOffset="164934.4337">15647 10914 404,'0'-4'44,"0"-2"-8,0 3-7,0 3-6,0 0-4,0 0-3,0 3-3,0 10 1,-12 11-1,0 6-1,-5 2 0,1 4 0,0 4-2,-1 0-2,1 3-1,-5 3-3,1-5 1,-1 5-1,1 0-1,-1 4 0,1 2-3,0-7 2,-1 2-2,5-9 1,-1 1-1,1-9 1,0 0-2,-1-9 2,9-5-1,4-4-1,0-5-2,4-3 2,0-4-3,0-1 1,0-9-2,4-6 0,0-14 2,12 0 0,1-10 1,-1-6 0,5 0 0,-1-6 1,5 2 1,-1 3 0,-3-6 0,3 1-1,5 1 1,-5-2 2,1 4 1,0 0 2,-1 1 0,1 2 2,-5 9 0,1 4 1,-5 4-1,0 9 1,-3 4-2,-5 9 2,4 7 1,-4 4-2,-4 8 1,5 9 2,-1 11-2,-8 4-1,-4 9-1,0 1-1,4 3-2,-9 7 0,5-2 0,-4 2-2,0-1 1,0 2-2,8 2-2,0-5 0,0 2-2,0-7-5,0-6-4,4 0-2,4-8-4,-4-3-2,4-8-2,-4-2-5,5-8-4,-5-4-7,4-7-10,-4-3-9,12-16-10</inkml:trace>
  <inkml:trace contextRef="#ctx0" brushRef="#br0" timeOffset="165170.4472">15504 11259 487,'0'0'39,"0"0"-13,0 0-5,4 0-6,-4 0-3,4 0-4,8 0-3,5 0-3,3 0-4,1 0-3,-1 0-2,5-7 0,-1-2-3,1 1-3,-1 1-7,5-2-4,-4-1-7,-1 2-7,1 2 1,3 0-5</inkml:trace>
  <inkml:trace contextRef="#ctx0" brushRef="#br0" timeOffset="165556.4693">16061 11473 392,'0'0'47,"4"0"-11,0 3-7,0 1-7,0-4-8,4 0 0,0 0-5,5-4-3,-1-2-2,0-7 0,1-1 0,-1 5-2,0-7-1,-4 1 1,5-1-1,-5-3 0,-4 5 1,8-2-2,-4 2 1,1-5-1,-9 1 0,8 2 0,-8 0 1,0 4-1,0 4 2,0-2-1,-8 4 0,-1 3 3,5 3 0,-8 0 1,0 6 0,-1 0 1,-3 9 1,0 1-1,3 3-1,1 1 3,-4 6-2,3 1-2,5-3-1,0 4 0,4-1 0,4-3-1,0 5-1,0-5 0,4-1-2,4 0 1,5-6 0,-1-1-2,4 0-2,1-11-2,-5 1-3,8 1-1,-3-7-2,-1-4-4,5 0-4,-1-3-7,-4-9-4,1 0-8,-1-1-4,1-4-8</inkml:trace>
  <inkml:trace contextRef="#ctx0" brushRef="#br0" timeOffset="165795.483">16491 10977 437,'0'-3'45,"0"3"-6,0 0-9,8 0-7,0 0-7,0 3-3,0-3-4,1 3-1,3-3-5,4 4-4,-4-1-1,5-3 1,-5 0-3,0 0 3,1 0 0,-1-3-3,0-1-1,1 1-3,-1-6-2,0 1-5,-4-2-7,0 1-8,-3-1-8,3 2-4,0 2-7,0-16-5</inkml:trace>
  <inkml:trace contextRef="#ctx0" brushRef="#br0" timeOffset="166077.4991">16953 10728 274,'0'0'42,"4"0"-3,5 0 1,-1 3-2,4-2-6,-4 6-3,4-1-5,1 4-4,-1-1-3,4 2-3,-3 8-3,-1-4-3,4 1 0,-3 3-3,-1 1-1,0-1-1,5-1-2,-1 1 1,-4-5 0,5 5-3,-5-4-2,0-3-1,-4 4-1,1-3-5,3-5 1,-4 5-2,0-4-6,-4-2-3,0-3-2,0 0-4,1-1-2,3-3-2,0 0-3,-4 0-4,-4 0-2</inkml:trace>
  <inkml:trace contextRef="#ctx0" brushRef="#br0" timeOffset="166310.5124">17260 10745 301,'0'0'44,"0"-3"-3,0 3-6,-4 0-4,4 0-4,-12 6-4,4-3-4,0 13-2,-1-1-4,-3 1-1,0 1-2,-1 2-2,1 5-1,-4-2-1,4 5-2,-5 0-2,1 2-2,-1-2-5,1-5-7,4-4-6,-1 2-8,5-1-10,0-3-9,4-5-8</inkml:trace>
  <inkml:trace contextRef="#ctx0" brushRef="#br0" timeOffset="166917.5471">17842 11162 350,'0'0'51,"0"-4"-3,0 4-7,0 0-7,0 0-7,0 0-2,8-3-5,4 3-6,9 0 0,-1-9-5,0-1-2,1 2 0,4 2-5,-5 0-4,0-1-5,1 1-3,-1-1-1,-3 4-4,-1 0-3,-4 2-5,-3-3-8,-1 1-5,-4 0-7,0 3-3,0 0-9</inkml:trace>
  <inkml:trace contextRef="#ctx0" brushRef="#br0" timeOffset="167149.5604">17903 11311 325,'0'3'49,"0"-3"-3,0 0-7,4 3-3,0-3-8,4 4-7,5-4-5,-1 0-3,8 0-5,-3-4-3,-1 1-4,5 0-4,3 0-3,-3-7-5,-1 2-5,1-1-5,-9 3-2,8-1-5,-3 4-2,-5-3-3,4-4-2,-3 2-2</inkml:trace>
  <inkml:trace contextRef="#ctx0" brushRef="#br0" timeOffset="167486.5797">18505 10748 375,'0'-6'47,"0"3"-11,4 0-7,-4 3-5,8 0-7,0 3-5,-4 0 0,1 3-3,-1 7 1,4-2-4,-8 5 2,4 0-1,-4 1 2,0 3-3,0 0 0,4 2 0,-4-4-2,0 4 0,-4 2 0,4-6 0,0 4 0,-4 0 1,-4-8-2,4 2-1,-5-1-1,5 0 1,0 1 0,4-5 0,0 2 0,0-3 0,0-1 0,0-4-2,0 1 2,8-2-2,-4-1 1,13 0-1,-9-3 1,4 0 0,5 0-1,-5-3-2,8 0-2,-3-4 1,3-1-3,-3-4-3,3 2-5,1-3 0,-5 5-4,4-1-7,-3-1-8,-1-2-6,-4 0-8,5 0-3</inkml:trace>
  <inkml:trace contextRef="#ctx0" brushRef="#br0" timeOffset="167790.5971">18783 10666 298,'0'0'47,"0"0"3,0 6 0,0 4-9,0 7-4,0 5-9,-4 2-1,4 6-4,-4 7-3,0 1-4,0 5-1,-4 1-3,4 6-1,-1 2-3,-3-1 0,0-2-2,4 1-3,-8-4-1,8 0 1,0-3 0,-5 1-4,1-1-2,8-3-1,-8 0-2,8-5 0,0-5-4,-4 0-1,4-4-2,-4-6-2,4-4 0,0-5-4,0-1-3,4-4-6,0-6-6,4 0-7,9-3-4,-1-7-6</inkml:trace>
  <inkml:trace contextRef="#ctx0" brushRef="#br0" timeOffset="168166.6186">18988 11457 341,'4'-3'41,"4"-2"0,0 2-5,1 3-5,3-9-10,0 2-4,0-5-5,5-1-2,-5-1-3,4 1-2,-7-1-1,3 1-1,0 0-2,1-1 1,-5-2-2,-4 0 0,4-1 0,-4-3 2,0 6-1,0-5-1,-4 2-2,0 1 3,0 0 2,0 5 1,0-2 2,0 10 1,-4 0-1,4 3-1,-8 0 3,0 0 0,0 6 0,-1 0-1,-11 10 2,8 2-1,3 1 0,1 5-1,-4-4-2,-4 9 0,7-2-1,-3 0-2,0 2 2,8 1-2,-4 0-1,3-3-1,1 2 1,4-2 1,0-4-2,0-3 0,9-5 0,-1 0 1,4-6-4,4 1-2,1-7-4,7-3-2,1-3-4,-5-4-1,5-2-2,0-9-6,-1-1-7,1-1-5,-1-9-9,1 5-2,-1-3-7</inkml:trace>
  <inkml:trace contextRef="#ctx0" brushRef="#br0" timeOffset="168436.634">19389 10815 418,'0'-6'45,"4"4"-7,9-1-6,3-3-7,-4-4-7,0 4 0,5-1-6,-1 4 0,-8 3-3,9 0 0,-5 0-2,0 0-2,1-3-1,-1 3-1,0 0-2,0 0-1,-3 0 0,-5 0-2,4 0-4,-4 0 0,0 0-4,0 0-1,0 0-2,0 0-4,1 0-4,3 0-6,-8 0-5,8-2-4,-4-1-2,0 0-4,8-3-1</inkml:trace>
  <inkml:trace contextRef="#ctx0" brushRef="#br0" timeOffset="168702.6492">19880 10589 301,'5'-3'36,"-5"3"2,8 0-2,0 0 0,0 0-6,0 3-3,0-3-6,5 0-5,-1 0 1,0 4-1,1 5-2,-1 5 0,4-10-3,5 8 0,-5 1-1,0 1-4,-3 2 0,7-2-3,-7-1 0,3 3-1,0-2 0,-3 2-2,3 0 1,-4 2-4,-4-6-3,5 1-3,-1-5-2,-4 2-5,0 2-4,-4-4-5,1-1-5,-5 2-7,4-2-6,-4-4-3,4-3-3</inkml:trace>
  <inkml:trace contextRef="#ctx0" brushRef="#br0" timeOffset="168934.6625">20257 10607 370,'-4'6'50,"-4"10"-12,-4 0-10,-5-2-5,-3 2-7,-1 8-5,5 1-7,-1 2-6,-7-3-7,8 5-8,-5-2-3,1-3-7,-1 1-2,5-1-2,-9-2-2,5 2-5</inkml:trace>
  <inkml:trace contextRef="#ctx0" brushRef="#br0" timeOffset="170302.7408">18976 11659 289,'0'0'37,"0"0"0,4-9-3,4-9-1,8-7-4,5-2-4,3-3-5,9-17-3,8-2-4,8 0 0,0-2-2,9-5 1,3-1-3,0-5-1,5-1-3,-1-6 1,1-1-2,8 0-1,-1-6-3,1 9-2,-8 5-5,3 8-6,-7 2-11,-5 9-7,0 0-10,-12 6-3,4 4-7</inkml:trace>
  <inkml:trace contextRef="#ctx0" brushRef="#br0" timeOffset="171532.8111">15971 11693 183,'0'0'34,"0"0"-5,0 0 6,4 0 5,4-4-1,4 4 2,5-6 0,-1-8-5,0-5-5,5-5-5,3 0-1,5-9-4,0-1-2,12-7-3,0-4-1,0 1 0,8-1-4,0-1-2,4-6-2,4 6-1,9-2-2,-5-4-1,1-1-3,-5 2-3,0 2 0,-4 0-1,-3 6-3,-5 0 1,0 6-1,-8 4-3,-1 6-2,-7 1 1,-4 6-4,-5 4-3,-8 6-3,1 1-5,-1 7-7,-12-4-7,4 6-7,0 3-4</inkml:trace>
  <inkml:trace contextRef="#ctx0" brushRef="#br0" timeOffset="172513.8672">16658 12437 323,'-4'-4'51,"4"4"-5,0 0-5,0 0-8,0 0-8,0 4-6,0-4-4,-8 9-3,0 5-1,0 9-3,0 1 2,4 1-1,-9 5 0,1 0 0,0 1 0,-5 2-1,5 7 1,-4 0-4,3-1 1,1 1-2,0 3 0,0 3-2,-5-3 0,5 0-1,4-10 0,4-3-1,-5 2-2,1-8 0,4-5-1,4-8-2,0-4 3,0-4-1,0-3 0,0-10 0,0-4 1,4-15 0,8-1-3,1-6 2,-1-4 0,9-3-1,-5 0 3,0 0 0,1-3 0,3 0 0,-4-2 0,5-1 0,-1-4 1,-3-1 0,-1 2 2,-4-1 1,5 7 3,-1 3 2,-4 10 0,-3 9-3,-1 5 2,0 5 0,0 7-1,0 1 1,1 6 2,-1 3-3,-4 7 3,0 4 0,0 16-1,0 5 0,0 2-2,-4 3-2,0 3 0,4 3 0,0-2-1,-4-1 0,5 0-3,3 3 2,-4-6-2,4-7-3,-4 5-3,4-11-1,0 4-4,-3-4-2,-1-5-4,0 2-1,0 0-4,0-8-2,-4-4-5,0-2-3,0-7-6,0 2-6,0-5-7,-8-5-12</inkml:trace>
  <inkml:trace contextRef="#ctx0" brushRef="#br0" timeOffset="172761.8814">16585 12696 384,'0'-3'56,"0"3"-12,0-4-8,4 3-10,8-2-6,0-4-5,9 4-6,-1-6-1,5-1-5,4-1-7,-1 1-3,1-2-6,0-1-7,-5 2-6,1-2-4,-5 4-6,1 1-5,-9 1 0,0 1-2</inkml:trace>
  <inkml:trace contextRef="#ctx0" brushRef="#br0" timeOffset="172995.8948">17191 12556 350,'0'0'47,"8"0"-4,8-3-6,1 0-11,-1-1-8,0-5-8,1 4-5,3-1-9,-8-1-9,5 1-10,-5 0-7,0-1-6,-3 1-2,-5 3 1,12-18-8</inkml:trace>
  <inkml:trace contextRef="#ctx0" brushRef="#br0" timeOffset="173232.9084">17158 12708 286,'0'0'39,"0"4"-4,0-4-6,0 3-1,4 0-5,4-3-5,4 0-2,5 0-5,-1 0-2,5 0-3,-5-3-5,0 0-6,5-1-5,-5-5-2,1-1-4,-1 6-3,-4-6-4,1 1-3,-1-1-3,0 4 0,-4-2-2,21-15-7</inkml:trace>
  <inkml:trace contextRef="#ctx0" brushRef="#br0" timeOffset="173469.9219">17756 12454 374,'4'0'47,"4"-3"-5,-4 1-9,4-1-6,9 0-9,-5 0-2,0 3-5,0-3-3,1-4-2,3 4-3,-4 0 1,1 3-3,3-6-2,-4 2-4,1 1-3,-1-2-4,-4 2-5,8 0-2,-11 0 0,7-3-5,-4-4-2,0 7-1,-8-7-4,4 6 0,0 0-5,0-18-7</inkml:trace>
  <inkml:trace contextRef="#ctx0" brushRef="#br0" timeOffset="173714.9359">18366 12023 341,'4'-3'34,"0"3"-3,-4 0-1,4 0-1,0 3-4,-4 0-5,0 1-4,0 8-3,0 3-2,0 1-1,0 1-1,0 2-2,0 2-3,0 1-1,0 2-1,0 5-1,4-6-4,-4 3-4,0 1-6,0-3-5,0 0-7,0-5-8,4 1-4,-4-1-5,0-3-6</inkml:trace>
  <inkml:trace contextRef="#ctx0" brushRef="#br0" timeOffset="173953.9496">18112 12623 469,'0'0'40,"0"0"-9,0 0-3,4 0-7,8 0-3,5 0-4,-1 0-4,4-4-1,1 1-2,3 0-3,-3 0 0,8-2 1,-5-1 1,5-4 0,-1 1 0,1 2-1,-4-1-1,-1 2 0,5 0-3,-5-1-2,1 1-3,-9 0-3,5 1-2,-9 2-2,5-4 1,-5 4-3,0 0-1,-4 3-3,5 0-6,-9 0-2,0 0-6,-4 0-3,0 0-3,0 3-1,0 0 0,-17 10 0,-36 32-3</inkml:trace>
  <inkml:trace contextRef="#ctx0" brushRef="#br0" timeOffset="174321.9707">18366 12739 212,'0'0'35,"0"0"4,-4 3-2,4 0-2,0 3 1,0-2 0,0-1-4,0 0-4,4-3-4,0 0-4,8 3-2,0-1-2,1-2-3,-5 0-4,4 0 1,-4 0-4,-4 3 0,5 0-2,-5 3 1,4-6-2,-4 4 2,0 2-1,-4-3-1,8 4-1,-8 2 0,0-1 1,4 2-2,-4-4 1,-4 7-1,4 1 0,0-1 0,-4 3 0,-4 1 1,-4 2-2,-1-1 2,5 1 0,0 1-2,-4-1 3,3-1 0,5 1 2,0-2-1,-4-1 0,4 0 0,-4-1-1,8-3-1,0-2 0,0 1 1,0 2 1,0-10-3,0 3 3,8 1 0,4-7-1,1 0 2,-1 0-3,4 0 0,1-4 0,-1 1-3,0-3-4,1-1-6,-1-2-4,-4 4-5,5-8-5,-5 4-6,-4 3-12,5-1-13,-9-1-13</inkml:trace>
  <inkml:trace contextRef="#ctx0" brushRef="#br0" timeOffset="176051.0696">11316 15788 330,'0'-7'51,"0"7"0,0-3-10,0 3-6,0-3-8,0 0-2,0 3-6,0-3-4,0 3-3,0 0-2,0 0 2,0 0-2,4 0 1,4 0-4,0 0 2,0 0-1,1 6 0,7 4-2,-4 2 0,-4 0-2,5-3-1,-5 7-1,4-2 0,1 2-2,-1-3 1,0 3 0,0-2-4,-8-1-6,9-5-2,-5 4-2,0-2-5,-8 0-2,4-1-3,0-7-5,0-2-4,-4 0-6,0 0-6,9-5-3,-5 2 0</inkml:trace>
  <inkml:trace contextRef="#ctx0" brushRef="#br0" timeOffset="176361.0873">11652 15650 260,'0'-2'45,"0"-4"-3,0 2 0,0 1-2,0 0-4,0 0-8,0 3-3,0 0-6,0 0-2,0 3-2,0 0-2,0 7-4,-5 7 2,-3 2-1,0 5 0,4 0 0,-8 1-2,3-1 3,1 7-2,-4 0-1,4 3-1,-4 2 0,3 1-1,-3 3-2,4 2-1,-4 5 0,-5-1-2,9 0 0,-4-5 0,-1-1-1,9 0-3,-12-5-2,12-5-3,-4-3-1,4-3-4,0 1 0,-1-6-5,5-8-4,-8-1-5,8-4-5,0-6-8,0 0-5,0-3-5,8-34-9</inkml:trace>
  <inkml:trace contextRef="#ctx0" brushRef="#br0" timeOffset="176625.1024">12167 15629 433,'0'0'49,"0"-3"-7,0 3-10,4 0-7,5 0-6,-5 0-5,12 0-1,-4 0-5,1 0-3,7 0-2,1 0-8,-1-7-1,1-1-4,3-3-3,-3 3-1,-5 2-6,4-4-5,-3 1-4,-1 4-6,-4-1-1,-3-1-5,-5 1-2,0 6-7</inkml:trace>
  <inkml:trace contextRef="#ctx0" brushRef="#br0" timeOffset="176869.1163">12204 15851 428,'0'0'49,"0"-3"-8,0 3-8,0-3-9,8 3-7,1 0-3,3 0-6,4 0-3,1-8-9,-5 5-3,12-3-5,-7-1-7,3-2-2,1 1-8,-1-2-6,1 1-6,-9 2-4,8 1-4</inkml:trace>
  <inkml:trace contextRef="#ctx0" brushRef="#br0" timeOffset="177451.1496">13342 15363 322,'4'0'50,"-4"0"-7,0-3-7,0-3-7,0-4-7,0-1-6,5-2-6,-1-2 1,-4 2-3,4-1-3,0 1 1,0 0-2,-4 5 1,0-5 2,0-2-2,0 7 0,0-5 1,0 0 0,-4 0 0,0 5 0,-4 2-2,-5-3-1,5 2 1,-4 1 1,-1 6-4,5 0 2,-4 0-2,0 3 1,-1 0-1,-3 0 0,0 13 0,-1 2 0,1 4 2,0-1 2,3 4 0,-3 9 1,4-1 0,-5 7 2,5 3 0,0 3-2,3 0 1,1-2-2,0 2-1,4 1 0,0-8 0,4-2-1,4-4-1,4-1 1,4-5-3,1-3 2,-1-2-2,4-8 0,1-1 0,-1 0-1,1-7-2,3 1-2,1-7-1,-1-4-4,-4 1-4,1 0-2,3-6-2,-8-1-6,5 0-9,-1 4-13,1-2-10,-5 2-4</inkml:trace>
  <inkml:trace contextRef="#ctx0" brushRef="#br0" timeOffset="177705.1642">13670 15831 445,'0'0'51,"0"-3"-7,0 3-7,0 0-8,0 0-8,0 6-4,0 8-5,4 2-3,0 6-2,-4-4-3,0 4-3,0 2-6,0-3-1,4 4-4,-4 5-2,0-9-3,0 1-1,0-3-7,-4-1-5,4-2-4,0-8-5,0 1-6,-4-2-3,-8 15-11</inkml:trace>
  <inkml:trace contextRef="#ctx0" brushRef="#br0" timeOffset="178435.2059">14153 15608 301,'-4'0'41,"0"0"-1,-4 3-4,8-1-1,-5 1-4,1 0-4,0 1-5,0-1-4,4-3-4,4 0 0,-4 0-3,4 3 0,-4-3-2,13 0 0,-1 0-2,0-3 0,-4 0-4,5-1 1,-5-4-1,0-4 0,4-4-2,1 0 0,-1 5 0,-4-5 0,0 2 0,0-6-1,-3 1 0,3 5 0,-4-5 0,-4 1 0,0 3 0,0 2 0,0 2 0,0-5 0,0 9 0,-8 1-1,-5 5 2,5-6-1,-8 7 0,4 0 2,-1 7 1,1-3 1,0 12 0,-1 5 3,-3 4-1,4-1 0,4 5 1,-9 1 1,5 0-2,8 4 0,-8-3-2,3 0 0,5-1 0,0-6-3,4 1 0,4-1 0,0-5 0,-4-5-1,13 2-2,-1-6-3,-4-5-2,0-2-2,5 3-1,3-6-3,0 0 0,1 0-5,-1-6-2,0-5-4,1-2-7,-1-3-10,-4 2-7,5-5-4</inkml:trace>
  <inkml:trace contextRef="#ctx0" brushRef="#br0" timeOffset="178911.2331">14476 14883 404,'0'-3'48,"0"3"-5,0 0-10,0-3-7,4 3-8,-4-3-6,5 3 0,3-7-5,4 4-2,-4 0 0,9 0-3,-5-4 1,-4 4-1,4 0 0,1-2-2,-1 2 2,4-3-2,-3-1 2,3 4 1,-4 0-2,0-3 2,5 1-2,-5 5 2,0-3-2,1 0 3,-1-4-3,-4 4 1,0 3-1,5 0 0,-9 0-1,4-3 0,0 3 3,-4 0-1,4 3 0,-4-3 0,1 3 0,-5 7 0,4-4 2,-4 2 0,0 2-3,0 2 0,-4 3 2,4 4-2,-9-5-1,5 8 2,-4-3-2,-4-1 0,4-1 0,-1 6 0,5-3-4,-4-1-4,4-3-2,0-1-5,0-3-1,-4 7-7,4-11-7,0 5-6,4-3-5,0 1-7,0-5-5</inkml:trace>
  <inkml:trace contextRef="#ctx0" brushRef="#br0" timeOffset="179247.2524">15000 14953 370,'0'0'47,"0"-6"-3,9 6-7,-5 0-7,0 0-5,4 0-4,0 0-5,0 3-2,-4 0-3,5 8-3,3-1-2,-4-1 0,4 4-2,-3 1 0,-1-1 0,4 0-1,-4 1-1,4 2 1,-3 0-2,3-8 0,-4 1 0,4 1 0,-3-7-3,-5 7-2,4-6-2,-4 3-4,4 2 2,0-2-3,-4-7-1,1 0-3,-1 0-1,-4 0-7,4-3-4,4-1-6,-4-5-5,0-2-2,-4 1-5,21-14-6</inkml:trace>
  <inkml:trace contextRef="#ctx0" brushRef="#br0" timeOffset="179499.2668">15250 14907 263,'0'-3'34,"-4"3"1,0 0-4,4 0 2,0 0-5,0 0 0,0 3-3,0-3-3,-4 6-3,0-2-5,0 8-3,4 3-3,-9 1-2,1-2-3,0 5 1,0-5-5,-4 2-6,3 0-8,-7 5-5,4-2-7,4-5-5,-5 5-7,1-1-3,-25 47-10</inkml:trace>
  <inkml:trace contextRef="#ctx0" brushRef="#br0" timeOffset="180047.2981">16061 15023 247,'0'-3'36,"0"0"-3,0 0 1,0 3-1,0 0-2,0-4-3,0 4-2,0 0-1,0 0-4,4 0-2,-4 0-2,0 7-3,8 9 1,-8 1-3,4 2-1,-4 2-5,0 11 0,0-5-1,-4 3-3,4 0 1,0 11-5,-4-2-2,4-6-6,0 8-1,-4-7-6,4-4-6,0 0-6,-4-1-3,0-12-6,0 2-2,-5-4-4,-7 28-8</inkml:trace>
  <inkml:trace contextRef="#ctx0" brushRef="#br0" timeOffset="180305.3129">15885 15427 416,'0'0'50,"4"0"-6,-4 0-8,4 0-6,8 0-5,5-3-7,7-10-5,1 2-2,3-2-5,1 0-4,0 2-9,-1-5-3,5 7-3,-4-1-8,-5-1-10,1 2-6,-1-4-5,1 2-5,0 5-4,36-20-2</inkml:trace>
  <inkml:trace contextRef="#ctx0" brushRef="#br0" timeOffset="180658.3331">17039 14880 381,'0'-6'40,"0"-1"-4,0-2-9,0-4-5,0 5-7,0-1-4,-8-1-3,4 2-1,-4-1-3,0 2 0,-1-5-1,-3 5 0,4 1 2,-4-1 1,-1 6-1,1 1 0,-4 0-1,3 1 0,-7 4 2,8 6-2,-5 2 0,1 3 2,-5 1-1,5 4 1,4 8 0,-9 1-1,9 3 1,-4 1 1,-1 5-1,5 1-1,0 3 0,-1 3 0,9 3-2,0 1 0,0-3 0,4 1-2,4-3 1,4-2-1,5-10 0,-5-1-1,8-8 0,-3-4 0,3-4 0,0 0 0,5-5 0,-5-1 0,5-7 0,3 0 0,-3-3-2,-1 0-3,-4-3-4,5-3-3,-5-7-4,5-1-4,-1 1-7,-3-1-10,-1-2-10,0 0-8,21-26-9</inkml:trace>
  <inkml:trace contextRef="#ctx0" brushRef="#br0" timeOffset="181032.3545">17387 15408 334,'4'0'40,"0"0"-3,-4-3 1,9 3-7,-5 0-7,8-2-6,-4 2-7,0 0-1,5 0-2,-5 2-5,0 1 0,0 0 0,0 0 0,-4 4-2,1-1 1,-5 3 1,4 7 0,-4-4 1,-4 3-1,4-3 1,0 3 1,-9 1-1,1-1 0,4 1 0,-4-2 0,4 2-1,-4 1 0,4-1 0,-5 0-2,5 0 1,0-2 0,0-4-1,4-1-1,0-1 0,0 2 2,0-1-2,0-2 1,0-1-3,4-3-3,4 2-1,1-5-3,3 0-3,0-3-7,0 1-6,1-7-6,3-1-5,-4 1-6,5-2-5</inkml:trace>
  <inkml:trace contextRef="#ctx0" brushRef="#br0" timeOffset="181461.379">17772 15354 405,'0'-7'41,"0"1"-7,4 6-5,0-6-8,4-1-4,1 1-5,-1 4-4,4-7-1,0-1-3,1-2 0,-1 1-2,4-2 0,-3 0 0,-9 2-1,8-2 0,-8 1-1,0-6 0,0 5 1,-4 1 2,4 4-2,-4-5-1,0 10 1,0-4-2,0 7 1,-4-6 1,0 3 0,0 0 2,-4-1-1,0 4 2,4 0-1,-9 7 1,9-1 2,-8 10 0,4-5 1,-5 5-1,13 0 3,-8 2-1,-4 4-2,4 2 0,0-1-2,3 6 0,1-2-3,-4 3 2,8-1-2,-4-5-2,0-2-4,4-1-2,8-2-1,-4-5 1,0-1-1,5 0-2,-5-9 1,8-1 0,0-3-3,5 0-2,-1-4-4,0-9-3,5-6-4,-5 1-2,1-9-3,3 2-4,-4 1-1,5-8-3,32-68-7</inkml:trace>
  <inkml:trace contextRef="#ctx0" brushRef="#br0" timeOffset="181741.395">18214 14821 405,'0'-3'56,"0"0"-7,0 3-8,4 0-10,-4 0-7,0-3-7,8-2-6,-3 2-1,7 0-2,0-1-4,0 1 0,1 0-3,-1 0-2,0 0-3,-4-4 0,5 4-3,-5 0-2,4 0 1,-4 1-2,-4-3-1,5 4 0,-9-2-4,4 3-5,4-4-4,-4 1-3,0 0-5,0-3 0,0-1-1,4 4-3,-3-2-2,3-20-4</inkml:trace>
  <inkml:trace contextRef="#ctx0" brushRef="#br0" timeOffset="182031.4116">18521 14596 185,'8'0'25,"-8"0"-5,9 0 5,-1 3-1,4-3 3,-8 0 1,4 3-4,5 3 2,-1 1 4,-4-3-2,8 6-3,-7 3-3,3 1-2,-8-5-3,8 7-2,-3-1 0,-1 1-2,4-4-2,-4-1-3,0 2 0,5 0-5,-9 1-1,8-1 0,-4 0 1,4-2-4,-3 1-2,-1-2-3,4 0-2,-4-3-2,-4 0 0,5-1-1,-1 1-1,4-7-1,-4 0-2,0 0-2,1 0-2,-5 0-1,4 0-3,-4-4-2,4 1-5,-4-6-2,0-1-2,0 5-3</inkml:trace>
  <inkml:trace contextRef="#ctx0" brushRef="#br0" timeOffset="182290.4264">18845 14570 271,'0'-8'38,"0"5"-2,0 0-2,-4 0-2,4 3-1,0 3-2,-9 3-1,-3-1-6,0 14-3,0 0-4,-1-1-5,1 1 0,0 4-4,-1 1-2,1 5-1,0-5-5,0 1-3,-1-1-6,1-3-7,0 1-6,4-1-5,-5-2-5,1-5-7,0 5-3</inkml:trace>
  <inkml:trace contextRef="#ctx0" brushRef="#br0" timeOffset="182929.463">19352 15033 336,'0'0'51,"0"0"-2,0-3-6,0 3-7,0 0-5,0 0-6,0 0-4,4 0-4,9 3-2,3-3-5,0 3-2,5-3-2,-1 0-2,1-3-6,-9 0-3,9-1-4,-1 1-1,-8 0-5,5-3-1,-5 2-6,0 1-5,1-2-4,-1-1-2,-4 0-5,0 3-3,25-20-12</inkml:trace>
  <inkml:trace contextRef="#ctx0" brushRef="#br0" timeOffset="183208.4789">20110 14411 354,'4'0'41,"0"0"-8,-4 0-4,4 0-5,-4-3-5,8 6-5,-8 0-1,8 4-3,-4 9-2,1 4-1,-1 9 1,-4 1-1,0 3-1,0 4-1,0 3-2,-4-4 0,-1 1 0,1-1-2,-4 1-4,8-2-4,-8-5-5,8-3-5,-4-3-6,4-2-9,0-3-4,-8-1-5,8-5-7</inkml:trace>
  <inkml:trace contextRef="#ctx0" brushRef="#br0" timeOffset="183507.496">19872 15112 434,'0'0'47,"4"0"-7,-4 0-9,4 0-4,9-3-6,3 3-5,5-3-3,3-10-3,5 5-1,4 2-4,-5-7 0,9 7-3,-4-4 0,4 5 1,-5-4-1,1-1-1,0 1 0,0 2-1,3 3 0,-3 0-4,-4-2-3,-5 3 0,-3-3-5,-1 6-1,-3-4-2,-1 4-5,-4 0-5,1 0-5,-9 0-5,4 0-5,-4 0-3,0 0-1,-4 13-8</inkml:trace>
  <inkml:trace contextRef="#ctx0" brushRef="#br0" timeOffset="183911.5191">20200 15285 344,'0'0'38,"0"0"1,-4 4-2,4-1-5,0 3-5,4 1-7,0-7-4,-4 3-2,12 0-2,0-3-2,-3 0-2,3 0-1,0 6 0,0-6 0,1 3-3,-1-1 0,-4-2 0,-4 0 0,4 0 0,1 0-2,-5 0 0,0 0-1,-4 5 0,8 1 1,-4 5 0,-4-1 0,0-1 0,-4-1-2,0 8 1,0 0 0,-4-2 1,-1 9-2,1-6 1,0-1 0,-4 2 1,8-3 2,-4 5-1,3-6-1,5-1 0,-4 1-1,0-1 2,4-1-2,0-4 0,4 3 0,-4-3 1,9-1-2,3-4-1,0 0 2,-4 0-1,9-3 0,-5 0 1,0-3-1,9 0-3,-9 0-4,4-4-4,-3-1-2,3-3-3,0 6-4,1-4-5,-5-1-8,0-1-9,5-1-6,-5-1-8</inkml:trace>
  <inkml:trace contextRef="#ctx0" brushRef="#br0" timeOffset="184323.5427">20969 14969 395,'0'-5'51,"0"4"-5,0-2-8,5 3-8,-5 0-3,0 0-5,8 0-4,-4 3-2,4-3-2,4 1 0,-4 9-4,5 3 2,-1-4-2,4 5-1,-3-1 0,-1 3-3,4 2 2,-3-3-2,3 3-2,0 1 0,1-3 0,-1 1-2,-4 6-1,5-9 0,-5 2 1,4-2-1,-3-1 0,-1 3-1,0-7-2,1-4-3,-5 5-2,0-1-2,4-9-4,-4 7-1,1-1-3,-5-6-1,4 1-2,0 3-2,-4-4-6,-4-4-8,4 3-6,0-12-7,-4 0-1,0-20-7</inkml:trace>
  <inkml:trace contextRef="#ctx0" brushRef="#br0" timeOffset="184603.5587">21301 14855 386,'-4'0'44,"4"0"-3,0 0-5,0 0-6,-4 3-6,0 6-2,0 7-6,-5 2-3,1 4-1,-4 2-5,4 0 1,-4 1-1,-1 2-4,1-1 0,-4-3 0,-1 8-1,5-1 0,-4-2-1,3 3-1,1-4 1,0-2-2,-5-1-2,5 3-2,4-2-3,0-7-2,-1 4-2,1-8-5,0 2-5,4-6-4,0-2-5,4-2-8,4-3-5,-4-3-4,29-6-7</inkml:trace>
  <inkml:trace contextRef="#ctx0" brushRef="#br0" timeOffset="185080.586">21751 15082 369,'4'0'37,"1"-3"-5,-1 3-1,0-3-3,4-1-7,0 4-5,4-3-3,1 3-4,3-3-4,0 3 3,1-6-1,-1-4-2,1 2-2,-1 2 1,0 0-2,-3-4-1,-1 0 0,0-1 2,0 2-2,1-4-1,-5 5 0,-8-1 0,4-4 0,-4 0 0,0 5-1,0-5 0,0 1-1,-4 4 0,-4 1 2,0-2 0,-1 6 0,1 0-1,-4-1 2,0 4 3,-1 0-1,1 4 2,0-1 1,-1 9 0,-3 3 4,4-3-2,0 4 0,-5 5 2,1 0-1,4 1-2,3 2-1,-3 1-1,0-1-1,-1-5-1,9 2 0,0 3-1,4-5-1,0-3 0,0 1-1,4-1 1,0-2-2,9 2-3,-1-3-1,4-7-2,-3-6 0,7-3-5,-8-3 0,13 3-2,-9-13-5,5 6-5,-1-4-8,1 1-4,-5-3-8,5 2-4,32-32-10</inkml:trace>
  <inkml:trace contextRef="#ctx0" brushRef="#br0" timeOffset="185367.6024">22243 14489 409,'4'-6'46,"0"2"-9,0 4-6,4-3-7,-4-6-6,4 9-5,5-3-3,-5-1-3,0 4-2,0 0-1,5 0-1,-5 0-2,4 0 1,0 0-3,-4 0-2,1-3-1,-1 0-3,0 3-5,0 0-2,-4-3-4,0 3-5,5-5-5,-9 5-1,8-6-3,-8 3 0,0-1-2,0 4-2,0-6-3</inkml:trace>
  <inkml:trace contextRef="#ctx0" brushRef="#br0" timeOffset="185705.6218">22709 14274 277,'9'-3'39,"-5"0"-3,0 3 1,4-3-2,-4-4 0,4 7-3,0 0-4,5 0-7,-5 0-2,-4 0-2,8 4-1,-4 2 1,5-3-3,-5 4-3,4-1-2,0 2-1,-3 5-2,-1-1-2,4-4 1,-4 8-3,5-3 0,-5 3 0,4-5-1,-4 2-1,5 1-1,-5-1-3,0-1-1,4 1 0,-4-2 2,5-4-2,-9 5 1,8-2 0,0-5-3,-8 1 1,9-3-1,-5 0-4,-4-3-1,4 0-5,-4 0-7,4 0-6,1 0-5,-1-3-5,4 3-2,-8 0-5,17 0-1</inkml:trace>
  <inkml:trace contextRef="#ctx0" brushRef="#br0" timeOffset="185984.6377">23082 14241 317,'0'0'39,"0"-3"-5,-4 3-4,0 0-2,0 3-2,-5 3-4,5-1-5,-4 5-2,-4 6-4,0 1-2,3-1-2,-7-2-2,4 5-1,-5 0-1,1 2-1,4 1-3,-5-1-6,5-2-7,0 8-7,-5-6-7,5 1-11,-4-8-6,-25 23-13</inkml:trace>
  <inkml:trace contextRef="#ctx0" brushRef="#br0" timeOffset="190130.8749">11443 14247 222,'-4'0'25,"0"-3"-1,4 3-5,-5 0-1,-3-3-6,4 3-2,0 0 0,0 0-3,4 0 0,0 0-1,-8 0 0,4 0 3,0 0-2,-1 3 2,5 0 3,-8 2-2,-4 1 3,4 7 1,0 0 1,-1 4-1,1-1 0,-4 0 1,0 2-2,-1 1 1,1-2-4,0 13 0,0-4-1,-1 1-1,1 6 0,0 1-2,-1 5 1,1 4-1,0 0-1,-4 3-1,3 4 0,1-4 2,0 5-1,-5-5 1,5 6-1,-4 1-1,3 1-2,1 1 2,0 3-2,-1 7 0,1 2-1,0-1 2,-4-1-3,-1 2 0,1-3 0,-1-2 0,-3-2 1,8-1 3,-5-3 1,-3 4-2,3-1 0,5 1-1,-4 4-2,4 1 2,-1-4 0,9 1-2,-4-5 0,4-5 0,0-2 0,4-4 1,0-3 0,0-4-2,0-2 2,4-7 0,4 7-2,4-4-1,1-3 2,-1 2 0,4-8 0,1 0 0,-1 1 1,0-1 0,5-5-3,3 2 2,1 4 0,0-7 0,3 7 1,1-7 0,0-1 0,3 2-1,1 0 2,-4-4 0,3 0 1,-3 1 0,4-1 1,0 1-2,-1-2 3,1 2 0,4-4-1,4 0 0,0-6-1,0 0 1,4 1-1,0-1-1,0-3-1,0 0 1,0 1-1,-4-4-1,8 0 1,-8 0 0,4 0 1,-4 0-2,4 0 1,0 0 0,4 0 0,0-4-1,0 4 1,5-3 0,-5-6 0,4 2-1,-4-2 0,4-1 0,-4 2 1,5-1-1,-5-1 0,8 1 0,-4 1 0,1-2 1,3 1 0,0 2 0,-4-1-1,1-1 0,-1 2-1,-4 1 2,4-3 1,-4 4-2,5-5 0,3 1 2,0 2-2,0-2 0,-3 2 1,3-1 0,-4 2 0,0-3 0,1 2-1,-1 1 0,0-2 0,-4 2 0,4-1 0,1-2-1,3 5 2,-4 1-1,5 0 0,-1-2-1,-4 2 2,0 0-1,1 0 0,-1 0 1,0-4 0,0-2 0,0 6 1,9-4-1,-1-1-1,1 5 1,3-3-1,-3-1 0,-1 4 0,-4 0 0,5-7 0,-1 9 0,1-5 0,-1 2 0,0-2 0,1 6 0,-1-10 0,-4 4 0,1 3 0,-1 0 1,0 0 0,1 1-1,3-4 1,1 2 0,3-2-1,5 0 0,-1-1 2,-3-1-2,-1-1 1,1 6-1,-1-4 1,1-2-2,-5 2 1,5-2 0,-1 1 0,1 2 1,-5 2-1,1-2-1,-1 3 2,-4 3-2,1-7 2,-1 3-1,-4 1-1,-4-1 1,9 4 0,-1 0 1,0-3-1,-4 3 0,1-3 0,3 3-1,-4-3 2,-4 0-1,5 3 0,-5-4 0,4 1 0,4-3 0,-4 4 0,5-1 0,-1 3-1,0-3 1,-3 0 1,-1 0-1,0 3 0,0-4 0,-4-2-1,5 3 1,-5 3 0,0 0 2,4 0-2,0 0 0,5 0 1,-5 0-1,4-3 0,-4 3 1,5 0 0,-5-7-2,4 7 0,1-3 1,-1-3 0,4 3 1,1 1 1,-1-1-2,0 0 2,1 0-1,-1-1 1,1 1 1,-1 0-2,-4 0 0,1-4 0,-1 4 0,4 2 1,5 1 0,-1-7-1,-3 4 0,3-3 0,1 3 0,-1-4-1,-3 1 1,7-4-1,1 6 2,4-6-2,-1 4 0,5-4 0,0 2 1,-4-1 0,-1 2-1,1-2 0,4-1-1,-4 1 2,3-2-2,1 1 0,0-3 2,-4 5 0,-5 2-2,1-4 2,-5-2-2,1 7 0,-1-1 1,1-4 1,-1 1 0,1-1-1,-5-1-1,1 4 0,-5-5 2,0-1 0,1 2-2,-5-2 0,4-3 1,0 2 1,1-2-2,-5-1 2,0-6-2,4 0 1,-3 0 0,-1 3 0,0-6 1,-4 2-2,5 0 2,-5-4 0,4 4-2,-4 0 0,0-1 2,4 1 0,-4-5-2,9 2 2,-9 0-2,0-3 2,0-2-1,-4-1-1,4-1 2,-4-2-1,0-1-1,0-6 0,0 0 2,0 1-2,5-5 1,-5 4 1,0 2-2,0-3 1,4-1 1,-4 5 0,-4 2-2,4 2 2,-8-1-1,0 1-1,8 2 2,-9-2-2,1 2 2,0-6-1,-4 1 0,0-1 0,-1-3-1,-3 0 0,-4 0 2,3-3 0,-3-5-1,3 8-1,-7-6 2,-1 3-2,-3 0 2,-1 3-2,1-3 2,-5 0-1,0-2 0,-4 5-1,0-3 0,-3 3 1,3 0 0,-8 0 0,0-3 0,0 0 1,-4 6-2,0-4 2,-5-2 0,-3 3-2,4 0 0,-4 6 1,-5 4-1,1-2 0,-9 5 1,1 3-1,-1 0 1,-3-5 0,-9 8 0,8 0 0,-8-1 0,0 4 0,0 2 0,1 5 0,-1-5 0,-4 3-2,0 1 2,0-1 0,-4 2 0,0 1-1,-4 4 0,0-4 2,4 5-2,-5-1 2,1-1 0,0 4-1,0 3-1,4-4 0,-4 4 2,-4-2 0,4 2-2,-5 0 0,1-3 2,-8-1 0,8 7-1,-5 0 0,5-3-1,-4 3 0,8 0 2,-5 3-2,-3-3 2,0 7 0,-5-1-2,1 3 2,-1-1-1,1 2 0,4 0 0,-9 5 0,9-3-1,0 0 0,-1 4 2,1-2-2,-4 2 2,-1-1 0,-3 4-1,3 0 0,-3-5 1,3 5 1,-3 2 0,8-5 1,-1 1-1,1-1-1,-5-2 0,9 2 0,-8 7 0,4-9-1,-5 2 0,5-5 2,-1 5-2,1-7 1,4 1 0,0 1-1,4 5 0,-5 0 0,-3-5 0,0 2 2,4-1-2,-9 3 3,5 1-1,-1 0-1,1 1 0,0-1 0,4-2 0,-1 5 0,1-1-1,-4-2 1,0 0 0,-1-5-2,-3-5 2,-1 7-1,1-4 0,8-4 0,-9 1 0,9 1 0,0-4 0,0 0 0,-5-3 0,1 0 0,0 0 0,-1 0 0,-3 0 0,0 0 0,-1 0 0,5 0 0,4 0 0,-1-3 0,1 3-1,0 0 2,-4 0-1,3 0 0,-3 0 0,-4 0 0,8 0 0,-5 0 0,5 3 0,0 0 0,0 1 0,7 2 0,-7 0 0,4-3 0,0-1 0,4 1 0,-4 4 0,0-1 0,0-3 0,-5 3 0,5 1 0,0-2 0,0 1 0,4 0 0,0 1 0,-4 2 0,4 1 0,-4-2 0,0 1 0,-5 1 0,9-1 0,-8-4 0,4 5 0,-4-4 0,-1 3 0,5-5 0,0 2 0,0 0 0,0-1 0,4 2 0,-4-1 0,-4-3 0,3 3 0,-3 1 0,4-2 2,-8-2-1,-5 0 0,9 6 0,4-2 0,-4 2 0,0-5 0,-1 2 1,-3 2-2,-4-2 1,3-3 0,-7 4-1,-1-1 0,1-6 0,7 3 0,1-1 1,-4 3-1,3-5 0,-3 0 0,0 0 0,-1 1 0,-3-1 0,-5 0 0,5 3 0,-1-3 0,5 0 0,-5 0 0,-8 0 0,5 0 0,-1 0-1,-7 0 2,3 0-1,0 0 0,0 0 0,1 0 1,3 0-1,-4 7 0,1-4 0,-1-3 0,-4 3 0,0 0 0,5 4 0,3-4 0,1-3 0,-1 3 0,0-3 0,1 3 0,-1 4 1,1-6-2,-5 2 2,4 7-2,5-7 1,-1 0 0,1 0 0,-1 1 0,5-1 0,-5 3 0,5-4 0,0 1 1,3 0-1,1-3 0,-4 3-1,11 0 1,-3 1 0,8-1 0,-4-3 0,4 0 0,0 0 0,0 0 0,4 0 0,0 0 1,-4 0-1,4 0-1,4 0 1,0 0 0,-4 0 0,9 0 0,-1 3 1,-4 3-1,8-3-1,1-3 1,-1 0 0,5 2 0,-1 4 0,0-1 0,-3-3 0,3 1 0,1 3 0,-1-2 0,1-1 0,-1-3 1,4 0-1,-3 6-1,3-3 1,5-3 0,0 0 0,-1 3 0,5-3 0,-4 0 1,3 4-1,1-4 0,4 3 0,-4-3-1,8 0 1,-5 0 0,1 0 0,0 0 0,0 0 0,8 0 0,0 0 0,-4 0 0,0 0 0,4 0 0,0 0 1,-5 0-2,1 0 0,4 0 2,0 0-1,0 0 0,0-3 0,0 3 0,-4 0 0,4 0 0,-4-4 0,0 4 0,0 0 0,0-3 0,4 3 0,-8-6 0,4 3 0,0 0 0,4 3 0,-5 0 0,5 0 0,-4-4-3,4 4-2,-4 0-1,0 0 0,4 0-1,-8 4-2,4-1 1,4-3-3,-4 0 2,0 0-3,-4 3 1,3-3-1,5 3-4,-8 3-3,8-6-2,-8 7-7,4-7-7,4 1-10,0-1-11,-12 19-16</inkml:trace>
  <inkml:trace contextRef="#ctx0" brushRef="#br0" timeOffset="192067.9857">11242 14553 123,'0'-4'5,"0"4"-3,-4 0 3,4 0-5,0 0 0,0 0 0,0 0 0,0 0 0,0 0 0,0-6 0,0 6 7,0 0 8,0 0-1,0 0 2,0 0-2,0 0 0,0 0 1,0 0-2,0 3 2,0-3-3,0 0 2,-4 0-1,4 0-2,0 0-3,0 0 1,0 0 1,0-6 1,0 6 3,0-6-2,0 2 0,0-4-1,0-1 3,4-1-1,0-2 0,0 7-2,0-2-1,0-5-1,-4 5 0,4-2-1,1 4-1,-5 2-1,4-7 1,0 4-2,0 3 0,4-4 1,-4 1-1,4 1 0,1-1-1,-1 3-1,-4-7 1,0 7 0,12-3-1,-3-2 1,-5 5-3,4-4-1,0 4 0,5-3 1,-5-4 1,0 4-2,1 4 1,3-6-1,-4 3 0,0-4 1,1-1 0,-5 7-2,4 0-2,-4 0-1,-4 3-4,-4 0-1,5-3-3,-5 3-5,0 0-4,0 0-5,0 0-6,0 0-9,0 0-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7T01:33:29.62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75 4798 232,'0'0'34,"0"-3"-3,0-4-1,0 4-1,-4 0-1,4 1-3,0-1-1,0 3-2,0-3-2,0 0-3,0 3-3,0 0-3,0 0-3,0 0-4,0 0 1,0 0 0,0 0 2,0 3 0,4 8-1,0 2-3,0 3-1,-4 1 1,0 2-1,8 2-2,-4 1 0,5 2 2,-5-2-1,0 2-1,-4-3 1,0-5 0,4 0-1,-4-5 0,0 2 0,8-7 2,-8 0-2,4-3 0,-4 1 0,4-1 0,-4-3 0,4 5 0,5 1 0,-1-6 0,-4 0 0,4 0 1,4 0-2,-3-3 2,3 3 0,0-3-3,4-1 2,-3 0 0,3-6 0,0 1-1,1-1-3,-1 4-2,5-2-2,-1-2-2,-3 1-6,3-1-4,-8 1-5,1 4-2,-1 2 0,-4 3-4,0-4 2,0 4 1,-3 0-3,-1 0-6</inkml:trace>
  <inkml:trace contextRef="#ctx0" brushRef="#br0" timeOffset="292.0167">1470 4648 238,'0'0'31,"0"4"2,0-1 1,0 5-2,0 11-4,0 1 2,4 6 1,-4 4-6,0 4-2,0-1-6,4 3-2,0 3-2,0 4-3,-4-8-2,4 11-2,-4 0-1,4-7-1,-4 4-3,0 0 2,4-3-1,0 3-2,-4 0 1,0 0-2,0 0-5,0-4-2,0 1-5,5-10-5,-1-3-6,-4-1-6,0-9-3,4-1-4,0-6-1,0-7-3</inkml:trace>
  <inkml:trace contextRef="#ctx0" brushRef="#br0" timeOffset="564.0322">1822 5086 352,'0'-4'42,"4"4"0,0 4-5,0-1-4,0-3-9,4 0-3,-4 3-5,5 3-1,-5 2-2,4 2-1,-4-1 0,8 1-3,-3 4-3,3-4-1,0-1 1,0 1-4,1 1 0,-5-2 0,4 4 0,0-6-1,1 1-3,-1-2-2,0-3-5,1-3-1,-5 3-5,4 0-3,-4 1-6,4-4-8,-3-4-5,-5-2-3,4 0-4,0-1-2</inkml:trace>
  <inkml:trace contextRef="#ctx0" brushRef="#br0" timeOffset="815.0466">2129 5059 210,'0'-4'28,"0"4"3,0 0-3,0 0 0,0 0-2,0 4-1,0-1 3,0 2-4,-4 10 0,4 1 1,0 5-3,-4 0-2,-5 1-4,5 0-2,-4 8-3,4 1-2,-4-1-2,4 3-3,-4 4 0,-1 1-2,5 0 0,-4-3-2,0-2-4,0-2 0,4-1-4,-4-2-4,3-7-5,-3-2-7,0-5-5,8-1-5,-4-6 0,4-4-6,0-3-1</inkml:trace>
  <inkml:trace contextRef="#ctx0" brushRef="#br0" timeOffset="1089.0623">2452 4578 304,'0'0'28,"4"0"-2,-4 2 3,0 1-2,-4 4-6,4 9-2,0 1-2,0 2-2,-4 0-3,0-1-4,0 1-1,0-5 0,0 2-3,0-2-2,4 2-3,0-3-4,-4-4-8,0-1-7,4-1-3,-5-4-5,1-3-1,4 0-3,0 0-4,13-18-6</inkml:trace>
  <inkml:trace contextRef="#ctx0" brushRef="#br0" timeOffset="1269.0726">2587 4550 233,'9'0'41,"-9"3"1,0 3-6,0 4-2,0 4-6,0 2-7,-9 2-6,5 4-4,-4-3-1,8-5-4,0 2-2,-8-2-4,4 2-5,0-3-7,0-3-6,4-2-7,-4 1-5,4-3-3,-5-2-4</inkml:trace>
  <inkml:trace contextRef="#ctx0" brushRef="#br0" timeOffset="1599.0914">3107 4669 318,'4'0'34,"-4"0"-4,5 3 1,-5 7 1,0 6-3,0 1-5,0 5-5,4 2-2,-4 0-2,4 5-5,0-2-2,4 3-2,-8 2-1,4-2-2,-4 0-1,0 0 0,0 1-6,0-3-5,0-1-9,0 3-7,0-4-5,0-2-6,0-4-6,0-1-7</inkml:trace>
  <inkml:trace contextRef="#ctx0" brushRef="#br0" timeOffset="1816.1039">3050 5019 463,'0'0'42,"4"-3"-12,-4 3-2,4 0-5,8 0-3,1 0-5,-1 0-6,0 0-1,5-4-2,-1-2-3,5 0-5,-1-1-5,-4 4-4,5-3-2,-5 3-5,5 0-5,-5 1-7,-4-4-8,5-1-4,-5 1-6,33-8-9</inkml:trace>
  <inkml:trace contextRef="#ctx0" brushRef="#br0" timeOffset="2298.1314">3574 4648 362,'4'-6'56,"4"3"-9,5 0-9,3-4-8,-4 6-6,9-4-3,-9 2-5,0 0-4,5 1-2,-5 2-2,0 0-3,-4 0-1,5 0-1,3 2-1,-12 1 0,8 5 1,-3 6-3,-5 2 1,0-2 0,0 5 0,-4-1-1,0 4 0,0 2 0,0-2 0,0-1 0,-4 1 0,-4-4 0,4 2 0,-5-4 0,-3 0 1,4 0-1,0-5 0,4 2 1,-5-4-1,5-1 0,0-1 0,0-4 0,4 3-1,0-3 1,0 1-1,0-1 0,0 0 0,4-3 1,0 0 1,9 2-2,-5 1 2,4 0-3,0 0 2,1 0 0,-1 0 2,-4 4 0,4-1 0,5 4 1,-5 1 1,-4-2 0,5 7 2,-5 2-1,0-2-1,-4 1 0,0 2 0,0-1 0,-4 1 2,0 0-1,0-2-2,-4-1 0,0-1 0,-8 0 0,-5 1-2,5 5 1,-4-5-1,-1-2-1,5-1 1,0-7-5,-1 9-4,-3-9-2,0 3-7,-1-2-3,1-7-3,0 0-5,-1-3-11,5-1-8,-4-5-7,3-2-1</inkml:trace>
  <inkml:trace contextRef="#ctx0" brushRef="#br0" timeOffset="2855.1633">4503 4559 334,'9'0'41,"-9"-9"-1,4 3 0,0-2-1,-4 4-8,4 4-6,-4-9-6,0 2-4,-4 4-2,4-3-4,-8 1-2,-5 2-1,1 0-3,0 3-1,-1 6 0,1-4 0,-4 10-1,-1 1-1,5 2 1,-4 7 0,3 8-1,1 2 2,-4 3-1,4 4-1,3 8 1,-3-1-1,0 3 0,0 2 2,3 1-1,1-2-1,8-1 0,-4-3 0,4-6 0,0-4 0,4 1 1,4-4 2,1-3-2,3 1-1,4-12 1,1 0-1,-5-5 0,8-8 2,1 1-1,-1-7 3,1-3-2,-1-4 2,1-5-1,-1-3 2,-8-1-1,5 2-1,-5-5 1,0 5 0,1-2-3,-9-3 1,0 1 1,-4-1 0,0 6 0,0-1-1,0 8 1,-8-4 0,-5 4-1,1 3 1,-4 1 1,3 4-2,1 4 0,-8 4-1,3 2 0,5 4 1,-4 5-2,-1 0 0,1 1 0,4-5-6,-1 2-2,5-1-4,-4 4-3,8-6-3,4 1-2,-4-1-2,0-1-4,4-9-4,0 0-3,8-6-3,-4 0-3,12-6-3,-4-11-4</inkml:trace>
  <inkml:trace contextRef="#ctx0" brushRef="#br0" timeOffset="3098.1772">4835 5040 360,'0'-4'56,"8"1"-5,-4 3-9,4 0-7,1 0-7,-5 0-4,4 3-5,0 1-1,-4 2-2,4 7-4,5-2-1,-5 1 0,-4 1-2,4-2-3,4 5-1,-3-3-1,3 1 0,-4-1-4,4-4 2,5-2-1,-5-1-4,0 2-2,-3-5 0,-1 4-2,0-1-6,0 0 0,0 1-6,0-6 0,-3-1-5,-1 0-8,4-1-12,-4-2-8,-4-7-6</inkml:trace>
  <inkml:trace contextRef="#ctx0" brushRef="#br0" timeOffset="3320.1899">5179 4984 375,'0'0'46,"0"0"-3,0 3-5,-4 3-4,0 10-5,0-1-2,-9 4-4,-3 5-1,8 4-3,-5-1-3,1 0-4,0 3-1,4 2-3,-5 2-1,1-1-3,0 4 0,0-1-1,-1 1 0,1-4-4,4-1-3,-4-2-4,3 0-4,1-1-4,0-5-4,0-4-5,8-1-9,-8-4-11,4-3-13,4-5-8</inkml:trace>
  <inkml:trace contextRef="#ctx0" brushRef="#br0" timeOffset="3765.2153">5613 4933 381,'0'3'54,"0"-3"-8,0 0-6,0 0-9,0 0-5,0 0-4,0 0-4,0 0-4,4 0-3,8 0-2,-4 0-3,13 0-2,-9-3 1,5 3-3,3-3-3,-8-4-6,9 1-4,-5 3-8,1 0-8,3-2-10,-12 2-8,0-5-10,17 8-7</inkml:trace>
  <inkml:trace contextRef="#ctx0" brushRef="#br0" timeOffset="3982.2278">5637 5135 342,'0'3'40,"0"-3"-2,0 0-3,0 0-3,5 2-7,-1-2-5,0 3-2,4-3-7,0 0 0,4 0-3,1 0-3,3-3-1,0 1-1,-3-4-4,3 3-4,-4-4-5,5 1-6,-5 3-10,-4-4-7,4-1-7,1 5-11,15-13-7</inkml:trace>
  <inkml:trace contextRef="#ctx0" brushRef="#br0" timeOffset="4593.2627">6501 4844 271,'8'-6'19,"-8"-4"3,5 5 1,3-1-1,-8 0 0,4-4 2,0 1 1,-4-1 0,0 5-1,0-4-1,0-1-3,0 1-3,0-3-3,0 3-4,0-4-1,-4 0-1,0 6-1,0-6-2,0 3 0,-1 4-2,-3-2 0,4 2-2,-4-7 1,0 3-1,4-2 0,-4 4 0,-1-2-1,1 7 0,0 0 0,-4-7-1,-1 7 0,-3 3 2,0 0 0,3 3-1,-3 10 0,0 0 0,-1 6 0,-3-2 0,-1 4 2,1 4 0,-1 6 2,5-1 1,-5 3-1,1 7 2,0 3-1,3 3 0,1 0 1,-1 3-3,5-3 0,4 1-2,8-3 2,0-1-2,4-3 1,0-1-1,8-8-1,5-3 1,7-10 0,-3-2-1,-1-10 0,5-3 2,-5-3 0,9-9 0,0-4 3,-5-11 1,5-1 0,0-9 0,-9 7 1,5-3 0,-1-3 2,1 1-2,-9-5-1,0-2 1,-3-1 1,3 0 3,-12 0-3,4 4-1,-8-4 2,0 10-2,0 3-1,0 1 0,-8 6-2,0-3-2,-8 9 1,-1-2-3,1 13-5,-5-7-3,1 7-4,4 3-4,-9 3-3,5 1-4,3 2-2,-3 7-2,7-1-4,1 0-7,0-3-12,-5 1-9,-19 36-12</inkml:trace>
  <inkml:trace contextRef="#ctx0" brushRef="#br0" timeOffset="9281.5309">1777 6470 327,'0'0'46,"0"0"-5,0 0-5,0 0-5,0 0-7,0 0-4,0 0-6,0 0-2,0 0-3,0 0-3,0 0 1,0 3-2,0-3 1,0 7 1,0 9-2,0-2 0,0 8-3,0-1 1,0-5-2,0 1 0,0 2 0,-4 2 0,0 1 0,4-4-4,-4 4 0,4-8-1,-5-1-1,5-3-1,0-1 1,0-2 2,0-7 0,0 4 1,0-4 1,0 0 1,0 0-1,0-1 0,5-12 1,-5 0 0,4-3 0,0 5 1,4-1 1,0-4 0,0 1 1,0-4 0,1 8 1,3-5-1,-4 0 1,4 5-1,-8 2 0,5 2-2,-1-2 0,0 6 0,-4-1 0,4 4 0,-8 4-1,4 2 0,-4 3 1,0 4-1,5 5 0,-1-2 0,-4-1 0,0 0 0,8 1-5,-8-2 1,4-1-1,4-1 0,-8-4-1,4-1 4,-4-1-2,0-3 2,4-3 0,-4 3-1,4-3 2,5-3 1,-1-3 0,0-7 0,-4-1 0,4 4 0,4-4 1,-7-2 0,7 3-1,-4 1 3,8-3-1,-7 6 0,-1 3 0,0-1 1,4-1-2,-4 2-1,1 3 0,-5 3 2,4 0-1,0 0-1,-8 3 1,4 3 0,4 2-3,-8 8-2,0-3-3,9-1-4,-5 0-5,-4 0-5,4-2-5,0-2-4,4-2-4,-8 4-6,4-4-3</inkml:trace>
  <inkml:trace contextRef="#ctx0" brushRef="#br0" timeOffset="9840.5628">2391 6003 290,'0'0'37,"0"-6"-1,0 6-1,0 0-3,0-7-4,0 7-5,0 0-3,4 0-4,-4 0-2,4-3-2,8 3-2,-3 0-3,-1 0-1,-4 0-2,4 0-1,0 0 0,4 0-1,-3 0-1,-1 0 0,0 0 1,0 3-2,-4-3 0,0 3 0,-4 10 0,5 0 0,-5-7-1,0-1 0,0 11 0,0-7 1,0 2 0,0-1 0,-5 6 0,-3-5 0,0 2 0,4-4 0,0 1 0,0 1 0,0 2 0,4-7 1,0 0 1,-9 7 0,9-5 1,-4 2-1,4-4-1,-4 0 0,4 1 2,0-6-1,0 2-2,0 1 0,0-1 1,0 0 0,4-3 0,-4 0-1,13 0-1,-5-3 2,0 0-2,0-1-2,0-3-5,5 0-5,-1-2-10,-4 2-3,0-4-7,5 5-7,-5-4-5,25-22-10</inkml:trace>
  <inkml:trace contextRef="#ctx0" brushRef="#br0" timeOffset="10128.5793">3103 5960 321,'0'-6'43,"0"6"-7,0 0-6,-4 0 2,4 3-8,0-3 0,0 6-6,0 12-5,0 1-2,0 6-3,0-7-2,0 9-1,0 4 0,0 0-2,0-1 0,0 3-5,0-3-2,0 1-7,8 0-7,-4-4-8,1 1-6,-1-3-5,-4-8-2,4 3-4</inkml:trace>
  <inkml:trace contextRef="#ctx0" brushRef="#br0" timeOffset="10350.592">3038 6284 439,'0'0'44,"0"0"-8,4 0-7,-4 0-8,0 0-6,0 0-1,0 3-4,4-3-2,12 0-2,-3 0-2,-1 0-1,0 0-2,13 0-5,-13-3-6,8-3-4,-3 0-10,-1-4-8,5 4-6,-9-2-6,8 5-4,-3-1 2,40-15-3</inkml:trace>
  <inkml:trace contextRef="#ctx0" brushRef="#br0" timeOffset="11986.6856">4708 6202 280,'0'0'41,"0"0"0,0 0 2,-4 3-2,4-3-8,0 0-1,0-3-6,4 3-5,-4 3-2,0-3 0,12-7-3,1 7-4,3-3-2,-4-6-1,5 1-5,-1-2-4,-4-2-8,5 2-4,-5 0-6,0 6-6,-4-3-10,-3 4-8,-1 0-8,-4 0-2</inkml:trace>
  <inkml:trace contextRef="#ctx0" brushRef="#br0" timeOffset="12176.6964">4745 6380 286,'0'0'32,"4"0"0,-4 0 0,0 0 2,8 0-3,5 0-4,-5 0-6,4-4-7,0-2-3,5-3-3,-5 2-2,0 1-2,0-2-6,1-2-7,3 4-11,-4-4-7,1 4-8,-1 1-5,0-1-8</inkml:trace>
  <inkml:trace contextRef="#ctx0" brushRef="#br0" timeOffset="12788.7315">5682 6006 264,'0'-3'26,"0"3"0,0-6-3,-4 6-2,0-10 1,0-1-6,4 5 3,0-4-3,0-3 1,0 2 0,-4 2 0,4-1 0,0-1-5,-4-2 0,4 0-4,-4 1 2,4 1-2,0 1-1,-8 1 1,8-1 0,-4 4-3,-5-2-1,5 1-2,-4 1 0,0 0 0,0 2-1,-5 4 0,5 0 0,-4 0-1,0 4 0,-5 5 0,1 4 0,0 1 0,-1 5 0,1 2 0,-1 8 0,-3-2 0,0 3 0,3 10 4,-3 6 0,7 6 0,1-4-1,0 4 0,4-2 0,4-1 2,4-6-3,4-4 1,4-8-2,0-7 2,8-5 0,5-5 2,-1-5 3,5-9 1,-1 0-1,1-6 0,-4-5 0,7-14 0,-3-2 1,-1-4-1,1-2-3,-1-8 1,-3 4-1,-5 0-1,1-4-2,-1 6 0,-8-1 0,0 5-1,-8-2 0,0 3-3,0 8-3,-4-5-3,0 4-6,-4 6-3,0 1-2,-4 5-3,3-5-8,1 6-8,0 1-8,-4 2-8,-17 4-11</inkml:trace>
  <inkml:trace contextRef="#ctx0" brushRef="#br0" timeOffset="20476.1712">1236 6186 329,'0'-2'44,"0"-4"-1,0 3-3,0 3-6,0 0-5,0-7-8,0 7-1,0 0-5,0 0-5,0 0 1,0 0-5,0 0 0,0 0-1,0 3 1,0 7-1,0 4 0,0 2-1,9 2-2,-9 1 2,0 1 0,0-1-1,0-1-2,0 4 0,0-1 0,-5-2 1,5 2-1,-4 1-1,0-1 1,0-2 0,4-5 0,-4 2 0,4 0-1,0-5 0,0-2 0,0-2 0,0-1 0,0-3 1,8-3 2,-4 0-2,9 0 1,3 0-1,-4-3 1,1 0-1,3-7 0,0-2-1,5 4 0,-1-5 0,-3 0-1,3 2-6,-3 2 0,-1-4 0,-4 3-4,9 1-1,-9 4-3,-4-1-4,4-1-6,-3 1-4,-1 3-5,-4 3-4,0-3-4,0-1 0,0 4-8</inkml:trace>
  <inkml:trace contextRef="#ctx0" brushRef="#br0" timeOffset="20723.1853">1433 6122 297,'0'0'47,"0"-3"-3,0 3-2,0 0-3,0 0-7,0 0-3,0 0-2,0 6-3,0 4-4,0 14-2,0 3-3,0 8-3,0 0-2,0 8 0,0 6-4,0-3-1,4 3 0,0 1-3,-4-1 0,4-5-5,-4-1-3,8 0-4,-4-9-6,1 4-4,-1-5-9,0-3-12,0-12-12,4 4-12</inkml:trace>
  <inkml:trace contextRef="#ctx0" brushRef="#br0" timeOffset="21848.2496">3566 6055 257,'0'0'29,"-4"-3"6,4 3 0,0 0-1,0 0-1,-4-6-1,4 3-4,0 3-5,0 0-4,4-7-4,-4 7-1,4-3-1,4 0-2,0 0-3,5 1 0,-1 2-4,0 0 0,-4 0 0,0 0-3,1 0 0,3 0-1,-8 0-1,4 2 0,0 4-3,-4 0 0,1 10 1,-1-5-2,-4 5-1,0 0-1,0-5 1,0 5 0,0-1 0,0 1 0,-4-1 2,-1 0-1,1 1 1,-4-4 3,0 3-1,4-3 1,4 1 0,-4-2-1,-4-1 1,4-1 1,-1-2 0,5-1-1,0-4 1,0 7 0,0-3 3,0 4 3,5-4 1,-1 1-2,4 1 1,0 1 1,0-2 2,0 2-3,5-3-1,-9 2 0,8 2 0,-4 3 0,0-4 0,1 2-2,-1 2 1,0 0-2,-4 1 3,0 5-3,-4-5 2,4 6-1,-4-5 0,0 0 0,-4 1 2,4-5 0,-8 2-2,-4-1 1,-1-2-2,5 2 1,-4 0-3,-4 0 2,-1-2-1,-3-2 0,3-2-4,1-3-2,0 1-3,3-1-3,1 3-2,4-3-5,-4-3-9,3-3-8,5-3-7,0-7-6,4-1-6</inkml:trace>
  <inkml:trace contextRef="#ctx0" brushRef="#br0" timeOffset="22454.2843">4295 5970 309,'0'-7'33,"0"1"-5,0-1-8,0 1 0,-4 3-2,-1-2-1,5 2 0,-4-7-2,0 4-1,0 0-1,0 1-2,-4-1-1,0-1-3,4 1 0,-1 6 0,1-3-2,0 3-1,-4-4 0,0 4-3,0 0 0,0 0 0,-1 4 1,1-1-2,-4 6 1,4 1 0,-5-2 0,1 8-1,0-2-1,0 5 2,3-1-1,-3 7 0,4 2 2,-4 10 0,8 6 4,-9 3 0,5 6-1,0-1 2,4 1 0,0 1-1,4-2-1,0-2 1,4-6-2,0-3-1,12-7 0,-3-4-2,7-9-1,0 0 3,1-9-2,-1-5 2,1-3-2,-1-3 0,1 0 2,-1-6-1,-3-5 0,3-5-1,-8 1 0,5 0 1,-5-1 0,-4 0 2,-4 1 0,5 0 0,-5 0 1,-4-1 0,0 0 0,0 5 0,-4 2 1,-5-1-2,1 2 1,0 2-2,-8 0-1,3 6 1,1 0-1,-4 0-1,-1 0 0,1 3 0,0 3 1,-1 5-2,1 2 0,-1 0-1,1-2-3,4 5-4,-1 0-5,5-8-4,-4 1-3,8 1-6,0-4-5,0-1-12,0 1-9,4 1-9</inkml:trace>
  <inkml:trace contextRef="#ctx0" brushRef="#br0" timeOffset="24920.4253">3107 7427 258,'0'0'33,"0"-3"3,0-3 0,0 3-1,0 1 0,0-1-4,0 3-6,0 0-3,0-3-5,0-1-1,0 4-3,0 0-3,0 0-1,0-3-3,0 3 0,0 0-2,0 0 1,0 0 0,0 7-1,0 7-1,0 2 0,0 0-1,0-5-2,0 8 1,0-3 0,0 1 1,0 2-2,0-1-3,0 1 1,-4-2-1,4-1 1,-4 0-2,4-5 2,0 5 0,-4-5 0,4-4 0,0 6 1,0-13-3,-4 6 1,4-6 0,0-3 1,0 3 2,0-7-1,4-2 0,-4-2-1,4-2 1,-4-3 0,12 2 1,-7-2-1,-1 3 2,4-1 2,0 4 1,0 1-1,-4-1 1,4 5 1,-3-4 0,3 3-3,4-4 0,-4 7-1,0-4 1,-3 6-1,-1 1 0,4 0-1,-4 0 1,4 0 0,-4 1 0,0 6-2,-4-4-2,0 10 0,8-4-1,-3 6-2,-1-6 0,0 4 0,0 0-2,0-9 3,0 6 0,0-4 1,0-3 2,0 1-2,0-1 0,0-3 3,1 0 0,-1 0 0,4-3-1,-4-1 1,4-2 2,0-4 1,-4-1 0,9-5 4,-5 4-1,4 1 1,-4-5 1,5 3-2,-5 3-1,0 6 1,0-9-3,0 10-1,-4-7 1,5 7 0,-5 3-1,-4-3 0,8 3-1,-4 0 1,-4 3-2,0 0 2,4 0 0,0 1-1,0 2 0,0 4 0,-4 1 0,0-2-3,0 1 1,5-4-3,-5 5-1,0-4-1,4-1-3,0 0-3,-4 4-6,0-4-5,0-6-7,0 3-3,0-3-8,0 5-5</inkml:trace>
  <inkml:trace contextRef="#ctx0" brushRef="#br0" timeOffset="25610.4648">3615 7066 274,'0'-6'43,"0"6"0,0-1-2,0 1-2,0-4-7,0 1-6,0 3-5,0 0-6,0 0 0,4 0-4,-4 0-1,8-3-4,0 3-1,1 0-2,-5 0 0,4 0 0,-4 0-2,4 0 2,-4 0-2,0 3-2,0 0-2,1 1 1,-1-4-1,-4 4 1,0 3 1,0 2-2,0 1 2,0-1 1,0-1 1,0 2-2,-4-1 1,4 1 0,-5-2 1,1 1 0,-4 1 1,4-1 3,0 1-3,0-2 3,4-2-3,0 4 1,0-1-1,0-4 1,0-2-2,0 4 1,0-4 0,0 0-1,0 0 0,4 0 0,-4 4-1,8-7 0,0 3 0,-4-3 1,9 0-1,-5 0 0,0-3-2,-4 3-2,9-3-3,-5 3-4,0-4-3,0-2-6,-8 6-6,4-6-8,0 2-7,0 1-4,5-5-11</inkml:trace>
  <inkml:trace contextRef="#ctx0" brushRef="#br0" timeOffset="25819.4768">4098 7168 325,'0'0'31,"8"0"-1,0-3-2,-3 3-5,-1-3-5,4 3-6,0 0-3,0 0-1,0-3-3,-4-1-5,5 1-8,-1 0 1,0 3-5,0-3-4,0 0-7,-3 1-5,-1-3-7,16-3-11</inkml:trace>
  <inkml:trace contextRef="#ctx0" brushRef="#br0" timeOffset="26055.4903">4131 7308 290,'0'0'30,"0"0"-3,0 0 1,4 0 0,-4 3-4,0-3-2,4 0-2,4 3-2,-8-3-2,4 4-5,0-4-1,0 3-4,5-3-1,-5 0-1,4 0-2,0-3 1,4-1-6,-3 1-3,-1-3-7,4-2-7,-4-2-7,0 7-3,1-3-7,-1 0-2,4-12-9</inkml:trace>
  <inkml:trace contextRef="#ctx0" brushRef="#br0" timeOffset="26295.504">4524 7192 302,'0'0'30,"0"0"1,8 0 2,-8 0 3,8 3-4,5 0-3,-9-3-8,8 0-3,-4 0-3,0 0-6,9-3-3,-5 0 1,0-3-2,0 1-4,1-1-5,3-1-8,-4-2-8,-3 2-8,3-2-3,4 1-6,-8-2-3,1 4-5,11-13-1</inkml:trace>
  <inkml:trace contextRef="#ctx0" brushRef="#br0" timeOffset="26840.5352">5011 6969 187,'4'-3'26,"4"-3"-3,1-7-2,-5 5-7,4-1-1,4-1 0,-4-3 0,0 2 2,-3-5 2,-1 7 1,0 3 1,4-2-1,-8-2 4,-4 1-5,4-1-3,-4 2 0,4 2 0,0-7-2,-4 3-2,-5 4 0,1 0-3,4 1 0,-4-1-3,0 6 0,0 0-1,-5 0-1,5 3 0,-4 0-1,4 0 0,-5 5 2,1-2-2,4 4-1,0 0 0,0 1 1,-1 1-2,1 4 1,0-1 0,4 7-2,-4-2 3,8 0-1,-4 3 0,4 0 0,0-6 0,0-1 0,0 0 0,4-5-1,4 2 2,0-7 1,0 1 4,0-6 2,9-1 0,-5-1 0,0-9-3,1 4 1,-1-13-1,4 4-1,-3-4 2,-5 2-3,0-2 2,4-2 1,1 5 0,-5 3 0,4-4 0,-8 4-1,0 4 3,0 2-1,-4-1-2,4 8 3,-4 0-4,0 0-1,0 0 1,0 7 4,0 1 0,0 14 2,-8 8-2,8 7-3,0 2 0,-4 1-2,0 0 0,4 0-1,0-4 1,-4-1-3,4-2 0,0-2-4,-4-4-4,4-2-3,0-7-5,0 1-5,0-5-6,0-1-13,0-4-11,0-1-13</inkml:trace>
  <inkml:trace contextRef="#ctx0" brushRef="#br0" timeOffset="28830.649">3304 8265 277,'0'-1'45,"-4"1"-1,4-4 1,0 4-4,-4 0-6,0 0-3,4 0-6,-9 0-7,9 0-3,0 0-5,0 0 0,0 0-5,0 0-1,0 0 0,0 0-2,0 4 0,0 7-3,0-2 2,0 7-1,0-2 0,0-1 0,0 5-3,0-2-1,0 1-1,-4 2-1,4-6 1,-4 1-1,4-1 2,0-4 0,0-2 2,0-1-1,0-3 0,0-1-1,0-2 1,0 0 2,0 0-1,0-2 0,8-4 0,-8 3 4,9-13 1,-5 3-2,4-1 1,0 1 1,-4-3 1,4 5-1,1-2 0,3 4 0,-4-1-1,0 2-1,0-1 1,1-1-2,-1 7 0,0-3-1,0 6 1,-4 0 0,0 0 0,0 0-1,5 3 0,-5 0 0,0 3 0,4 1-3,-8 2 0,4-1-1,0 5 0,0-7-2,0 4 2,0-7 0,-4 5 0,5-2 0,-5-2 2,4-8 1,0 1-1,4 3 1,-4-5 1,4-1 0,0-7-1,-4 1 1,5 0 0,-1 0 0,4 2 0,-4 4 2,0-5 2,1 4-1,-1-2 0,0-1 0,-4 7-1,4 2-1,1-3 0,-5 4 0,0 0 0,0 0-1,4 4 0,-8 0 2,4 6-2,0 6-3,0-5-2,0 5-4,0-4-3,-4-4-6,0 8-3,5-3-7,-1-2-6,0-1 1,-4-7-4,4 0-3,4 10-10</inkml:trace>
  <inkml:trace contextRef="#ctx0" brushRef="#br0" timeOffset="29067.6626">3934 8095 355,'4'0'48,"5"0"-4,-5 0-6,4-3-8,4 3-6,0 0-7,1 0-5,-5 0-2,4 0-3,0 0-2,1-3 1,-1-1-3,0 1-2,-3 0-4,3-3-4,-4 3-6,-4-1-6,4-2-9,0 3-7,-3 1-9,-1-4-3,8 6-10</inkml:trace>
  <inkml:trace contextRef="#ctx0" brushRef="#br0" timeOffset="29295.6756">3992 8229 281,'0'0'35,"0"0"-5,0 0 3,0 3-5,0-3-1,0 3-3,0-3-2,8 0-4,-4 0-5,4 0-1,0 0-5,5 0-1,-5-3-3,4 0 1,0-4-1,1 2-1,-1-4-4,0-4-5,-4 7-4,5-1-6,-1 0-4,-4-3-1,0 4-1,0-1-3,1 4-3,3-3-4,-4 4 1,17-11-10</inkml:trace>
  <inkml:trace contextRef="#ctx0" brushRef="#br0" timeOffset="29624.6944">4553 7814 284,'0'-4'43,"0"4"-6,0 0-1,0-3-2,0 3-4,4 0-4,-4 0-5,0 0-3,4 0-2,-4 0-1,4 7-3,-4 4-2,4 5-1,0 3 2,0-2-5,-4 2-1,4 2 1,0 0-4,-4 4-1,4-3-2,-4-1-4,4 0-1,-4-5-3,0 1-2,0-1-3,0 0-8,0-2-4,0-4-6,0-1-5,0-6-4,0 4-1,0-1 0</inkml:trace>
  <inkml:trace contextRef="#ctx0" brushRef="#br0" timeOffset="29854.7076">4483 7947 380,'0'0'39,"0"0"-3,0 0-6,0 0-4,0 0-5,8 0-4,0 0-6,0 0-3,5 0-1,3 0-1,-4 0-3,1-3 1,3-5-5,0 2-2,-3 3-2,-1-4-4,0 1-3,5-4-6,-5 5-3,4-1-6,-3 0-6,-1-1-4,-4 4-4,17-3-8</inkml:trace>
  <inkml:trace contextRef="#ctx0" brushRef="#br0" timeOffset="30096.7214">4499 8260 300,'0'0'42,"0"0"-1,4 4-4,-4-3-4,9-1-8,3 0-4,0 0-7,5 0-1,-1-5-5,0 2-2,1-3-1,-1-4-1,4-2-4,1 2-4,-5-1-6,1 1-5,3 1-7,-3 1-5,-1-2-4,0 4-4,1-4-7,-1 1 0</inkml:trace>
  <inkml:trace contextRef="#ctx0" brushRef="#br0" timeOffset="30746.7586">5019 7721 313,'0'0'41,"4"0"-8,-4-3-1,0 0-1,9 3-3,-9 0-3,4-3-3,0 3-4,0 0-2,8 3-3,-4 0-2,0-3-2,1 0 2,3 0-2,0 3-2,0 1-1,1-1-2,-5 0-1,4-3-1,-4 6-1,5-1 0,-9 1 0,4 1 0,-4-4-1,4 3 0,-4 4 0,-4-2-1,0 5-1,-4 2 1,0 0-2,4-3 1,-8 1-1,4-2 0,-4-1-1,4-1 1,-5-2 0,9-1 1,-4 0 0,0-2 1,4-3 1,0-1-1,0 3 0,0-3-1,0 0 1,0 0 0,0 0 0,0 0 0,0 0 0,0 0-1,0 0 2,0 0 0,4 0 0,-4 0 0,4 0 1,-4 0 2,13 0 1,-5 0 0,0 0 1,-4 0 1,8-3-1,-3 3 1,-1 0-2,0 0 0,0 0 0,-4 3 0,4 1-2,-3 2 1,3 4-1,-4-1 0,0 2 0,0 2-1,-4 0 1,4 1 3,0-1-3,-4 3 1,0-2 0,0-1-1,-4 1 2,0-1 0,0-1 0,-4 1-1,-5-2-1,9-1 1,-4-1-1,0 1-1,0-4 0,-4-4-2,3 4 2,1 0-1,-4-2 0,4-1-4,-9 0-1,9 0-3,-4-3-1,0 3-3,3 1-1,1-4-2,0 3-3,4-3-3,-4 0-7,4 0-5,-5-3-4,9-1-6,0 1-3,0-6-4</inkml:trace>
  <inkml:trace contextRef="#ctx0" brushRef="#br0" timeOffset="31196.7843">5531 8146 321,'4'0'41,"0"0"-2,-4 0-4,0 0-4,0 3-4,0 0-8,4-3-1,-4 0-2,0 0-1,8-3-1,-3 3-1,-1-6-1,0-2-4,4-2 2,0-2-5,-4-1 1,4 2-2,-4-2 0,5 0 0,-1-1-1,-8 1-1,4 0 2,4 6-1,-8-6 0,8 0-1,-8 4 0,0 2 1,0 2-1,4-1-1,-4 0 0,0 3 0,0 3 0,0 0 0,0 0-1,0 0 0,0 0 0,0 0 0,0 0 0,0 6 0,0-3 0,0 8 0,0 2 0,0 3-1,0-3 2,5-2-1,-1 1 0,0 1 0,4-2-1,0-1 0,-4-4-1,4 0-4,1 1 0,-1-4-6,4 0 0,0-3-3,-4 0-4,-3 0-7,3-3-7,4-3-7,-4-7-6,-4-3-5,17-21-5</inkml:trace>
  <inkml:trace contextRef="#ctx0" brushRef="#br0" timeOffset="31373.7945">5687 7642 440,'0'3'52,"0"0"-11,-5-3-12,1 0-7,0 0-7,0 0-6,4 0-6,0 0-7,0 0-5,0 0-6,0 0-5,0 0-5,0 0-8,0 0-6,-4 0-7,0 7-11</inkml:trace>
  <inkml:trace contextRef="#ctx0" brushRef="#br0" timeOffset="34822.9917">8561 5116 325,'0'0'32,"4"0"-1,-4 0-3,4 0 1,-4 3-4,8 0-2,0 4-5,-4-1-1,4-1-1,5 4-4,-1 1-2,-4-1 0,4 1 0,-3-4-1,3 2-3,0 2-2,-4-1-1,5 6-2,3-6 2,-12 7-3,8-3-3,-3-2-3,-1 5-1,0-5-6,0-2-2,-4 1-7,0-1-5,5 1-5,-5-2-5,0 1-4,0-2-4,4 2-2</inkml:trace>
  <inkml:trace contextRef="#ctx0" brushRef="#br0" timeOffset="35125.009">8859 5073 293,'0'-3'39,"0"3"-3,0 0-4,0 0 0,0 0-3,0 0-1,0 0-5,0 6 0,0 4-4,-4 2 0,0 9-4,0 3-1,-4 1-3,0-1 1,0 2 0,-5 4-3,5 0-2,4 7-3,-4 2 0,4-5 0,-4-4-1,-1 5-2,5-2 1,-4-3-2,0 1-2,4 0-3,-4-7-2,-1 0-3,5 2-2,-4-12-2,4 2-3,0-4-4,4 0-2,-4-3-4,0-2-3,4-4-3,0-3-4,0 0-4,4 0-10</inkml:trace>
  <inkml:trace contextRef="#ctx0" brushRef="#br0" timeOffset="35386.0239">9085 5388 394,'4'3'41,"-4"0"-6,4 3-4,-4 12-7,0-2-5,0 0-3,0 4-5,0-1-3,0-1-2,-4 1-1,4-2 0,0-1-2,0 0-1,0-1-1,0-3-2,0-2-4,0-2-7,0-2-4,0 0-4,4-2-7,-4-4-9,0 0-6,0-4-9</inkml:trace>
  <inkml:trace contextRef="#ctx0" brushRef="#br0" timeOffset="35679.0407">9363 5076 366,'0'0'40,"0"0"0,4 0-5,-4 0-5,12 0-7,-3 0-3,3 0-6,0-3-3,4 0-3,1 3-3,-1-3 0,1-2 0,3-5-4,-4 4-2,1-4-5,-5 7-4,0 0-6,1-3-7,-5 2-7,-4 3-6,0-2-2,-4-4-7,-4 4-6</inkml:trace>
  <inkml:trace contextRef="#ctx0" brushRef="#br0" timeOffset="35869.0516">9428 5251 241,'0'0'33,"0"0"1,5 0-2,-5 0 0,4 0-4,0 0-2,8 0-3,-8 0-4,4 0-7,0 0 1,1 0-4,3-3-4,-4-4-1,9-2-1,-5 3-3,0-2-8,0-2-12,5 4-9,-5-4-9,-4 4-7</inkml:trace>
  <inkml:trace contextRef="#ctx0" brushRef="#br0" timeOffset="36931.1123">9932 5257 286,'0'0'32,"0"-3"-1,0 3-4,0 0 1,0 0 2,8 0-2,0 0-4,1 0-3,-1-3-3,0 3-6,0-10-1,4 4-2,1-3-3,-5 4 1,-4-2-2,8 1-2,-4-4-2,5 4 0,-5-2 1,0-1-2,0-4 1,-4 7-1,5-4 1,-5 4-1,4-2-1,-8 1 0,0 1 0,0-4-1,4 10 1,-4-6 0,0 6 0,0 0-1,0-1 1,-4 1 0,4 0 0,0 1 1,-4-1 0,0 3 0,4 0-2,-4 7 2,4 0 0,-4-4 0,-1-6 0,5 0 0,-4 5 1,4-5 0,0 6 0,0-6 1,0 3 0,0 0 0,0 1-1,0-4 0,0 0 1,0 0 0,0 0 0,0 0 1,0 0-2,0 0 3,0 3-2,0-3 0,0 0 1,4 0-2,-4 0 0,0 0 1,0 0-1,0 0 0,5 0-1,-5 0 1,0 0-3,4 0-3,-4 0-6,0 0-3,0 0-6,4 0-8,-4 0-8,8 0-10,-8 0-5</inkml:trace>
  <inkml:trace contextRef="#ctx0" brushRef="#br0" timeOffset="38393.1959">10092 5222 140,'0'0'17,"0"0"-1,4 0 0,-4-1 0,0 1 4,4-3-2,0 3 2,-4-4 0,4 1 3,0 0 1,-4 3 0,0 0-1,0 0 1,0 0-3,0-3 1,0 3-3,0 0-4,0 0-1,0 0-5,0 0 1,0 0-3,0 0-2,-4 0 0,4 0-3,-4 0 1,0 0 0,-4 0 0,0 0-2,-1 0-1,1 0 0,0 0 3,0 0-2,0 3 0,-5 0 0,9 4 0,-4 4-1,-4 5 2,4-2-2,-1 2 0,5 0 1,-4 1 1,4 12-1,4-5 1,0-1 0,0 0-2,0 1 1,0-5 0,8-2 0,4-1-2,1 0 1,-1-5 1,0-1-1,9-4 0,-5-3 0,1-3 0,7-3 0,-3 0 0,-1-7 0,0-4 0,5-5 0,4 1 3,-5-1-1,1-6 1,-1 1-2,-3 0 1,-5 2-1,1 4-1,-5 3 1,-4-1-1,0 1 0,-4 6 1,5-2-2,-9-2 1,0 3 0,0 4 1,0-3 0,0 4-1,0-2-1,0 4 2,-5 3-1,1 0-1,0 0 0,-8 0 1,4 0-2,-4 3 1,3 1-2,-7 4 0,4 4 1,-5 1 1,1 0 0,4-2 1,-5 5-2,5-8 2,0 4-1,4 4-1,-1-1-1,5-3-1,-4 1-1,8-3 0,0-3 1,0 0-1,0 2 2,0 1 0,4-7 1,4 2 0,5-2 2,-5 0-2,4-3 0,-4 0 2,5-6 2,-1 4-4,0-4 0,0-4 2,1 1 0,-5 1 1,4-2-1,-4-2 0,-4 5 1,5-5-1,-1 4 0,-4-5 0,0 3 0,0 1 2,4 1-1,-4 2-1,5-1 0,-5 1 0,4-4 2,0 9 0,0-4 1,4 0-1,-7-4 0,3 2 2,4-2 0,-4 2-1,5-1 1,-1 2 0,0-4-1,-4 4-1,9 0 0,-9-1 1,4 3 0,0-3 2,1-2-1,-5 2-2,4-2 2,-4 4-1,5-1 1,-5-1-2,0 1 0,4 3 0,-4 0-1,1-1-1,-1 1 2,-4-1-2,0-3 0,4 7 0,-8 0 0,4 0 3,5-3-4,-9 3 1,0 0 1,4 0 0,-4 3-1,4 0 0,-4 2 0,0 8 0,0 0 0,0-2-1,0 1-4,0-2 0,0-1 0,-4 4 0,0-5-1,-1 5 0,1-4 3,0-2 2,-4 4-1,4-5 0,-4 4 1,0-1-1,3-7 1,-7 4 3,4-3 0,0-3 3,0 0 3,-5 4 0,5-4 0,-4 0 3,4 0-1,-5 0 1,1 3 2,4-3-4,0 3 1,0 0-1,3-3-1,5 0-2,-4 0-2,4 0-1,0 0-1,0 0 0,0 0-1,4 0 0,1 0 0,-1 0-2,8 0-2,4-3-4,-3 0-2,3 3-3,0-7-3,5-2-1,-1 7-4,-3 2-2,-1-6-6,-4 0-6,9-1-8,-5 1-7,1-4-6</inkml:trace>
  <inkml:trace contextRef="#ctx0" brushRef="#br0" timeOffset="38969.2289">10943 4801 386,'0'0'40,"0"0"-9,8 0-3,-8-3-3,9 0-5,-1 0 0,0 3-5,0 0 0,0 0-3,5 0 0,-5 0-2,4 0 1,-4 0-4,5 0-1,-5 3-1,0-3-2,0 3-1,-4 3 0,0 1 0,0 2-1,1-1 0,-5 5 1,0 0-3,0-2-1,-5 5-3,1-2 2,-4-1 0,4 2-1,-4 1 1,0-1 0,-1-3 0,1-2-1,0-2 3,0 1-2,4 1 1,0-1 1,0-1-1,4-1 0,-4-4 1,4 0 1,0 4-1,0-4 1,0 0-1,0-3 1,4 3 2,-4 0-1,4 0 3,4 1-3,0-1 2,0-2-1,0 3-1,1-1 0,-1 0 0,0 3 1,-4-3-1,4 1 1,1 2 1,-5 4 1,4-6 0,-4 3-2,0 2 0,-4 1 2,0-2-1,0 8 0,0-4-1,0-1 0,-4 2 1,0 0 1,-4 3-2,4-5 0,-5 2 0,5-1 0,-4-1-2,0 2 1,0-3 1,-1-2-2,1-2 1,0 0-1,0 7 0,0-7 0,-5-2-4,5 2 0,0-4-5,0 1 0,0 0-3,-5-3-3,5 0-5,-4 0-5,4-3-7,0-2-7,3 2-6,-3-7-2,-4-15-8</inkml:trace>
  <inkml:trace contextRef="#ctx0" brushRef="#br0" timeOffset="39287.2471">11287 5086 217,'8'3'27,"-4"-3"3,1 3 2,3 0 2,0 5-1,0 2 1,0 2 3,0-2-7,1 1-1,-1-5-4,0 4-2,0-1-4,0-1-2,5 2-3,-1-4-3,0-3-1,-4 7-3,5 0-3,-1-6 0,0 0-3,5 2 3,-9 0-3,4 1-4,-4-1 0,0-3-1,1 0-3,-5-1 0,0 3-4,4-1-2,-8 3-4,4-1-4,0-6-6,-4 0-3,4 3-5,-4-3-6,0 0-3</inkml:trace>
  <inkml:trace contextRef="#ctx0" brushRef="#br0" timeOffset="39511.2599">11549 5049 281,'0'0'51,"-4"3"-4,4 4-3,-16 1-4,3 7-7,1 5-5,0-3-5,0 2-5,-5 2-1,1-2-4,-1-2-4,5 6-2,-4-6-2,3 2-2,1 2-3,-4-2-7,8-5-5,-5 2-8,9 2-8,-4-6-10,-4 1-6,4 0-9</inkml:trace>
  <inkml:trace contextRef="#ctx0" brushRef="#br0" timeOffset="40256.3025">8683 6523 347,'0'0'43,"0"0"-1,0 0-6,0 0-6,0 0-6,0 6-3,0 0-3,4 2-3,5 2-4,-1 3 0,0-4-3,-4-1-2,8 2-2,-3-4 0,-5 7-1,0-1-2,0 0 0,4 0-4,-4-2-5,4-2-2,-4 1-3,1 1-5,-1-4-7,0-3-4,0 2-3,4-2-2,-4-3-8,-4 0 3,16-6-11</inkml:trace>
  <inkml:trace contextRef="#ctx0" brushRef="#br0" timeOffset="40525.3179">8884 6489 316,'0'4'38,"0"-4"-3,0 0-1,0 11 1,0-5-4,-4 7-8,4-1-2,0 3-1,0 1-3,-4 0-4,0 7-1,0 1-4,-1 2 0,1-2-1,-4-4-3,0 9-1,4 7 0,-4-2-2,4-1 1,0 4-2,-1-5 0,5-2-4,-8 0-4,4 0-1,4-4-2,0-6-5,0-4-5,0-2-3,0-1-2,0-6-3,4-1-3,-4-6-3,4-3-2,13-23-12</inkml:trace>
  <inkml:trace contextRef="#ctx0" brushRef="#br0" timeOffset="40867.3375">8995 6752 264,'4'0'44,"0"0"-5,4 0 0,4 0-3,0 0-3,1 0-4,-1 3-7,4-3-3,-3 0-4,3 0-5,-4 0-2,-3 0-2,3 0 0,-4 3-2,0-3-1,-4 3-1,0 0-1,0-3 1,-4 0-2,0 15 0,0-6 1,0 7-1,0 0 0,-4-8 1,-4 2 0,4 5 1,-4-3 1,0 3 1,4 5 0,0-9 0,-1 1 2,5 4-3,0-5-1,-4 2 3,4 0-3,0-8 1,4 4-1,-4 1 0,5-7-1,3 3 0,4-3-1,-4 1 1,4-4 1,-3 3-1,3-6-3,-4-1-3,4 1-3,-3-3-3,3-4-2,-4-2-7,4 4-8,-3-8-8,3 3-6,-4 2-6,4-8-3</inkml:trace>
  <inkml:trace contextRef="#ctx0" brushRef="#br0" timeOffset="41077.3495">9527 6572 386,'0'-6'56,"0"2"-8,4 4-10,8 0-7,0-3-8,1 0-6,-1 0-6,-4-3-2,9 2-7,-5 3-4,0-2-5,0-1-1,-3 1-4,-1 0-5,-4 0-7,0 3-6,4-3-8,-8 3-6,0 0-3,-8 0-5</inkml:trace>
  <inkml:trace contextRef="#ctx0" brushRef="#br0" timeOffset="41245.3591">9559 6725 291,'0'0'41,"0"0"-3,0 0-4,5 0-2,3 0-5,4 0-7,-4 0-5,5 0-3,-5 0-4,4 0-1,4-4-4,-3 1-5,-1-6-9,4-1-3,-3 2-6,3-1-6,-4 6-6,1-4-5,-1 1-5</inkml:trace>
  <inkml:trace contextRef="#ctx0" brushRef="#br0" timeOffset="42269.4177">9920 6920 297,'4'-3'35,"4"0"-1,-4-4-2,8-4-3,-3-5-6,3 1-4,0-3-1,5-4-1,-1-2-2,0 2-3,5-2 0,3-6-1,1 1-1,-5 2 1,-3 0-3,3 3-3,1-1 1,-1 1-4,-3 2 1,-5 4-2,0 2 1,0 3-1,1 6 2,-9 0-1,0 4-2,0 0 0,-4 3 1,0 0 0,0 3 0,-4 0 1,4 7-2,-4 7 0,4 5 1,-4-4 0,-5 6-1,-3-2 0,4-1 0,0 1-2,0-3 0,4-1 0,-5-3 0,1-7 0,0 2 2,0-4-2,0 1 2,3-1-1,1-6 1,-4 0 0,4 0 0,-4 0 0,0 0 0,4 0-1,-5-3 1,1 3 1,0 0 0,4-3 3,0 3-2,0-4 0,4 1 0,-4 3 0,4 0 1,0 0-2,0 0-1,0 0 2,0 0 1,12 0-1,-4-3 0,4 0 1,5 0 0,-5 0 0,9 3-1,-1 0 2,-4-7-2,1 2 0,7 2 0,1 0 0,-1-3-2,1-4 1,0-1-1,3 2 0,-3-4 1,3 0 0,-7 5-1,4-5 0,-9 4 0,0-4-1,-3 2 2,-1-2-2,-4 4 0,-4 6 2,4-2 0,-8 2-1,4-1 0,-4 4-1,0 0 0,-4 0 0,4 4-1,0-4 0,-4 3 1,-4 5-1,4 4 1,-4 1 0,4-2-2,0 2 1,-1 3-2,5-7 1,0-4 0,0 5 1,0 3 1,5-4 1,-5-7-1,4-2 1,4 3 1,-4 0-1,8 0 3,-4-3-1,1 3 0,-5-3 0,-4 0 0,8 0 1,0 0-3,-4 0 2,0 0 1,0 0-3,5 0 0,-1 0 0,-4 0 0,4 0 1,-4 0-1,4 0 0,0 0-1,-3 0-2,-5 0 1,4 0 0,0 0 0,0 0 0,0 0-1,0 0-2,0 0 1,0 0-1,0 0 1,0 0 0,1 0 2,-5 0-1,0 4 2,0-4-1,4 0 1,-4 0 0,4 0 0,0-4 2,0 4 0,0-3-2,0 0 2,0-3 1,0 4 1,4-1 1,-3 0 0,-1 3 3,0 0-3,4 0 0,-4 0 0,4 0 0,0 0-1,-4 3 0,1 0 1,-1-1 0,4 7-1,4-6-1,-4 4 0,-4-4-1,5 3 0,-1-3 0,0-1 1,0 1-2,-4 0 0,4 1 0,5-4-3,-5 0-2,-4 0-2,4 0-4,-4 0-1,4-4-2,1 1-8,-9 0-8,0-5-6,4-8-7,4 7-4,-4-6-2</inkml:trace>
  <inkml:trace contextRef="#ctx0" brushRef="#br0" timeOffset="43069.4634">11037 6198 440,'0'0'42,"0"-3"-11,0 3-7,0-3-6,4 3-6,1-6-3,3 6-2,4-2-1,-8 2-3,8 0 1,-3-3-3,-1 0 0,0-4 1,4 1-3,-4 6 3,5-3-2,-5 3 1,4 0-1,-4 0 1,5 3 0,-5 0 0,-4-3 1,4 3-1,-4 1 3,4 2 0,-3-6 1,-1 3 0,0-1 1,4 1 0,-8 3 3,4-6-1,0 3 0,0 1 1,-4-4 0,8 3 0,-8 0-2,4-3 0,-4 0-1,5 0-2,-5 0-1,0 3-1,0 0 1,4-3 0,-4 0 0,0 4 1,0-1 0,0 1-1,0 6 1,0-4-2,4 1 1,-4 1-1,0 4 1,0 1 0,0 0-1,0 1-1,0-1 0,0 0 0,-4-2 0,4 1 0,0 4 0,-4-1 0,-5 1 0,1-4 0,4 3-1,-4-3 0,0 1 0,4-2 0,0 2 0,-5-4 0,5 1-1,0-2 1,-4-5 1,4-3-2,0 6-1,0-2-2,-4-1 0,-1 0 0,5-3 0,0 0 2,0 0-1,0 0 0,0 0 2,0 0-1,4 0 2,-4 0-1,4 0 1,0 0-2,0 0 2,0 0-1,4 0 1,-4 3 0,4-3 0,0 0 0,4 0 2,0 0-1,1 3 0,-1 4 1,0-3 1,4 0 0,-8-1-1,9 6 0,-5-2 1,0-1-2,0-1 0,-4 1 0,8 4 0,-3-4-1,-9 4 0,8-4 0,-4-1 1,-4 4-1,0 4 1,0-3 0,0 1 1,0 1-2,-4 1 1,4-5 1,-4-2-1,-4 4 0,3-1 0,-3 1-1,0 3 0,0-12 0,4 6 0,-4-4 0,-1 3 0,1-3 0,0 4 0,0-7-3,0 3-2,-5 0-1,5-3-4,0 0 0,4 0-5,-4-3-1,4 0-3,0 0-4,4-7-4,-5 4-9,5-2-9,0-2-6,5 1-5,11-25-7</inkml:trace>
  <inkml:trace contextRef="#ctx0" brushRef="#br0" timeOffset="43364.4803">11529 6499 405,'4'0'49,"4"0"-7,0 0-8,0 1-4,1 3-6,3-1-3,-4 6-2,0 1-1,0 3-5,9-5-1,-5 4-2,0-2 1,-3 3-3,7-2-1,-8 1 0,4 1-3,1-5-1,-1 2 0,0 2-2,0-2 0,-3-2-2,3-2-6,-4 4-2,0-4-2,1 0-3,-1-1-2,-4 2-4,0-4-5,4-3-7,-8 0-7,4 0-9,0-3-4,0-15-12</inkml:trace>
  <inkml:trace contextRef="#ctx0" brushRef="#br0" timeOffset="43581.4927">11787 6513 350,'0'0'57,"0"0"-10,-4 3-8,-5 4-8,1 9-7,0-5-6,-4 5-4,3 0-4,-3-2-1,0 5-4,0-2-1,-5 3 1,5-3-5,-4 2-3,3-5-2,1 2-2,0 0-4,-5-1-4,5 0-5,0-2-4,0-2-5,-1 2-7,5-7-5,0-6-4</inkml:trace>
  <inkml:trace contextRef="#ctx0" brushRef="#br0" timeOffset="43804.5055">10759 6303 482,'0'0'29,"0"0"-7,0 0-6,4 2-5,4-2-7,-4 6-4,0-3-5,1 4-6,-5-4-7,0 0-1,0 0-2,4 1-7,-4-4-11,0 0-7</inkml:trace>
  <inkml:trace contextRef="#ctx0" brushRef="#br0" timeOffset="48903.7971">12945 5599 297,'0'0'40,"0"0"-2,0 0-4,0 0-4,0 0-2,4-3-5,-4 3-4,0-3-3,0 3-4,4 0 0,0-3-1,-4 3-1,5 0 1,-5-4-2,8 4 0,-4 0-1,0 0 1,0 7-1,4 2 2,-4 7 0,5 2-1,-5 4-2,4-5 1,-8 7-3,8 5-1,0-2 0,0 0-1,1-2 0,3 2-1,0-3 0,-4-2-1,0 1-2,1-6 3,-5 4-2,4-8 1,-4-1-1,0-2-1,0-5 1,0 1 0,0-3-1,1 0 0,-1-6 1,0-3-3,0-2 0,0-8 0,4 0-1,-4-1 0,0-2 0,0 1-2,5-1 2,-5 1 0,4 3 1,0-1 0,-4-5 0,4 8 2,1 2-1,-5 8 1,0 0 1,0 3-1,0 0 2,-4 3 1,4 3 0,0 9 3,4 4-2,0-2 1,-3-1-1,3-2 1,-4 2-2,4-3 2,4-3-1,-4-2-2,1-5 3,3 3-1,-4-6 2,0 0-2,1 0 2,-5 0-1,4-3 1,-4 3 1,8-8-2,0-2 1,1-6 1,-5 1 0,0 0-1,0-4 0,0-1 1,1-3-1,-1 6 1,-4-2-1,0-2-2,4-4 0,-4 1 0,-4 3-1,9-4-2,-1 1 0,-4 2 0,4-2-5,-8 5 0,0-2-3,4 11-2,-4-2-3,0 7-3,4-1-4,-4-1-4,0 7-7,0 0-4,0 3-8,0 1-4,0-1-6,4 37-11</inkml:trace>
  <inkml:trace contextRef="#ctx0" brushRef="#br0" timeOffset="49177.8128">13813 5572 456,'0'0'34,"4"-3"-7,-4 3-6,0-3-1,8 3-2,1-7-7,3-2 0,-4 1-3,4-2-2,1-2-3,-1 2 1,4-1-1,-3-2-4,3 1-8,-4 5-5,1-1-11,-9 5-12,0 0-10,8 0-7</inkml:trace>
  <inkml:trace contextRef="#ctx0" brushRef="#br0" timeOffset="49361.8233">13846 5795 309,'0'0'38,"0"0"-2,0 0-3,4 0-5,0 0-7,0 0-5,8-4-3,-3 1-5,3-5-2,0-1-9,0-1-8,1-2-8,-1 0-10,4 3-7,1-1-6</inkml:trace>
  <inkml:trace contextRef="#ctx0" brushRef="#br0" timeOffset="49894.8538">14304 4761 329,'0'0'34,"0"0"-2,0 0-3,0 0 2,0 0-4,0 3 1,0 13-6,0-1-1,0 1-4,9 1 1,-5 9-2,4-3-1,0 3-1,-4 1 1,0 0-1,4 6 1,-3 4-2,3 3-2,-4 9 1,4 0-1,-8 8 0,4 5-3,0 5-1,0 6 1,-4 4-2,8-3 0,-8 3 1,5-7-2,-5-4 0,4-4 2,0 5-2,-4 3 1,4 2-2,0-3 1,0-2 0,4-2-1,-8-1 1,4-4-3,5-1 1,-9-3-2,4-8 0,0-2 1,-4-3-1,0 0 0,4-4 0,0 1-1,0-3-1,-4-1 1,4 1 0,0-5 0,-4-5-1,0-4-2,0 0-2,0-6 0,-4-1-3,4-3-2,-4-5-1,4-2-3,0-3-1,0-3-6,0 0-4,0-3-6,0-6-10,0-15-13,0-3-13,0-75-10</inkml:trace>
  <inkml:trace contextRef="#ctx0" brushRef="#br0" timeOffset="51015.9179">14869 5082 346,'0'0'33,"0"-3"-2,-4 3-1,4-3-3,-4 3-2,0-6-6,0 3-1,4-2-6,-8 2-2,8-1-1,-8 1-2,8 3-1,-4-3-3,-1 0 0,1 3-1,4-3 0,-4 3-2,0 3 1,0 0-1,-4 0 1,0 7-2,-1 1 2,1 5 0,-8-2-2,8 5 0,-5 5 2,5-5 0,0 8-2,0 2 0,0 1 2,4 7-2,0-4 1,4 3 1,0-2-2,0-4 0,8-1 0,0-5 0,4-2 0,0-8-1,5-1 2,-1-7 1,1-3-1,3-3 0,-4-3 0,5-3 1,-1-7 1,1-4 1,3 1 1,1-8 1,-5-2-1,1-1-1,-1 0-1,1 2 0,-5 1 1,1-1-3,-5 4 0,0 2-1,0 1-2,-7 3 1,3 7 1,-4-2-1,-4 7 0,0-4 1,-4 1 1,0 6-2,-5 0 2,1 0 0,0 0-4,-4 0 4,4 3 0,-1 4 0,-3-4-1,8 3 1,-8 5 0,4-1-2,-1 6 0,5 0-1,-4-8-2,4 4 3,0 1-2,0-5-1,0 8-2,0 0 0,0-5 1,-1 5-1,5 0 0,-4-2 2,4 2-2,0-5 0,0-1 3,0-1-1,4 1 2,-4-4 0,5-6 0,-1 0 2,4 0 1,4 0-2,-8-3 1,4 0 0,1-4-2,-1-5 5,4-3-1,-8-1 0,8 4-2,-3-3 0,-1-1 1,4 4 0,-4 1 1,-4-2 0,5 0-2,-1 7 2,0-5-1,0 4 0,0-5 2,0 5 3,1-1 2,-5 2-1,8-4 3,-4 1-3,5-1-3,-5-1 0,4 5-1,-4-7 1,4 5 1,1-1 2,3-1-2,-8 4 0,0-1 1,5-2-3,-1-2 2,0 8 1,-3-4-2,3 1 0,-12-1 0,8 7 0,-4 0-1,-4-3 1,4 3-1,-4 0-1,4 0 0,0 0 1,0 3 0,-4-3-1,0 16 0,0-3 1,-4 1-2,0 2 0,0-6 0,-4 4 2,4-1-2,-8-4 0,8-1 0,-9 2 1,1-4 1,0 1 2,-1-1 1,1 0 2,0-4 1,4 3 1,-1-1 2,1 0-1,4-4 1,-8 3-2,8 3-1,0-6 0,0 0-2,4 3-1,0 1 0,0-4-4,4-4 1,-4 1 0,8 3-1,4-6 0,5-1-3,-1-4-3,-4-1-6,5-1-4,-1 7-4,0-9-5,-3 6-10,3-4-9,-4 2-11,-4-2-8</inkml:trace>
  <inkml:trace contextRef="#ctx0" brushRef="#br0" timeOffset="51491.9452">15520 4804 358,'4'0'48,"-4"0"-6,9 0-6,-5 0-5,0-3-6,0 0-4,4 3-4,-4-3-5,0 3-3,0-3-2,5 3-2,-9 0-3,4 3 0,0-3 2,-4 3-3,0 6-1,0 1 0,0-2 0,0 5-1,0-1 0,0-4-3,-4 5 2,0 0-2,-5-2 2,5 2-1,-4-4 2,4 1 1,0-1-2,0 2 1,4-4 0,-4-1 0,4 0 0,0 1 0,0-4 0,0 2 1,0 1-2,4-3 1,0 0 1,4 1 0,0-1 0,-4-3 1,5 3 1,3 3 0,-4-3-1,0 4 2,-4-6 0,4 6 2,1-4-1,-5 3 0,4 4 2,-8 3 1,4-2 0,-4 1 0,0 1-3,0-2 1,0 2-1,-4 0 0,0-2 2,0 2-3,0-1 0,-9-2-3,5 4 4,0-4-4,-4-4 2,4 4 0,-1-6-2,-3 6-1,0-7-4,0 3-1,-1 1-6,5-1-5,-8-6-3,7 0-5,1 3-12,0-1-9,0-2-7,0 0-7</inkml:trace>
  <inkml:trace contextRef="#ctx0" brushRef="#br0" timeOffset="51747.9598">15844 5046 383,'0'0'51,"4"0"-6,8 0-6,-4 3-6,-4 0-6,1 0-2,7 5-4,-12-1-5,8 2-4,0 4-3,4-2 0,1 2-3,-5 3-1,0-5-2,0 5 0,5-7-5,-5 2-3,4-1-3,-4-1-4,0 1-3,1 0-2,3-6-6,-4 0-7,-4-1-7,0-3-7,0 0-6,0-3-3</inkml:trace>
  <inkml:trace contextRef="#ctx0" brushRef="#br0" timeOffset="51937.9707">16044 4970 351,'-4'0'55,"-4"6"-5,-4 2-7,0 11-7,-1 8-8,-3 2-6,4 1-6,-5-3-4,1 0-1,4 1-5,-5-1-2,1 1-7,4-3-6,3 5-8,5-12-11,-4-6-14,4 1-12,-12 14-12</inkml:trace>
  <inkml:trace contextRef="#ctx0" brushRef="#br0" timeOffset="53238.045">16953 5195 350,'0'0'41,"0"0"-2,0 0-1,0-3-7,0 3-8,0 0-5,0-3-5,0-7-2,4-4-2,0-2-2,9 7-2,-1-2-1,0-2-2,1-1 3,3 1-3,0 3 1,-3-2-1,3 0 0,-4 0 1,1 2-2,-1 1 0,-4 1 0,0 1-1,0 4 0,-4 0 1,1 3 0,-1 0-1,0 0 0,0 0 0,-4 3 1,0 0 0,0 7-1,0 4 0,-4 2 0,4-2 0,-4 2-2,-5 0-1,-3-2 0,8-1-2,-4 0 1,0-2 0,0 2 0,-1-4 1,1 1 1,0-4 0,4-4 2,-8 1 0,-1 0 0,9-3 0,-4 3 0,0-3 0,4 0 2,-4 0 1,8 0 0,0-3 2,-5 3-3,5 0 0,0 0 0,0 0-1,5 0 3,-5 0-2,4 0 2,8 0-2,0-3 2,0 3-4,5-5 2,-9-1-1,8-4 1,-3 4-2,-1 0 0,4-1 1,-3 1 0,-1 1-1,0-4-1,-4 2 2,1 1-1,3-1-1,-4 4 2,0 0-1,0 2-1,-3-3 0,3-2 1,-8 3-3,0 0 1,4 3-3,-4 0 1,0 0 1,0 0-1,0 0 3,0 6 0,0 5-3,0-5-1,0 4 0,0 3 1,4-5-2,0-2 2,0 0 1,0-2 0,0-1 2,0 0-1,0-3 3,1 0 1,3 3 2,0-3 1,0 0 1,0-3 0,0 0 1,1 0-1,-1 3-1,-4-10-1,8 4-1,-8 4 2,0-1-4,1 3 0,-1 0 1,0-3 0,0 3-3,0 0-3,-4 0-1,4 0 2,0 3-1,0 0-1,0-1 1,0-2 1,-4 6-1,4-3 1,1-3-1,-5 3 1,4 1 0,-4-1 0,4 0 0,-4-3 1,4 0 1,0 0 0,4-3 0,0 0-1,1-4 1,-5 1 1,8 1 0,-4 2 0,0-3 0,-4 2 1,9 1 1,-1 0 1,-4 0 1,0-4-2,0 7 0,5-6-3,-5 6 0,0 0-6,4 0-6,-3 0-5,-1 0-6,0 0-7,0 0-5,0-1-5,-8-6-7</inkml:trace>
  <inkml:trace contextRef="#ctx0" brushRef="#br0" timeOffset="53388.0536">17338 4861 340,'-4'-4'44,"4"4"-7,-4 0-7,-4 0-9,8 0-7,-4 0-6,4-3-11,0-1-11,4 1-9,-4-3-12,8 3-5,12-7-13</inkml:trace>
  <inkml:trace contextRef="#ctx0" brushRef="#br0" timeOffset="53896.0827">17780 4709 357,'8'-3'46,"-4"3"-4,1 0-5,7-4-6,-8 1-8,8 3-7,-4 0-3,1-1-2,-1 1-4,4 1-2,0 2 1,-3 1-4,-9 2 1,4 4 0,-4-1-2,0 2-1,0 5 1,0-3-2,-4-2 0,-1 5-1,-3-3-1,0 1 0,-4 2-2,4 0 2,-1-2 2,-3 2-1,8 0 1,0-5-2,0-2 1,0 1 2,0 0-1,4-3 0,0 0-1,0 2-1,0-2 1,0-4 2,0-1-1,4 1 1,0-3 0,0 3 0,8-3 1,-4 0 3,1 0 0,-1 0 1,0 3 0,4-3 1,-4 3 0,1 0-2,-5 1 1,0 2-2,0 3 3,0-1 0,-4 2 0,0 3-1,0-4-1,0 2-1,0-1 1,0 3-1,0-1 2,-4-1-1,0 2 0,-4-6-1,4-4 0,-9 5-1,5-5-2,0 0 1,0 3 0,-5-2-4,9 2-4,-12-3-5,12-3-3,-4 0-4,-1 0-5,1 0-10,-4 0-9,8 0-7,-4-3-6</inkml:trace>
  <inkml:trace contextRef="#ctx0" brushRef="#br0" timeOffset="54142.0967">18214 4957 382,'4'3'44,"-4"-3"-3,4 6-8,0 4-6,-4-2-7,5 1-6,-5 4-1,4 0-4,0-2-4,4 2 1,0-1-2,0 0-1,0 3-2,1-8-5,-1 6-4,-4-9-4,4 6-8,4 3-7,-7-10-4,3 0-7,-4 0-9,0-3-2</inkml:trace>
  <inkml:trace contextRef="#ctx0" brushRef="#br0" timeOffset="54328.1074">18370 4957 306,'-4'0'45,"4"0"-4,-4 0-4,-5 3-4,1 3-5,-4 9-7,4 1-4,-5 3-6,1-2-2,0-1-4,0-2-3,-5 5-4,1 1-7,4-3-13,-1-1-9,1-2-9,0-4-11</inkml:trace>
  <inkml:trace contextRef="#ctx0" brushRef="#br0" timeOffset="55186.1564">14636 6218 251,'-4'3'29,"4"-3"3,-4 8-2,0-5 0,4-3-5,0 3 2,0 0 2,0 0-1,0 1-3,4-4-2,-4 0-1,4 0-3,4 0-4,0 0 0,0 0-5,-3-4-1,3 1-4,4 0-1,0 0-3,-3-4 1,-1 3-4,0-3-3,4 7-5,-4-6-2,-4 0-4,9 2-5,-5 1-6,0 0-5,0-3-6,-4 1-3,5-5-5</inkml:trace>
  <inkml:trace contextRef="#ctx0" brushRef="#br0" timeOffset="55702.186">14853 5944 277,'4'0'39,"-4"0"-1,8 0-2,-4 0 0,5 0-7,3 0-7,-4 0-5,8 0-5,-7-3-4,-1 3 0,0 0-3,4 0-1,-8 0-1,0 3 0,1 0-1,-1 7-1,0-4 0,-4-3-1,0 7 2,0 1-1,0 2-2,0 3 2,0-5-2,0 5-3,-4-7 1,0 2 1,-5 2 0,5 0 1,4 1 1,-4-4-1,4 2 0,-4 3 0,0-9 1,4 4 0,0-4 0,0 0 0,0 1 0,0-1 0,4-1 2,-4-2 3,8 0 0,-4-3 2,0 0-3,5 6 3,-1-6-2,-4 0 2,4 0-2,0 4-1,-4 5 0,5-2 3,-9 4 1,4 5-2,0-1 1,-4 0 1,4 1-3,-4 1 0,0-1 0,0 2-1,-4-3 1,0 1-1,4-1-2,-9-3-1,1 1 1,0-2-1,0 2 0,-4 0 0,3-4 0,1-1-1,0 2-1,-4-4 0,4 4-2,-1-4-3,-3-1-3,0-2 0,8 0-5,-9 0 0,9-3-7,0 0-6,-4 0-10,4 0-6,4 0-8</inkml:trace>
  <inkml:trace contextRef="#ctx0" brushRef="#br0" timeOffset="56670.2413">15176 6529 310,'0'0'27,"0"-3"-7,0 3 2,0-3-3,5 3-1,-1-10-2,0 1-1,4-2 0,-4-2-3,0 0 3,8-1-1,-3-2 2,-1 0-3,4 2-1,0-5-4,1 1 0,3-1-4,-4 2 1,1-3-2,-1 3 0,8-2-2,-3 3 0,-5 5 0,4-2 0,-3 0 0,-1 6-1,0 0 0,-4 7 0,1-3-1,-5 3 2,0 0-1,0 0 0,-4 0 0,0 3 0,0 7 0,0 4 0,-4 2-1,4 1-1,-4-1 0,-9 3-4,5-4 1,0 1 1,0-5 0,0 1 1,-1 1 1,-3-3 1,4-2 0,-4 1 0,-1-2 0,1-4 0,4 0 1,-4 0 1,-1-3 1,9 3 1,0-1 1,-4 1 0,4 0 0,4-3 1,0 0-2,0 0-2,0 0 1,0 3 0,8 1 0,-8-1 0,8-3-2,5-3 2,-1 3 0,0-4-1,4 4 0,1-6 0,-5 1-2,5-4 2,-5-1 0,4 4-1,-4-4-1,1-1 3,3 2-2,-4-1-1,1 1 1,-5-3 0,4 3 1,-4-1-1,5-2 0,-5-3 0,-4 6 0,0 2-1,0 1 0,0 4-2,0-2-1,-4 4-1,0-2 1,0 2-1,0 2 1,0-2 1,0 6 2,0 7 0,0-1 0,0 0 0,-4 0-1,0-2 2,4 3 0,0-2 0,0-2 2,0 1 1,0-4 0,0-3 1,4 4 0,4-7 2,1 1-2,-1-1 2,0 0 0,4 0 1,-4 0-2,1-1 0,-1 1 0,0-4 0,-4 4-3,4-6 1,-4 0-1,0 3 0,5-1-1,-9 1-1,4 3 0,-4 0 0,4 0 0,0-3 0,-4 3 0,0 0-2,0 0-1,4 3-1,-4 0-1,0-3-1,4 4 0,-4 2 0,0-3 0,4 0 3,-4-3-1,0 0 2,0 0-1,0 0 1,4 0 2,0-3 0,0 0-1,-4 3 1,5-3-2,-1-7 2,0 4 1,-4 3 0,8 0 2,0-2 1,0 2-2,-4 3 2,0-4-1,1 4 0,3 0-2,-4 0-1,4 0 2,-4 0 0,0 0-2,0 0-1,5 0-3,-5 4-2,0-4-3,0 0-5,4 0-4,-8 0-3,4-4-4,4 4-5,-4-3-4,-4-6-3,4-1-2,1-17-7</inkml:trace>
  <inkml:trace contextRef="#ctx0" brushRef="#br0" timeOffset="56822.25">15565 5966 317,'0'0'24,"0"0"-8,0 0-3,0 0-4,0 0-2,9-3-7,3 0-10,-4 3-12,4-3-10,17 3-10</inkml:trace>
  <inkml:trace contextRef="#ctx0" brushRef="#br0" timeOffset="57339.2796">15905 5850 352,'0'0'39,"4"-3"4,4 3-7,1 0-6,3 0-7,-4 0-6,-4 0-4,8 0-1,1 0-1,-1 0-4,-4 0-1,0 3 0,1-3-4,-5 3 1,4 1-2,-4 0 0,-4 6-1,0-4 0,0 1-2,0-1 0,0 7 0,0-2 0,-8 2-2,8-1 1,-8-1 0,-1 2 2,5 0-3,-4-5 2,8 5 1,-4-7 1,-4 3-1,8-5 2,-4 2-2,4-3 1,0-3 0,0 2 0,4 4 0,-4 0 0,0-6 1,12 4-1,-4-1 0,-4-3 3,9 0 0,-1 6 0,-8-3 1,8 1-1,-3-3 1,-1 2 0,0 4 1,0-1-1,0 7 2,-4-4 1,0 9-3,-4-2 1,5 1 0,-5 5 2,0-4-2,-5 4 0,5 2 0,-8-5 0,0-1-1,-4 4-1,8-8-1,-13 2 1,9-3-1,0-2 0,0-2-1,-4 1 0,-1-1 0,5-4-4,-4-2-4,-1 4-5,1-4-2,0 0-4,4-3-8,-5 0-6,9-3-8,-4 0-6,4-4-4,8-29-9</inkml:trace>
  <inkml:trace contextRef="#ctx0" brushRef="#br0" timeOffset="57595.2942">16310 6152 302,'5'0'50,"-1"0"2,0 0-6,8 7-10,-4-4-4,0 10-6,5-2-5,-5 1-3,4 1-3,0-3-4,-3 4-1,3-1-3,4-1 0,1 0-4,-9 0 1,4-2-1,5-1 0,-5 2-5,0-1-2,0 0-4,1-2-2,-1 1-4,0 1-3,0-1-4,-7-3-8,-1-1-4,4-5-8,-4 0-5,4 0 0</inkml:trace>
  <inkml:trace contextRef="#ctx0" brushRef="#br0" timeOffset="57837.3081">16523 6060 263,'-4'-1'24,"4"1"5,0 1-3,-8 5 4,4 14-2,-4 0-2,0 2 0,4-1-3,-5 5-3,1 4-5,4-3-4,-8 1-4,4-1-2,-1 0-2,5-1-7,0-2-7,-4-4-7,4 0-6,0-6-4,0-1-7,4-1-6,-4 18-9</inkml:trace>
  <inkml:trace contextRef="#ctx0" brushRef="#br0" timeOffset="59002.3747">17129 5896 236,'0'0'37,"-4"0"0,4 0 0,-4-3-2,4 3-1,0 0-2,0 0-4,-4-3-3,4 3-3,4-3-4,-4 3-1,0 0-4,0 0-2,4 0-3,4 0-1,1 0-2,-5 0 1,4 0-3,0-3-1,4 3-1,1-4 0,-5 4 0,-4 0 1,8 0-2,-8 4 0,0-4 0,0 3-3,1 6 1,-5 3 1,0-3-2,0 4 2,0-4-1,0 2-1,-9 2 1,5-3-2,-4 1 2,0-2-2,4 4 3,-9-3-1,5 1 1,8-11 0,-8 6-1,8 0 2,-4 1 0,4-4 0,0 0 0,0-3 0,-4 0 0,4 0 1,0 0-2,0 0 3,0 7 1,4-7 2,-4 1-1,8 2 1,0 4 0,9-1-2,-13 0 1,4 4 1,0-4 0,-4 2 0,9 5-1,-5 0 2,0 1-1,-4-4-1,0 5 1,-4-2 0,4 1 0,-4 2-1,0 2-1,4-2 1,-4 1-2,0-1 1,0-3 0,-4 1-1,4-1 1,-8 0-1,4-5-1,0 1-1,0-3 2,0 1-1,-4-1 0,-1-3 0,5 4-2,-4-6 1,0 2-2,4 1-2,-9-4-2,5 0-2,-8 0-3,8 0-3,4 0-2,0 0-3,-5-4-2,5 1-9,4-5-5,-4 2-3,4-4-4,0 1-2,0-2-1</inkml:trace>
  <inkml:trace contextRef="#ctx0" brushRef="#br0" timeOffset="60062.4354">17547 6095 341,'0'-3'42,"4"3"-3,-4-3 1,0 0-5,4-4-5,0 4-6,-4 0-6,0 3-4,0-3-2,0-1-3,0 1 0,0-1-1,0 0-3,0 4-1,0-3 0,-4 0-1,0 3-2,0 0 1,-4 0 0,4 0-2,-1 0 0,-3 3 0,4 0-3,-4 2 2,0 5-3,4-1 1,-4 10 1,-1-11 1,5 11 0,0-1-1,0 4 1,4-3-1,0-5-1,0 2 2,0 2-1,8 1 0,0-5 1,5 2 0,-1-6 0,0-2 0,1-2 0,3-3 0,-4 0 1,5-3-1,-5-3 0,0-2 3,0-4 0,1-1 3,3-2 3,0 0-2,-3-3-2,3 2-1,1-1-1,-1-12 0,0 5 1,5-4-3,-5 7 0,0 3 1,1-3-1,-9-1 1,4 3 0,-3 5-1,-1 5 0,-4-1 0,-4 1 0,0 1 0,0 5-1,0 0 0,0 0 1,-12 0-1,3 0 1,1 2 0,0 1 0,0 0-1,0 3-2,-1 1 3,-3 6 0,4-6 0,0 0-1,0-1-1,3-3 0,-3 7-3,0 1 2,4-1-1,-4 2 1,0-2-2,4-5 2,4 7-2,-5-2 0,1-4-1,4 1 0,0-7 1,0 3 1,0 0 1,0-3 0,0 0 1,4 3 1,1-1 0,-1-2 0,4 0-1,0 0 2,0-2 0,-4-4 0,4 3-1,-3-1 1,3-5-1,-4 3 0,0 2 2,8 1-2,-8 0 2,0 0 0,0 0-1,1 3 0,-5-4 2,8 0 0,0 0 0,-4 1 1,4 0-1,5-3 0,-9 3-1,8-7 1,-4 2-1,4-1 1,1 2-1,-1-2 1,4-1 0,-3 2-2,3-1 0,-8 2 1,4 1 0,1-5 1,-1 4 0,-4 1-2,0 0 0,5-4 1,-5 4 0,-4 6-1,8-7-1,-4 6 2,-3-2-2,3 3 0,-4 0 1,0-3 0,-4 3 0,4 0 1,0 0 0,-4 0-1,0 0 0,0 3 0,0 0 0,0-2 0,0 12 0,0 0 2,0 0-2,0-2-1,-4 1 1,0 4-1,-8-11-1,-1 5 1,5 2 0,-4 1-1,4-2 1,-5-4 1,5-1 0,0 0 0,0 4 3,-4-9-1,3 6 1,-3-4 2,8 0 3,-4-3 0,0 3-2,3 4-1,1-4 1,0-3 0,4 3-2,0-3 0,-4 3-3,4 0-1,0-3 1,0 0 0,4 4-1,4-4-1,-3 0-2,7 0-3,4-7-5,-3 4-3,3-6-4,0-1-8,1-1-9,-5 1-5,0 1-7,5-1-5,36-17-4</inkml:trace>
  <inkml:trace contextRef="#ctx0" brushRef="#br0" timeOffset="60614.4669">18267 5744 426,'0'0'45,"0"0"-7,0 0-9,0 0-6,0 0-4,0 0-3,0 0-2,9 0-1,-9 0-4,8 0-2,0 0-1,0 0-3,0 0 1,1 0-2,-5 0 1,4 1-1,-4-1-1,4 0-1,0 4 1,-8-1-1,4 3 0,5 4 0,-9-4 0,4 2-1,-4 1-1,0 1-2,4 0 0,-4-1 0,0 5 0,-4-4-1,0-1 1,-1-1 0,1 2 2,0-1 0,-4 4 0,8-6 0,-8-4 1,8 2 0,-4 1 1,0-3 0,4 0-3,0 0 0,0-3 2,0 4-2,0-1 2,0 0-2,0-3 2,4 3 1,-4 2 0,0-2 0,4 0 0,4 0 0,0 1 1,-4-1 2,5-3 2,-5 6 1,0 1-3,0 4 1,-4-2 0,8 1-1,-8 6 0,4-5 1,-4 1 0,0-2 1,-4 4-1,4 2 2,0 0-2,-4-5 1,0-1 0,-4 2-2,4-4 0,-5 2 0,5 0-1,0-1 0,-8 1 0,4-7-2,0 0 1,-1 2-1,1-5-4,0 0-1,-4 0-4,3 0-4,-3 0-3,4 0-5,0-2-4,4 2-8,-9-3-6,13-7-9,-4 1-5,-4-17-6</inkml:trace>
  <inkml:trace contextRef="#ctx0" brushRef="#br0" timeOffset="60859.4809">18542 5920 312,'4'0'42,"4"3"-1,0 1-2,9-1-6,-9 6-3,0-1-4,0 2-5,4 3-6,-3-2-1,-1 5-4,4-1-1,-4 0-2,-4 4-1,5-5-1,-1 2-2,0 0-2,0-5 1,0 2-5,0-1-4,1 3-3,-1-6-6,0-5-6,0 5-6,0-6-5,-8-3-8,4 0-4,1-3-10</inkml:trace>
  <inkml:trace contextRef="#ctx0" brushRef="#br0" timeOffset="61102.4948">18714 5950 270,'0'-3'38,"0"3"-5,-4 0-1,-1 0-1,-3 0-2,4 3-1,4 1-5,-8 2-2,0 4-5,0 1-1,-1 1-3,-3 1-2,0 3-3,0-2-1,-1 2-1,5-5-4,-4 8 0,0-6-3,3 1-6,1-1-7,-4 1-6,4 2-3,-5-6-6,9 3-1,-4-4-6,0-1 0,0-2-6</inkml:trace>
  <inkml:trace contextRef="#ctx0" brushRef="#br0" timeOffset="61608.5238">18943 4486 227,'0'0'34,"0"0"-4,0-6 1,0 6 1,0 0-7,0 0 0,0 0-1,4 0 5,-4 3-2,8 3-2,-4 12-2,-4 1-2,4 8-2,0 6-2,-4 4-3,5 9 1,-1 0-2,-4 7 2,4-1-2,0 5 0,-4 2-2,4 8 0,-4-3-1,0 7-1,0 5-1,0 12-1,0 1 0,0 0-1,0 0-1,-4-6-1,4-4 1,0-6-2,0-3-1,0 0-1,0-2 2,0-1-3,0-6 0,0 1 0,0-8 2,0-2-1,0-6-1,0-6-3,0-7-2,0-1-4,0-5-2,0-3-3,0-2-2,-4-7-2,4-3-4,0-2-4,0-4-7,0 1-7,0-3-8,-4 0-7,-9 5-12</inkml:trace>
  <inkml:trace contextRef="#ctx0" brushRef="#br0" timeOffset="96143.4991">19225 5305 264,'0'0'46,"4"0"-1,-4-3 1,5 3 0,-5 0-4,4 0-5,-4-3-5,0 3-7,4 0-1,4 0-4,-4 0-2,0-5-3,4 2-2,1-4-3,-1 4-2,0 3-2,0-6-2,4 6-1,-3 0-1,-1-7-3,0 7-2,0-3-5,0 3-5,0-1-2,1 1-4,-1-7-4,4 4-7,-8 0-10,4 0-11,-3 0-9</inkml:trace>
  <inkml:trace contextRef="#ctx0" brushRef="#br0" timeOffset="96343.5105">19246 5559 334,'0'0'40,"4"0"0,-4 0-1,0 0-5,8 0-8,4 0-6,-3 0-5,-1-6-5,4 3-4,-4-4-6,5 6-5,-5-5-7,4-1-8,-8 1-6,4-1-6,0 1-3,1 0-5,11-9-9</inkml:trace>
  <inkml:trace contextRef="#ctx0" brushRef="#br0" timeOffset="96912.5431">19623 5076 354,'0'-6'34,"4"3"0,0 3 5,4-5-2,-8 2-6,8-1-6,4 1-4,-8 3-5,5 0-2,3 0-1,-4-3-3,0 3-2,0 0-1,9 0-3,-5 0 0,-4 0-1,5 0-1,-5 0-1,-4 3 0,0-3 0,0 3 0,0 4-1,-4 4 0,4 5 1,-8-2-1,0-1 0,0 6-1,0-5 1,-4 2 0,0-3-2,-5-7 0,9 5 2,-4 5 0,4-5-2,0-1 2,0-7-2,-5 7 2,9-1 0,-4-4-2,4 1-1,0 1 0,0-4 2,0 3-3,0-3 3,4 1 0,-4 2 1,0 2 0,5-2-2,7-3 1,-8 4 1,4-4 0,0 6 0,1 1 0,3-2 0,0 1 2,-4 4 0,5 1-1,-5 2 0,-4 0 3,0-1-1,0 0-1,-4 1 1,0 2 1,0 1 0,0-2 1,-8 3-2,-4-3 1,3 2-1,5-5-2,-4 2 1,-4 0 0,4-5-2,4 5 0,-5-3 0,-7-5 0,4 1-1,3 1-3,-7-4-4,4 1-3,0-3-2,3 3-6,-7-7-4,8 0-6,0 0-8,-1 0-7,9 0-10,-16-10-7</inkml:trace>
  <inkml:trace contextRef="#ctx0" brushRef="#br0" timeOffset="97931.6013">20167 5342 430,'4'0'36,"-4"-5"-6,4 2-3,-4-1-3,0 4-6,0 0-4,0 0-3,0 0-2,-4 0-3,4-6-1,-4 6-2,0 0-1,-4 0 2,4 0-3,-5 0 0,1 10-1,-4-4 1,8 2-1,-8 8 1,3 0-2,-7 1 1,8-1 0,-4 2-2,-1 4 2,5 2 0,0 0 0,0 4 0,0-4-1,8 1-2,0-4 0,0 0 3,0 1-2,8-3 1,0-5 0,4-1 0,0-3 1,5-6 1,3-4 0,-3 0 1,3 0-1,1-3 1,-5-2-1,4-7 2,1-1-2,-5 2 2,1-2-1,-1-3 0,-4-1 0,9 4-2,-9-3 2,0 2-1,1 1-2,-5-1 2,-4-2-1,4 3 0,4 1-1,-7 4 0,-5-2 1,4 4 0,-4 3 0,4-1 0,-4 1-1,0 3 1,0 0-1,0 0-2,-4 0 1,0 0 0,-9 0 0,1 0-2,4 7 0,4-1 0,-9-3-1,5 10 1,-4-2 1,4-2-2,0-2 2,-1 2-1,5 1 0,-4-2 0,4-2-1,0 4-2,0-4 0,4 0 0,-4 2-2,4-1 3,-4-1 0,4 4 0,0-7-3,0 3 3,0 1 2,4-6-1,-4 2 0,4 0 3,0 1 0,0-4 2,4 0 0,-4 0 3,9-4 3,-5 1 3,-4 0 4,8-3-2,-4-2 2,0-5-3,5 4-1,-5 2-2,0 2 0,-4-1-1,4 3-1,-3-3-3,3-1 2,-4 4-2,0 0 0,4 0 1,0-2 0,-4 2 1,0-4 1,1 1 0,7 0 0,-8-4 0,0 4-1,8-2 0,-8 1-1,5-2 1,3-4-3,-4 5 1,4-8-2,1 4 2,-5 2-3,4-1 1,-4-5 0,5 5 1,-5 5 0,4 2-2,-4-2 2,0 0-2,-4-1 2,5 7-2,-5 0 2,0 0-1,0 0-1,-4 3 0,0-3 1,0 13 1,0 0 0,0-2-1,0 5 0,0-5 0,0 5-1,-4-3 0,-4 3 0,-1-8 0,1 4 0,0 1 0,0-5 1,-8 1 0,7 1 1,-7 0 1,4-4 0,-1 2 3,1-5 1,0 0 0,4 7 1,-1-7 0,-3 0-1,0 0 1,4 0-3,4-1 0,-5 4-1,9-2-2,0-1-1,0 0 0,5 3 1,-1-3 0,-4 1-3,8-4-1,4 0-4,0 0-4,5-4-1,-1-2-6,1-3-4,-5 2-6,0-4-7,4-5-9,-3 2-9,24-35-11</inkml:trace>
  <inkml:trace contextRef="#ctx0" brushRef="#br0" timeOffset="100405.7429">21436 5348 416,'0'-3'46,"0"-2"-7,0 5-5,4 0-6,-4 2-5,0-2-4,4 0-3,-4 3-3,9 0 1,-1 0-4,0 7-1,-4 2-2,4 3-1,4-6 1,-3 4-2,-1-2-2,0 5 0,4 0 0,1-2-2,-5-1 1,0 3-2,0-5-1,4 5-3,-3-3-3,-1-6-2,0 3-3,0 0-1,0-4-3,5 0-3,-13-1-6,4-2-7,4-3-7,-4 0-9,0 0-5</inkml:trace>
  <inkml:trace contextRef="#ctx0" brushRef="#br0" timeOffset="100665.7577">21641 5291 283,'0'0'39,"0"3"-1,-4 0-3,0-1 0,0 4 0,-5 0-7,5 4-4,-8 6-3,4-2-4,0 5-2,-5-1-2,5 4-4,-4-1-1,0 1-3,3 2-1,-3 0-1,4-5-5,0 0-4,-5-2-6,9-1-6,0-2-10,0-4-10,0 3-11,4-4-5</inkml:trace>
  <inkml:trace contextRef="#ctx0" brushRef="#br0" timeOffset="101296.7938">22038 5162 304,'0'0'33,"0"0"3,0-3 0,0 0 0,0 3-4,0-4-5,0 4-3,0 0-3,0 0-5,0 0-1,0 0 0,0 0-2,0 0 0,0 0-3,0 0 2,0 0-3,0 7-2,0 9 0,0-5-2,-4 8-1,4 5-3,-4 1 3,0 2-4,0 0 0,4 5-5,-9-2-3,9 0-5,-4-3-3,0 5-3,0-5-10,0-3-4,4-5-9,-4-5-5,4 2-6</inkml:trace>
  <inkml:trace contextRef="#ctx0" brushRef="#br0" timeOffset="101505.8058">21911 5383 401,'0'1'50,"0"-1"-8,0 4-8,8-4-10,-8 0-1,4 0-6,9 0-2,3 0-5,-4-4 0,5 3-4,3-2-2,1-7-3,-5-3-5,0 4-4,5 1-6,-9 2-2,-4-4-9,5 1-7,-1 2-6,0-2-8,-4 4-4</inkml:trace>
  <inkml:trace contextRef="#ctx0" brushRef="#br0" timeOffset="101995.8338">22284 5019 351,'0'-3'47,"0"-1"-1,4 1-5,4 0-5,0 0-7,0 0-6,5 3-6,-1 0-5,-4-3-1,4-1-3,-4 1-2,9 3-2,-5 0-1,0 0 0,-3 3-2,3 1 1,-4-4 0,-4 6-1,0 3-1,0 6 0,-4-2-3,-4-1 1,0-1 0,0 2 1,-4 0-2,-4 1 0,3-1 1,-3 3-1,4-5 0,-4 2 1,3-4-3,1 1 2,8-6-1,-8 3 1,4-4 1,4 0 0,0 3 0,0 4 0,4-4 2,-4 1-1,8-2 0,-4-5 2,0 3 0,9 0-2,-1 3 0,-4-6 2,0 7 1,5-4 0,-5 6 0,0-2-1,0-3 2,0 3 0,1 2 2,-5 4 0,0 1 1,-4 2-1,4 5 2,-4-5 1,0 4 0,0 6 0,-4-9 0,-4 6-1,-1-3-1,1-4 1,-8 2-1,4-2-2,3 0-1,-3-5 0,0-2-2,0 1 0,-1-1 0,-3-4-4,0 1-2,3 1-6,1-1-2,0-3-4,8 0-3,-5-3-5,9 0-8,-4 0-9,0 0-7,0 0-12</inkml:trace>
  <inkml:trace contextRef="#ctx0" brushRef="#br0" timeOffset="102952.8885">22570 5718 363,'0'0'47,"8"0"-3,-4-3-4,5 3-8,-1-3-8,4 0-4,-4-8-5,5-2-3,3-3-2,0-1-2,1-3 0,-1 0-2,0-2-1,5 1 1,-5-1 0,1 1 0,-1-1-2,0 4 0,-3-2-1,-1 0 1,0 5-3,1 0 1,-1 3-1,0 5 0,-4-2-1,-4 5 0,5 3 0,-5-2 0,0 3-2,-4 3 0,4-3 0,0 0-1,0 8 1,-4 8-1,0-2 0,-4 2-2,4 0-2,0-2 1,0 5 0,-4-6 1,0 1 1,4 2-2,-8-6 3,-1-2-1,5 1 1,-8 1 0,4-4 2,0 0 0,-5-1 0,5-2-1,4 1 2,-4-1 0,0-3 0,4 0 1,-5 3 1,1 0-1,8 0 2,-4-3 0,0 3 0,4-3-1,0 0-2,0 0 1,0 0-1,4 0 0,-4 0 0,4 0 0,13-6 0,-5 3 0,0-7 1,5 2 0,-1-1 1,0 3-4,-3-1 1,3-2 1,0 1 1,1-2 1,-1 1-2,0 2-2,-7-2 4,3 1-2,0 1 0,-4 4-2,1 0 1,-9 0-1,4 3 2,0 0 0,0 0 0,-4 0-1,0 0 2,0 3-1,0-3-1,0 3-1,0 10 0,4-2 0,-4 2 1,0 0-1,0-7 0,0 2 1,0-2-1,8 1 0,-8-7 1,8 3 0,-8 0 3,4-3 1,5 0 4,-1 0-1,4 0 1,-4 0-1,5-3 0,-5 0-1,-4-1-1,8-2 0,-4 0-1,1-2-2,3-2 0,0 7 0,-4 0 0,5 0 0,-5-4-1,-4 4 0,4-3 1,0 3-1,-4 3 0,0 0 0,-4 3-1,4-3 1,-4 3-1,5 6 0,-5 1-1,0 0-1,0-4 1,0 2-2,4-2 3,-4 4-3,4-4 0,-4 0 2,4-4-1,0 1 2,-4 0-1,4 1 1,0-1 2,-4 0 1,4-3 1,4 0 0,1-3 0,-5 0-2,8-1 2,0-4-2,1 2 0,-1-3 0,0-1 1,0-1-1,1 1-2,-1 4-3,0-4-1,-8 7-1,5 0 0,-1 0-1,-4 3 1,-4 0 0,4 0 0,0 3 0,0-3 1,-4 0-2,4 3-1,0 0 0,-4 4-2,4-1-2,5-3-3,-5 4-2,4-7-2,-4 0 0,4 4-3,-4 0-5,4-4-4,-8 0-4,5 0-6</inkml:trace>
  <inkml:trace contextRef="#ctx0" brushRef="#br0" timeOffset="103141.8994">23123 5135 459,'0'-6'27,"4"2"-6,0 1-7,-4 3-7,0-3-5,4 3-11,0 0-13,0 0-11,0-3-9,1-4-2</inkml:trace>
  <inkml:trace contextRef="#ctx0" brushRef="#br0" timeOffset="103583.9246">23475 4970 391,'0'0'45,"8"-4"-10,-8 4-4,4 0-5,4 0-6,-3 0-5,3 0-2,-4-3-6,0 3 0,0-3-2,0 3-2,4 0 0,-4 3-2,0-3 1,5 3-1,-9-3 0,4 7 0,0-4 0,-4 2-2,0-2 2,0 3-1,0 1 0,0 2 0,0-3 0,-4 2 0,0-1-1,0-1 0,-1 1 1,1-1 0,-4 0 1,0-3-2,4 4 2,-4-2 0,4 1-3,-5 0 2,1-3 1,8 1 0,0-1-1,-4 0 0,4 3 1,4-1 0,-4-2-1,0 0 0,0 4 1,0-4 0,0 0-1,8 0-1,-3 1 0,-1-1 2,4-3-2,0 3-2,-4-3-3,4 0-5,-4 0-2,5 0-7,3-3-7,-8 0-7,4 3-8,0-4-8</inkml:trace>
  <inkml:trace contextRef="#ctx0" brushRef="#br0" timeOffset="104383.9704">23839 5043 281,'0'0'49,"-4"-3"0,0 3-2,4 0-4,-4 0-3,4-4-9,0 4-2,0 0-7,0 0-3,0-3-3,0 3-4,0-3-2,0 3-2,0 0 0,8 0-1,-4 0-2,5 0-2,-1 0-1,0 0 0,0 0-1,-4 0 0,4 0 0,1 3 0,-5 0 0,4 1-1,-4 2 0,0 3 0,0-2-1,0 1 2,-4 4-1,0 4-2,0-1-1,-8 1 1,8-5-1,-8 5 1,-4-4-1,3-1 0,5-1 0,-4-1-1,0 1 1,-4 0 0,8 1 1,-5-2 0,1-2-1,4-4 0,-4 3-1,8 4-1,-4-6 1,4 0 0,0 2 3,0-3-2,0 0 1,4-3 1,-4 0 0,8 0 1,-4 7 0,4-4-1,1 5 1,-1-2-1,0-3 0,0 7 2,-4-4 0,0 7 2,0-5 2,5 5 0,-5-4 1,0 9 1,-4 1-2,0 1 1,0-4 2,0 7 0,-4-6-2,-5 1 2,1 4-1,0-3-1,0-2 0,-4-1 0,3-1-2,-3 0-1,0-2 0,0-2-1,-1 2-1,5-3 0,-4-4 1,4 2-4,-5-2-4,5 1-2,0-4-4,0-3-2,0 0-3,-1 0-4,9 0-4,-8 0-10,4-3-13,0-4-6,4 1-7</inkml:trace>
  <inkml:trace contextRef="#ctx0" brushRef="#br0" timeOffset="104648.9856">24048 5400 382,'4'-3'42,"4"0"-2,-4 3-6,5 0-6,-1 3-3,0 0-6,0 4-1,0 2-3,5 6-3,-1-3-2,-8 4-2,4-5-2,0 2 2,5 0-1,-5 1-2,4 2-2,0 0 0,1-2-1,-1 2-1,-4-8 0,0 5-2,1-7-4,-1 0-6,0 1-5,0-1-1,-4 1-7,0-6-6,-4 5-6,0-2-6,0-4-3,4 3-6</inkml:trace>
  <inkml:trace contextRef="#ctx0" brushRef="#br0" timeOffset="104914.0007">24298 5315 314,'0'0'40,"-8"0"1,8 6 4,-4 0-4,-13 9-8,9 4-6,-4 4-4,4 3-3,-9-5-4,9 4-4,-4-1 0,-1 0-4,-3-2-3,8-1 1,-9 4-2,5-4-2,4 1-2,-4-1-4,4 1-4,-5-8-3,5 2-4,4-5-4,0 2-7,0-3-6,4-4-5,0-3-7,-4 3-3,12 6-9</inkml:trace>
  <inkml:trace contextRef="#ctx0" brushRef="#br0" timeOffset="105160.0148">24560 5291 405,'4'0'41,"0"-3"-8,0-4-3,4 4-5,1 3-5,-5 0-6,4-3-2,4 0-3,-4 3-2,5-7-3,-1 6-1,-4-4 0,4 5-1,-4-2-2,9-1-2,-9 0-6,4 3-4,-3-6-8,3 2-8,-4 1-10,-4-3-11,4-5-13</inkml:trace>
  <inkml:trace contextRef="#ctx0" brushRef="#br0" timeOffset="105360.0262">24560 5466 368,'0'1'43,"0"2"0,0 1-8,4-1-4,4-3-8,0 0-6,1 0-2,-1 3-6,4-3-2,0 0 0,1-3-4,-1-4-6,4 3-5,-4-6-4,1 4-7,3-4-7,-4-3-6,1 4-5,3 1-5,-4-2-3</inkml:trace>
  <inkml:trace contextRef="#ctx0" brushRef="#br0" timeOffset="106029.0645">24990 5159 424,'0'-3'47,"4"3"-9,-4 0-8,0 0-5,0 0-3,4-4-2,4 4-2,-4-3-6,4 0-1,1 3-2,3-3-1,0 3-2,0 0 0,1-5 0,-1 5 0,0 0-1,1 0-3,-1 0 1,-4 0 0,4 0-2,1 0 1,-9 5-1,4-2 0,0 10-1,-4-4 2,-4 1-1,4-2-1,-4 4 0,0 1 1,-4 2-3,0 0 3,-4 1 0,-4-5-2,3 2 1,-3 0 0,0 4 1,0-7 0,7 6-1,-3-8-1,0 1-2,0-2 0,4 2-1,-4-2-2,4-1-1,-1-1 0,5-5-1,0 3 1,5 3 2,-5 1 1,8-7 1,4 6 2,0 0-1,-4-4 0,1 1 1,3 0 6,-8-3 0,4 3 3,0-3 1,5 0 1,-9 0 0,4 4-1,-4-1 0,0-3 0,0 3-1,0 3 1,-4 1-2,4-1 1,-4 5 0,0 2-1,-4 3 1,0-2 1,-8 5-3,0-1 1,3 1-1,-3-2-1,0 2 0,-4-3-1,3 2-1,-3-2 0,0-5-1,3 1 0,5-2-1,-4-4 0,4 1 1,-1-6-1,1 2-1,0 1-3,0-4-5,0 0-2,4 0-4,-13 0-3,5 0-8,0-4-7,-1 1-12,-7-5-20,-5 2-19,-53-10 4</inkml:trace>
  <inkml:trace contextRef="#ctx0" brushRef="#br0" timeOffset="109628.2704">368 9152 247,'0'0'42,"0"0"-6,0 0-4,0 0-6,0 0-1,0 0-3,0 0 2,5 0-4,3 0-1,0 0-5,0 0 1,0 7-3,0-1 1,5-6-3,-5 3 1,4-3-2,5 0-1,-1-3-3,-4 3 1,5 0-3,-1 0 0,-4 0-2,9 0 2,-1 3-1,1-3-2,3 0 4,1 0-2,-1 0 3,5 0-3,4 0 1,-9 0 0,9 0-1,-4 0 1,4 0 0,-5-3 1,5 0 0,0 0-1,4-1-2,-5 1 1,1 0 1,0-3-2,0-1 0,3-2 1,-3 7-2,0-1 0,8-3-1,0 2 1,0-2 0,-4 0-1,4 3 3,-5-1-2,5 4 1,-4-1 0,0-6-2,0 1 2,0 0-2,-5-1 2,5 1-1,0 0 0,0 1 0,0 2-1,0 0 0,4-4 2,0 4-2,-1 0 2,1 0-2,-4-1 1,4 1 0,-4 0 0,0 0 0,0 3 1,0-3-2,-1 3 1,-3-3 1,4 1-2,0 2 2,0-6-2,0 2 1,4-2 1,4-3-2,0 2 2,4 1-2,0 1 2,0-1 0,0-1-2,-4 1 2,0 3-2,0 0 2,0-1-1,-4 0-1,8 0 0,0 1 1,1 0 1,3-3-2,0 3 1,0-1 0,0-2 0,1 0 0,-5 4 0,0-1 0,0-3 0,-8 2 0,4-2 1,4 3-2,-4 3 1,4 0 0,-4 0 0,4 0 0,1 0 0,-9 0 0,-1 3 1,1-3-2,0 3 1,-4-3 0,4 0 0,-8 0 1,0 0-2,4 0 1,-1 0 0,1 0 1,8-3-2,-4 0 1,0-4 0,0-2 1,4 3-2,-4-2 1,4 1 1,-4-2 0,4 2-2,-4 1 0,0 1 1,-4-4 0,4 2 0,0 1 1,-5 0-2,10-1 1,-6 6 0,5-6 3,1 1 1,-1 0 1,0-1 0,0 1 2,0-4-1,0 6 0,0-6-1,4 0-1,0 1 0,-4-2 1,12-2-3,1 0 1,3 2-1,0 2-1,1-7 1,-1 5-1,1-2-1,-1 0 2,-4 5-1,5-1 0,3-1-1,1-2 0,-1 0 1,5 6 0,-5 0-1,1-1 1,-1-2-1,1-1 1,-9 2 0,9-4 1,-1 5-2,1 1 0,7-2 0,-3-2 1,-4 4-1,3 0 1,-7-1 0,-1 1-1,0 4-1,-3-4 0,7 6 1,1-6 1,-5 2-2,5 4 2,-5-6 0,0 0-1,1 3 0,-1-1-1,-3 4 0,-5 0 1,4-3 1,0 0-2,5 1 2,3-1-2,1-3 1,-1 6 0,-3-6 0,-5-1 0,0 1 0,5 6 0,-9-3 0,4 3 0,5 0 1,-1 0 0,1 0-1,-1 0-1,-4 0 2,1 3-3,-5 0 3,-4-3-2,4 3 2,0-3 0,-3 3-1,11-3 0,-8 0 0,5 0-1,-1 0 0,0 0 1,0 0 1,-3-3 0,-1 0-2,0 3 0,0-3 2,5 3-2,-1-3 1,0-1 0,5 1 1,-1-2 0,-4-1-1,5 3-1,-5 0 2,0 3-2,1 0 0,-1 0 0,5-7 2,-1 1-1,0 0 1,1 4-2,3-1 1,-3 0 1,-1-4-2,0 1 2,-3 3-2,-1 0 4,5-4 0,3 3-1,1-6 0,7 4-1,-3-1 0,4-2 1,-5 6-2,5-4 1,-9-1 0,9-4 0,4 2-1,0 0 0,3 6 2,-3-6-1,0 1 1,4-1-1,-8 2-1,3 2 2,5-1-1,4 1 1,0 0-1,0-1 0,-4-2 0,4 1 0,-4 1 1,4-2 0,4 3-1,0-4 0,4 2 1,-4-5 0,-4 4-2,0 1 1,8-5 0,5 0-2,-1 4 2,0-1-1,0 2 0,-8-1 0,5-4 0,-1 2 0,4 2 1,4-1-1,-3 0 1,-5 2-1,0 2 0,0-3 1,4-1-1,1 4 0,-5-2-1,0 1 2,-4 1-1,-4 0 2,4-1-1,4 1 1,0 0 0,5 1-1,-9 2 1,0-1 1,-8-2-1,8 0-1,0-1 1,4 1-1,0 0 0,-8-2 0,4-2 0,-4 1 0,4 2 0,0 3 0,0-6 1,0 0 1,-4 1-2,4-1 1,-4 2-1,0-7 0,0 8 0,0-2 0,4 1-1,-4-2 0,0 1 2,-4 2-2,4-1 0,4-4 0,-4 2 0,8-3 0,1 5 0,-5 2 0,4-4 0,-8 4 1,8-3 0,0 2 0,0-1 0,-4 5 1,4-3 0,-8 3 0,5-7 1,-5 7-1,8-4 1,0 6-2,-4-5 0,0 2 1,0-2 0,0 3 0,8 0 0,-3-7-1,7 5 0,-4-4 1,0 2 0,-3 4-1,7-3 0,0-4 0,1 7-1,3-6 0,0 4 0,-3 2 0,-1-7 2,13 1-2,-9 1 0,5-2 0,-5 4 0,1-4 0,7 1 0,1 1 0,-5-2 0,1 1 0,-5 2 0,1-2 1,-1 4-2,5-5 1,-1 1 0,-3-1 0,-5 2 0,1 2 0,-5 0 1,4-1-2,-8 1 2,0-4-2,-3 4 1,-5 4 1,-5-4-2,1 3 2,-4 0-2,0 0 1,-4-1 0,-5 1 0,-3 3 0,-5-3 0,-4 0 0,-3 3 0,-9-3 0,0 3 1,-4 0 0,0 0-1,-9 0-1,-3 3 0,0-3 1,-9 0-1,-4 0 1,-3 0 1,-5 0-1,0 0 0,-4 0 0,0 0 1,-4 0 0,4 0-2,-4 0 2,0 0-1,0 0-1,0 0 0,0 0 2,0 3 0,5-3-1,-5 0-1,0 0 0,0 0 0,0 0 0,0 0-1,0 0-2,0 0 1,0 0 1,0 0 0,0 3 0,0-3 1,0 0 0,4 7 0,4-1 2,0-3-2,-4 0 0,0 0 2,-4-1-2,8-2 2,-8 3-2,4-3-2,-4 3-3,5-3-1,-5 0-5,0 0-2,-5 0-1,5 0-4,0 0-3,0 0-4,-4 0-7,0 0-9,-8 0-13,-4 0-16</inkml:trace>
  <inkml:trace contextRef="#ctx0" brushRef="#br0" timeOffset="113657.5008">12433 4590 235,'0'-7'36,"0"7"-3,0 0-3,-4 0-6,4-3-1,0-2-3,0 5 0,-4-9-1,4 6 0,-4-4 0,4-2-2,0 4-2,0-5-2,0 4 0,4 0 0,-4-1-2,4 4-2,-4 0-1,0 3-2,0-3-1,0 3-2,0 0 0,0 0-1,0 0 0,0 6 2,0 16 2,0 2 0,0 13 0,0-2-1,0 3 1,0 2-2,0 3 4,0 0-2,0 3 1,4 0-2,-4 0 1,5 2-1,-1 1 0,4 3-1,-4 1 2,0 1 0,0 14-1,0-4-1,0 6 1,0 1-1,-4-1-1,4 0 0,1 0-1,-1-2 2,0 2 0,0-3 0,-4 0 0,4 8 0,0 4 1,0 1-2,4-4 0,-4 0 0,1-6-2,-1-3 1,-4-2-1,4-8 0,0-1 0,-4-4-1,8 6 2,-4 1 1,-4-2 0,4-2-1,0-1 1,-4-1 0,4-1-2,0-2 1,-4-1 0,5-5-2,-5-1 0,0 0 0,0-6 1,0-1 0,0 1-1,0-2 0,0-2 2,0 1-1,0-1-1,4-3 2,0 2 0,-4-2-1,0 1 0,4-4 1,0 1 0,-4-1-2,4 0 1,-4-1 0,4-6-1,-4 3 2,0-3-1,4 2-1,-4-1 1,0 0-1,0 1 0,0 0 0,0-1-1,0 0 3,0 1-3,4-5 1,-4 2 1,0-1 0,0-2 0,0-3 0,0-2-1,0-2 0,0 1 0,0-1 0,0-2 0,0-3 0,0 6 0,4-4 0,-4 4 0,0-1 0,0 3 1,0 0-2,0 1 2,0-2-1,0 2 1,0 0-1,0-2 0,0-5 0,0 0 0,0 4 0,-4-7 0,4-3 0,0 3-2,0 0 2,0 1-3,0-4 0,0 0-5,0-4-3,0-2-6,0-7-4,0-10-7,0-3-7,0-1-15,0 0-14,-4-2-10</inkml:trace>
  <inkml:trace contextRef="#ctx0" brushRef="#br0" timeOffset="115275.5934">7639 4544 169,'0'0'16,"0"-2"-3,4-4 2,-4-4 4,0 7 4,0-7 2,0 7 3,0-3-2,0 1-3,0 2 0,5 0 1,-1-1-4,-4 4 3,-4-3-4,4 3-3,-5 0-2,5 0-3,0 0-1,0 0-3,0 0-1,0 0 0,0 3 1,0 4 1,0 1-1,0 17 0,5-1 1,-5 3 0,0 5-1,0 1 0,0 7 0,4 6-1,-4 0 0,4 0 0,4 2-2,0 4 2,0 3 0,-4 3 0,1-2-2,3 1 0,-4 8 0,0 5 0,0 10 0,-4-1 1,8 1-1,-4-1-1,-4-6 0,4 1 1,0-1 0,1-2 1,-1 6-1,-4-4 0,0 0-2,8-3 1,-8 0 0,4 1 1,0-1-2,0-5 0,-4-4 0,0-1 1,4-4-1,-4-1 1,0 0-1,0 3 0,0 0 0,0-3 1,0 1-3,0-5 2,0 1-2,0-6 1,0 0-1,0-3 1,0-3-1,0-3 1,0-4 0,0 0-1,0-2 0,0-1 1,-4-5 1,4 2 0,0-4-1,-4-3 1,0-1-2,0 5 0,4-2 1,0-7 0,0 13-2,0-10 2,-4 2 0,4 6-1,0-10-1,0-2 2,0 5-1,0-5 0,0 6 0,-4-3 0,4 2-1,0-1 2,0 1-1,0 1 0,0-4-1,0 3 2,0-4-1,-4 4 0,4-2 0,0-1 0,0-2 0,0 2 0,0 0 0,0-2 0,-5 2 0,5-3-1,0 1 2,0-1-1,0 3 0,-4-5 0,0 5 0,4-6-1,0-1 0,0 2 1,0 2 1,0 0 0,0-2 1,0 5-2,0-7 0,0 2 1,0-4-1,0 9 0,0-7 0,0 2 0,0 2 0,-4 0 0,4-2 0,0 2 0,0-7 0,0 0 0,0 2 0,-8 5 0,8-3 0,0 2 0,0-1 0,0-1 0,-4-1 1,4-2-2,-4 2 1,4-4 0,0-2-5,0 0-1,0-3-2,0 0-3,0 0-5,0 0-2,0 0-8,0-3-9,0-5-19,0-4-20</inkml:trace>
  <inkml:trace contextRef="#ctx0" brushRef="#br0" timeOffset="123674.0737">20728 4954 159,'0'0'14,"0"0"5,0 0 1,0 0-2,0 0-1,0 0 3,0-4-1,0 4 0,4-3 2,-4 3 0,0 0 0,4 0 1,-4-3 2,0 3-1,4-1 1,0 1-4,-4-4-1,4 1-6,-4 3 0,4-3-5,-4 0-1,0 3-1,0 0-2,0 0-2,5-3 0,-5-1-1,8 4-1,-4 0 2,0-3-1,4 0-1,-4 3 0,0 0 0,4 0 1,-3 0 0,3 0-1,-4 0 0,0 0 1,4 3 0,-8-3-2,4 3 0,0 4 1,0-1 0,-4-3 0,0 2 0,-4 5 0,4-1 0,-4 4 0,0 1 0,-4-7 0,8 2 0,-8 1 0,4-6 1,-5 6 0,5 0-2,0-4 0,4 0 1,-4 1 1,4-7-2,-4 0 1,4 3 0,0-2 0,0-1 0,0 0 0,0 4 0,0-4 0,4 6-1,-4-3 1,0 0 0,4-3 0,0 3 1,0 1-1,1 2 0,-1-6 1,-4 3-2,4 0 1,0 1 0,4-4 0,-4 0 1,8 0-3,-3 0-5,-5 0-3,4-4-7,0 1-5,-4 0-7,4 0-6,1-4-10</inkml:trace>
  <inkml:trace contextRef="#ctx0" brushRef="#br0" timeOffset="125167.1591">21088 5062 185,'-4'0'30,"4"0"-2,0 0 0,-4 0 1,4 0-3,-4 0-3,4 0-2,4 0-3,-4 0-3,0 0-3,0 0-3,0 0 2,0 0 2,0 0 2,4 0 3,8 0 0,-3 0-3,-1 0-1,0-3-3,4 3-1,0-4-2,1 4-2,-1 0-1,-4 0-1,5 0-1,-9 0-2,4 4-1,0-4 2,-4 0-1,4 0 0,-4 4 0,0 3-1,-4-1 0,0 0 0,0 4-1,0 1 2,-4 2-1,0-4 0,-4 4 2,4-2-2,-4-1 0,0 2 0,4 1-1,-5-5-1,1 5 0,0-4 0,-4-1 1,3 2-1,1-4 1,4 1 1,-4-1 0,4-3 0,0 0 0,0-1 0,0-2 0,4 0 0,0 0 0,0 0 0,0 0 0,0 0 0,0 0 0,4 0 0,-4 0-1,0 0 2,0 0-1,0 0 0,0 0 0,0 0 0,0 0-1,0 5 2,0-5-1,8 0 4,0 4-3,4 6 4,-3-4-1,-1 1 0,4 1 2,-8-2-4,4 4 1,1 2-2,-5-5 2,4 1 0,-4 4 1,0 4-2,0-3 0,0-2 1,0 2-1,-4-2 1,4-2-1,-4 7-1,4-3 3,-4 1-1,0 2 0,-4-1-2,0 0 3,0-5-3,0 3 0,0-2 0,0-2 1,0 1 0,-4-4 0,4-1 0,-1 1-1,-7-2 1,8 2-2,-4 3 2,-4-2-1,3-4-1,-3 0 1,0-1 0,-5 3 0,1-5-2,4 1-2,-1-1-2,1 3-1,-4-3-4,4 0 0,-1 0-4,5 0-3,-4 0-8,8 0-9,-9-3-9,9 2-11</inkml:trace>
  <inkml:trace contextRef="#ctx0" brushRef="#br0" timeOffset="130918.4881">422 10556 424,'0'0'51,"0"0"-8,0-3-10,0 0-6,0-1-6,0 1-6,0 0-2,0 3-5,0 0 0,4 0-5,-4 0-1,0 0 2,0 0-2,4 10 3,-4 2 2,12 3 1,-8 15-1,0 2-3,5 1 3,-1 7-2,0-1-1,0 1-1,-4 3-1,4-3 0,1 0 1,-1-4-2,-4 1 1,4-7-1,-4 0 0,4-1 0,-4-9-1,1 0 0,7-8 0,-8-7-1,0 1 0,0-2 2,4-4 0,-4-4-2,0-5 0,1-2-1,7-12-2,-4 3-1,0-2 3,-4-5-2,4 3 0,1-5 1,-5 2 1,4 3 1,-4-1-1,4 4 1,-8 8 0,8 1 0,-8 4 1,5 5 0,-1 3 0,0 0 0,4 3 0,-4 5 0,4 4 2,0 7 1,1-1 0,3 1 0,-8-2-3,12-1 2,-12-1 0,9 1 1,-1-4 0,-4-2-2,0-2 2,5-2 0,-5-3 1,4-3 0,-4 0 1,0 0-1,-3 0 2,3-6-2,0 1 1,0-4 1,0-7-1,0-6 0,-3 1-1,3-3-1,0-6 0,0-2 1,-4 2-2,4-4-1,1-2 0,-5 6 0,0-9-1,4 9-1,-4-3 3,4 6-2,-4-3-1,5 1-2,-1 12-2,-8-6-1,4 6-1,-4 1-4,4 10-2,-4-1-4,0 6-2,0 1-4,0 1-3,0-1-6,0 7-8,0 8-11,0 3-11,-21 71-5</inkml:trace>
  <inkml:trace contextRef="#ctx0" brushRef="#br0" timeOffset="131284.509">1245 10887 356,'-5'0'50,"5"-4"-5,5 4-6,-5 0-7,0 0-5,0 0-4,0 0-5,0 4 0,4 7-3,-4 5-4,0 1-1,4 5-3,-4-1-2,0-2-1,0 2-2,4 4 1,0-4-1,0 4-3,-4-7-5,4 1-2,0-5-6,-4 2 0,0 0-6,0-2-6,4-1-5,-4 0-5,0-5-5,0-2-6,-4-6 0,4 13-6</inkml:trace>
  <inkml:trace contextRef="#ctx0" brushRef="#br0" timeOffset="131666.5309">1621 10572 336,'0'0'40,"0"0"-1,0 0-3,0 0-5,4 0-4,-4 0-5,0 0-2,13 0-4,-5 0-4,4-3-4,4-7 0,-3 1-3,3-4-1,0 2-1,1 1-2,-5 1-5,0-1-4,1 1-4,-1 4-4,-4 2-7,-4-4-7,0 4-3,0 3-6,-4 0-4,0 3-1,-8 15-3</inkml:trace>
  <inkml:trace contextRef="#ctx0" brushRef="#br0" timeOffset="131866.5423">1662 10812 210,'0'3'39,"0"3"1,0-2-2,0 5 1,0-2-7,0-3 0,0 1 1,4 0-3,0-5-5,0 0-6,5 0-5,3 0-2,-4-3-3,4 1-2,-3-4-2,3 3-1,0-10-4,0 3-5,-3 1-3,-1 4-11,4-1-9,-4-4-6,5 1-8,-5-3-6,20 6-9</inkml:trace>
  <inkml:trace contextRef="#ctx0" brushRef="#br0" timeOffset="132446.5755">2370 9648 227,'0'0'36,"-4"-3"-4,4-3-1,-4 2-2,0 1 0,4 3 2,0-6-1,-4 0-3,4 2-2,0 4-2,0 0-6,0-3-2,0 3-3,0 0-1,4 0-3,-4 0 4,0 3-2,0 1 1,0 5 1,0 10-2,4 2 0,0 0-1,9 10 1,-5 0-1,-4 11-1,0 8 1,4 1-1,-4 11 2,0 1-3,0 7 2,1 5 0,3-2-1,-8-6 1,4 3 0,-4 4 0,4-4 0,0 16-2,-4-2 0,0-1-1,0 0-1,4-1 2,-4-5-1,0-1-1,-4-1 0,4-5 0,0 3-2,-4-6-1,0-2-1,4-8 1,0-4-2,0-7 2,0 0-1,0-5-1,0-3 0,4-8 0,-4-3-3,0-1-2,0-9-4,4-1-2,-4-6-4,0-5-4,0-2-1,0 0-6,0-3-6,0 0-11,0-6-16,-4-15-18</inkml:trace>
  <inkml:trace contextRef="#ctx0" brushRef="#br0" timeOffset="137558.8679">3750 9666 183,'0'3'20,"0"-3"2,0 0-3,0 0 0,0 0-2,0 0 3,4 0 1,-4 0 0,0 0 0,0 0 2,0 0-1,0 0 2,0 0-2,0 0-2,0 0-2,8 0-3,-8 0-2,0 0-3,0 0-1,4 0-1,-4 0-2,0 0 1,0-3-2,0 3 1,0 0-3,0-7 0,0 1 0,0-2-1,-4 2-1,4-1 0,0 1 0,0 0 0,-4-4 1,4 5-1,-4-1-1,-4 0 0,4-4 0,-4 4 0,4-1 0,0 3 0,-1-3-2,-3 1 2,4 3 0,-4 3 0,4 0 0,0 0-1,-4 0 0,3 3 0,-3 3 1,0 2 0,0 8-1,0 0 1,0-2-1,3 2 0,1 3 2,0 2-2,-4 3 2,4 4-1,0-1 0,0 4 0,4 2-1,0-1 2,0 1 0,0-3-1,4 1 0,0-1 1,4-2-1,4-4 0,1-5 1,-1-8 0,4-4 3,-3-4 2,-1-3 0,8 0 0,-3 0 0,-1-11 3,1-2-2,3-9 0,-8 1 0,1-7 1,3-3-1,-4 4 1,-4-3-2,-3 5 1,-5 4-1,0 0-1,-5-1-2,-3 6-1,0-1 0,-8 1-4,-1-2 0,5 2-3,-8 1-2,7 7-1,5-2-3,-4 4 0,4-1-4,-5 4-3,5 3-2,4 0-6,0-3-8,-4 3-8,8 0-7,-4 0-5</inkml:trace>
  <inkml:trace contextRef="#ctx0" brushRef="#br0" timeOffset="140812.054">5596 9987 190,'0'-3'35,"0"-1"-2,0 4-1,0 0-1,0 0-3,0 0-2,0 0-5,0 0-1,0-3-1,5 3-3,-5 0-1,0 0-3,0 0 3,4-3-4,0 0-1,0-11 1,4 4-5,-4 4 1,0-4-2,0-1-1,0 2-1,5-7-2,3 4 2,-4 0-2,4-7-1,-3 1 2,-1 2-2,8 2 1,0-5 0,-3 1 0,-1 3-1,0-3-1,1-1 2,-1 3-1,0 2 0,0 1 1,5 4 0,-5-1-1,0 5 1,1-4-3,-5 2 2,0 4 0,-4 0 0,4 0 0,-4 3 0,1 0 0,-1 0-1,0 0 2,0 3-1,0-3 1,-4 3 0,0 3-3,4 4 2,0-2 1,-4 5-1,0-1 0,0 0 0,0 0 0,0-2-2,0-1 1,-4 1-1,0 1-1,0 2 2,-4-4 1,4-4-2,-5 1 2,1 4-1,0-4 0,-4 4 1,4-4 0,-5-1 1,5 1 0,0 1-1,0-4 0,-1-3 0,-3 0 0,4 0 1,-4 0 0,8 0 1,0 0 1,-5 0-1,5 0 0,-4-3 3,4 3 0,-4 0 0,0-4 1,3 4-2,5 0 0,0 0 0,0-3-2,0 3 1,0-3-1,0 0-2,0 3 1,0 0 0,0 0 0,0-2-1,9 2 0,-1 0 0,0 0 0,4 0 0,5 0 0,-5 2 0,4-2 0,1 0 0,-1 0 0,1 0 0,-1 3 0,-4 3 0,0 1 0,1-7 0,-1 3 0,0-3 0,1 0 0,-1 0-1,-4 0 2,4 0-1,-3 0 0,3 0 0,-4-3 0,4-4-1,1-2 3,-1-2-2,-4 4 0,4-5 0,1-1 0,-5 2-1,0-2 1,0 4 0,0-2 0,-4 1 0,5 4 0,-5-4 0,0 4 0,-4-1 0,4 6 0,-4 1 0,0 0 0,0 0 0,0 0-2,0 0-1,0 0-1,0 0 3,0 0-3,0 1 3,0-1 1,4 4-2,-4 2 2,4 3-1,0-2 0,-4-1 0,8 1 2,-8-1-2,9-1 2,-9-2-2,4 0 2,-4 0 0,4 0-2,0-3 0,-4 0 2,8 0 0,-4 0-1,0 0 2,0 0-1,4 0 0,1 0 2,-5-3-1,4 3 0,-4-3 0,0 3 0,4-6 0,-4 1 0,5 5-1,-1-3 0,0 3-1,-4-3 0,0-1 0,0 1 0,4 0 0,-8 3 1,9 0-1,-9 0 0,8-3 0,-4 3-1,-4-3 2,8-1-1,-8 4 0,4 0 0,0 0-1,0 0 0,-4 0 0,0 0-3,4 0 2,1 0-1,-1 0 2,4 0-3,-4-3 3,0 3 0,0-3 1,-4 3 0,8 0 0,1 0 0,-1 0 0,-4 0 0,4 0 0,-4 0 4,4 3 1,5-3 1,-1 3 0,0 4-1,0-1-2,5 1 2,-1-4-3,-4 0 1,5 0-2,-1-1 0,1-2 1,-9 0-1,4 0-3,0 0-3,-8 0-6,5 0-2,-5-2-7,0 2-10,0-3-12,-4 3-10,-8-10-12</inkml:trace>
  <inkml:trace contextRef="#ctx0" brushRef="#br0" timeOffset="140993.0643">6178 9473 415,'0'0'39,"0"0"-9,-4 0-8,4 0-10,0 0-10,0 0-13,0 0-9,0 0-4,0 0-4,4 0-6,8 0-9,17 0-4</inkml:trace>
  <inkml:trace contextRef="#ctx0" brushRef="#br0" timeOffset="141520.0945">6710 9329 449,'0'0'40,"8"-2"-9,0-7-8,1 2-6,-1 1-3,0-1-5,4 1-2,5 3 1,-9-2-3,8 2-2,-8 3-1,1 0-1,-1 0 1,0 0-1,-4 3 0,0-3 0,-4 5-1,4 1 0,0 1 0,-4 2 0,0 4 0,0-5-1,0 5 0,0-1 0,-4-2-1,0-2 1,4 4 0,-4 1-1,-4-5 1,8-1 0,-4 2 0,4-3 1,-8 1 0,8-1-2,0 0 1,0-2 0,0 0 0,0 3 1,0-4 0,4 3 0,0 1 0,0-4-1,4 0 1,-4 0 0,4 2 0,1 1 0,-5-2 0,4 2 2,-4 0 1,-4-3-2,4 1 1,0 2 2,-4 2-1,0 1 0,4 4 1,-4 1 0,0-1 0,0 3-1,-4-5 0,4 2-1,0 0-1,0-4 0,-4 2 0,-4-1-2,0-4 3,4 4-2,-9-5-1,5 1-2,0 0-4,-4 1-1,3-1-4,-3-6-4,4 3-1,0-3-5,0 0-4,3 0-6,-3 0-4,4 0-5,4-3-6,-4-19-3</inkml:trace>
  <inkml:trace contextRef="#ctx0" brushRef="#br0" timeOffset="141781.1094">7119 9491 355,'5'3'53,"-5"0"-6,4 7-4,4-4-9,0 0-7,0 4-8,4-5-3,-7 4-4,7 1-4,0 3 2,5-6-4,-5 3-2,0 3 0,4-1-2,-7 0 1,3-3 0,0 1-2,0-1-1,1-1-1,-1 2-7,-4-1-1,0-2-4,1-4-1,-1-2-5,-4-1-5,0 0-5,0 0-7,0 0-8,0-1-3,4-31-9</inkml:trace>
  <inkml:trace contextRef="#ctx0" brushRef="#br0" timeOffset="141980.1208">7361 9497 322,'-4'0'38,"4"0"-4,-4 0-2,-4 3-3,4 4-3,-9 5-5,5 3-6,0 1-4,4 0-3,-4 1-4,-1-1 2,-3 1-2,4 2-2,-4 2 0,-1 1 0,5-4-5,-4 4-5,0-1-9,-1-2-9,1-2-9,-4-4-6,-1 3-10</inkml:trace>
  <inkml:trace contextRef="#ctx0" brushRef="#br0" timeOffset="143164.1885">5449 10639 344,'0'-4'38,"0"4"-6,0 0-4,0 0-2,0-3-1,8 0-7,5-10-2,-1 7-6,4-2-2,-3-1-3,-1 2-1,0 1 0,0 3-2,-3 3 0,3 0 1,-4 0-4,-4 3 1,0 0 0,4 0 0,-4 7-2,-4-1 1,0-1 0,0 11 1,0-1 0,-4-2 0,4 0 0,-8 1 0,0-7 0,4 5 0,-4-3 0,4 0 0,0-5-2,-1-1 1,1 0 0,0-1 0,4 2 2,0-4 1,0 0-2,0-3 1,0 6 0,4-6 2,-4 0 2,9 7 1,-1-4-1,4 0 1,-4 0-1,0-1 1,1 1-2,-1 3 0,0-3 0,-4 4-1,0-1 0,0 4 2,0-2-1,0 4 0,-4 4-2,5-1 1,-1 0-1,-4 1 0,0-1-1,0 1 0,0-2 0,0-1 0,0 2 2,-4 0-3,-5-2 0,-3-1 0,4-4 1,-4 5-1,3-4 1,-7 1-3,4-4-3,-1 2-1,1-1-5,4-1-3,-4-3-7,4 0-9,-5-3-11,9 0-7,0-3-5</inkml:trace>
  <inkml:trace contextRef="#ctx0" brushRef="#br0" timeOffset="144160.2455">5973 10699 386,'0'0'38,"0"0"-8,4-3-8,-4-4-5,0 3-6,0 1-4,0-1 1,0 1-4,0 3 0,0 0 0,0 0 1,0-3-2,0 0 2,0 0-1,0 3-1,-4 0-2,0 0-1,-4 3 2,-4 3-1,3 12 0,1-2 0,0 6-1,0-5 0,0 2 0,-1 8 0,5-3 0,-4 3 0,4 2 0,4-5 0,0 4-1,0-1 2,0-3-1,4-2 0,13-4-1,-5-2 2,0-2-1,4-4-1,-3-4 0,3 0 2,1-6 0,3 0 1,0-3 1,-3-3 1,-1-8 1,5-2 0,-5-2-1,0 2 2,1-6-1,3-2 1,1 0-2,-9 2 0,0 1 0,1-7-2,3 7 0,-4 2 0,-4-2 1,5 6-3,-9 0 1,0-1-1,0 7 1,0 6-2,0-2 1,-4 5 0,-4 1 2,4-1-2,-4 0 0,4 0-1,-8 0 1,0 0-1,4 0-2,-5 13 0,1 3-1,0-5 1,0 2-1,0 0 0,3 1-2,-3 2 3,4 0 0,-4-5 0,4 2 2,0-4-2,0 1 1,4-2 0,0 1-1,-4 1-1,4-4 1,0-3 0,0 2 0,0-2 0,0 0 1,4-3 1,-4 0 1,0 0-1,12-3 0,-4 0 1,4-2 0,-3-8 0,-1 1 0,0-3 0,0 0 2,5-1 3,-5 1-1,0 3 4,4-1-2,-8 2-3,9 1 2,-1 1 0,-8-4-2,4 8 3,-4-1-2,4-4 1,1 4-1,3-4 0,-4 2 1,4 2-1,1-3 0,-5-4-1,4 3 0,4 2-3,-7 2 2,3 0 1,0-1 1,1-2-2,-1 4 0,-4-1-2,0-1 1,-4 4 0,4 0 0,1 0-1,-5 3 0,-4 0-1,8 0 0,-8 0 2,4 0 0,-4 0-1,0 3-1,0 6 2,0 9-1,0-2 0,-4 0-1,4-5 0,0 5 1,-8 3 0,0-8 0,-1 5-1,1-5 1,0 5 0,0-7 0,-4 4 0,-1-8 2,5 1 3,-4 7-1,4-10 2,-5 4 0,5-3 0,0 3 0,-4 2 0,-1-2-1,5-1 0,4 0-2,-4 1 0,0-4-1,8 0 0,-4-3-1,4 2 0,0-2 0,0 0-3,0 0 1,0 0-1,4 0-1,16-2-2,-8-1-5,5-7-3,-5 4-4,4-4-3,-3-2-5,-1 1-10,0-5-11,1 0-10,23-11-9</inkml:trace>
  <inkml:trace contextRef="#ctx0" brushRef="#br0" timeOffset="144712.277">6788 10375 451,'0'0'45,"4"0"-10,-4 0-6,0 0-6,0 0-4,4 0-7,0 0 2,0 0-4,4 0 0,1 0-4,3 0-1,-4 0-1,-4-3 0,4 3-3,5 0 0,-5 0 0,0 0 1,0 0-2,-4 3 0,4 0 0,1 0 1,-5 3-2,4 1 0,-4-1-3,0-1-1,-4 4 1,4 1-1,-4 3 1,-4-1-1,4 0-1,-4 0 2,-8 1 0,4 1 1,-1-1 0,-3 0 0,4-2 1,-4-2-1,8 1 2,-5-1 0,5-2 0,0-2 1,0 1 0,0 0 0,4-2 0,0-1 0,0 0 0,0 0 0,4 0 1,-4-3 1,8 2 1,0 1-1,1 0 0,-1 4-1,4-7 0,-4 3-1,0 0 0,5-3 1,-1 6 1,-4 1 1,0-4 0,-3 5 0,3 1 2,-4 7-1,0 2 0,0-2-1,-4 6 1,0-2 2,0-2-1,0 4 0,-4-4 0,0 4-1,-4-8 0,4-1 0,-9 3-2,5 0 0,-4-8-1,-1 1 0,5-2 1,-4-4-1,0 3-1,-1-1-1,-3-2-5,4 0-2,-5-3-1,5 0-4,4 3-2,0-3-3,0 0-9,3-3-12,1-3-9,0-5-6,4-38-11</inkml:trace>
  <inkml:trace contextRef="#ctx0" brushRef="#br0" timeOffset="144965.2915">7218 10632 377,'4'-3'56,"0"3"-11,0 3-5,4-3-7,4 0-6,-3 3-3,-1 1-3,4 5-7,0-1-3,1 2-2,3-1-2,0 2-3,1 5 0,3 0-1,1-3-2,-1-2 0,1 5 0,-5-5-2,0 2-4,5-4-3,-5 1-3,-3-4-2,3-1-2,-4 1-8,-4-3-8,1 1-11,-1-4-11,-8 0-5</inkml:trace>
  <inkml:trace contextRef="#ctx0" brushRef="#br0" timeOffset="145168.3031">7484 10610 373,'-4'3'51,"-9"7"-11,5 6-11,-4-2-9,0 11-4,4-4-5,-5 8-3,1-6-9,4 1-6,-5-1-9,5-3-7,0 3-5,0-3-2,0-1-4,0-4-5,-1 0-6</inkml:trace>
  <inkml:trace contextRef="#ctx0" brushRef="#br0" timeOffset="145673.332">7996 8699 342,'0'6'41,"0"10"-1,0 8-4,0 6-4,0 5-6,0 4-3,0 5-4,0 7-2,4 11-3,-4 5 1,0 6-2,4 10-2,0-1 4,0 1-2,0 3 1,0-4-2,4-2 0,-8 3-2,4 2 2,1 6-2,-5 1-1,0-3-3,0-3 0,0-3 2,4-5-3,-4-2 0,0-1-2,0 1 2,0 0-2,0 1-1,-4-4-1,4-3 1,0-5-2,0-8 1,-5-4 0,1-4 0,4-3-1,0-6-1,0-7-1,-4-3-3,4-6-3,-4-5-1,4 3-7,0-10-4,-4-3-5,4 1-6,0-4-8,0-6-20,0 0-17</inkml:trace>
  <inkml:trace contextRef="#ctx0" brushRef="#br0" timeOffset="155998.9226">12671 3507 199,'-4'0'31,"4"0"-3,0 0-2,-4 0 2,0 0-1,0 0-2,-1 0 2,5 0 0,-4 0-2,4 0-2,0-3-3,0 3-4,0 0-4,0 0 1,4-3-4,5 3-4,-1-8 2,0 1-2,0 1-2,0 0 1,5 2-1,-5-4 1,12 2 0,1-3 1,3-4-3,5-1 1,0 1-1,3-3 2,5 2-1,0-5-2,8 3 3,0-2-2,0-1-1,0 2 1,4-9 0,1 6-3,3 4 2,0-2 0,4 2 1,1-1 1,3 1-1,0 0 1,-7 2 2,3 1-3,-8 2 1,4 4 0,-4-5 1,1-1 2,-5 3 0,4 3-1,-4 0-2,4 1-1,-8 3 2,0-1-2,0 1-1,-9-3 0,1 3 0,-4 1 0,-5-1 0,-3 3 0,-1 0-2,1 3 2,-9-3-2,0 0 2,-3 0-1,-1 0 3,0 0-2,-4 0 1,0 0-1,0 0 0,0 0 1,-4 0-1,0 0 0,0 0-1,-4 0 2,4 2-2,-8 7 0,-4 4 0,-1 4 0,-3 3 0,4-5 0,-5 0 0,1 4 0,4-5 1,-5 2-1,5 0 0,0-2 0,-5-4 0,9-1 0,0 4 0,4-5-2,0-2 1,0 1-3,4-1 2,0-3 1,0 0 0,8 1 0,0-4 1,4-4-2,1-2 1,-1-3 1,4-4-1,1 2 2,3-2-2,1-3 0,-5 2 1,5-2 1,-5 0-2,0-2 2,1 3 2,-9-3 1,4-1 1,0 3 0,-7 2 3,-5-2-2,0 2 1,0-2 0,0-2-1,-5 2 0,1-1-2,-8 1-1,-4 3 1,3 0 0,1 6-2,-4-3 0,3 0 0,1 1-1,0 1-1,0-2 1,-1 1 0,5 3-3,-4-1-4,4-1-3,4 8-2,-5-3-6,1-3-2,4 3-5,4 3-5,0 0-10,0-4-12,0-2-14</inkml:trace>
  <inkml:trace contextRef="#ctx0" brushRef="#br0" timeOffset="156714.9636">15107 3049 142,'0'-3'19,"-4"3"1,4-3 0,-8 0 2,8 3 1,-9 0 0,5-4-1,0 4 0,0 4-1,4-4 0,0 0 3,0 0-2,0 0-2,0 3 3,0-3 0,0 0-3,0 3 0,0-3-3,0 6-1,0-2 0,12 3-3,-3 3-2,-1 3-2,4-1-1,-4-4-2,4 5-1,1 0-2,-5 1 0,8-1-1,-3-4 1,3 1-2,0 4 0,1-4-1,-1-1 0,5-1-5,-1 2-3,-4-4-3,1 1-3,-5-1-1,-4-3-6,-4 0-3,0 0-3,1-3-2,-1 4-1,0-4-2,-4 0-4,0 0-6</inkml:trace>
  <inkml:trace contextRef="#ctx0" brushRef="#br0" timeOffset="157008.9804">15385 3033 266,'0'0'39,"0"3"-5,0-3-3,4 0 0,0 0-2,-4 4 0,0 2-4,0-3-4,0 8-2,0 5-3,-4-3-2,0 4 0,0-1-1,0 5-3,-4 1 1,0-1-3,-5 1 1,1 2-3,0 1-2,0 2 0,3 0-2,1 0 1,0-1-2,0 1 0,-5-2-1,9-4-3,0 1-4,-4-1-3,0-5-4,4 1-2,0-1-3,0-3-6,4-2-4,0-5-7,-4-2-1,-1-4-9,5-4-7</inkml:trace>
  <inkml:trace contextRef="#ctx0" brushRef="#br0" timeOffset="157274.9956">15795 2572 327,'0'0'30,"0"0"-6,0 0 0,0 0-6,-4 7-2,4-4-4,-13 8-2,5-2-2,4 7 1,-4-1-3,0 1 0,3-1-1,1 0-1,0 1-3,-4-5 0,8-2 0,-8 4-7,4 0-5,0-5-3,4-2-8,0 0-5,0-6-3,0 4-4,0-4-1,0 3-8</inkml:trace>
  <inkml:trace contextRef="#ctx0" brushRef="#br0" timeOffset="157474.007">15905 2602 310,'0'0'34,"0"0"-3,0 0-3,0 4-5,0 8-4,-4-1-7,0 2-1,4 0-3,-8-2-2,4 2-1,-4-1 0,8 0-3,0 0-4,-5-2-6,1-1-5,4-1-6,0-4-10,-4 2-6,4 0-7</inkml:trace>
  <inkml:trace contextRef="#ctx0" brushRef="#br0" timeOffset="157806.026">16425 2649 362,'0'0'27,"4"0"-8,-4 3 1,0 0 5,0 8-1,4 5-2,0 0-4,-4-2-3,0 5 0,0 2-4,0 4-3,0-1-1,0 3-3,4 2 0,-4-5-2,0-1-4,0 9-4,0-11-9,0-2-5,0-5-3,0 9-8,0-9-4,0 2-3,0-7-5</inkml:trace>
  <inkml:trace contextRef="#ctx0" brushRef="#br0" timeOffset="158038.0392">16257 2966 407,'0'0'50,"0"0"-10,0 0-5,0 0-5,13 0-3,-5-3-7,4 0-4,8-6-6,1 4 0,-1-2-3,-3-2-2,7-1-1,1-2-2,-1 2-4,-3 5-6,-1-1-5,5-4-4,-5 4-7,-3 0-7,3-2-9,1-2-7,-5 7-2,1 3-1,40-6-2</inkml:trace>
  <inkml:trace contextRef="#ctx0" brushRef="#br0" timeOffset="158569.0696">17060 2731 356,'0'-3'47,"0"-3"-7,4-1-8,0-2-4,-4-2-6,0-2-7,4 0-4,-4-1-2,0-2-3,4-3 0,-4 1-1,0 3 1,0-3 1,0 2 1,0 2-4,0 1 0,-4 0-1,4-1 0,0 1-2,-4 1 1,0 8-1,-4-2-1,-1 6 2,1 0-2,0 0 0,-4 3 1,-5 7-1,5-1-1,0 6 1,-5 7-3,5 0 2,-8-1 0,7 3 1,1-2-2,-4 2 1,8-2 0,3-1 0,1-2-2,4-5 1,0 2 1,0-6 1,0-2 0,4-2-1,9-3 0,-1 0 1,4-3 0,-3 0 2,3-9 0,5-2 2,-9-5-1,8 0 1,1 1 2,-5-4 0,0 5 1,1-2 1,-1 0 0,5 2-1,-9 1 2,-8-3 1,4 12-2,-4-6 1,9 7-4,-9 0 1,-4 0-3,4 3 1,-4 0-2,0 0 2,0 6 1,0 7 1,0 10 0,0 1-1,0 2-1,0-2 0,0 6-1,-8 2 0,8-2-1,-4 0-1,-1 7-1,-3-1-1,4 1-6,-4-6-1,4 3-3,0-1-3,-4 1-3,4-1-3,-1-4-2,5-6 2,-8 4-6,8-7-9,0-6-5,0-5-4,0-2-5,8-4-7</inkml:trace>
  <inkml:trace contextRef="#ctx0" brushRef="#br0" timeOffset="158826.0843">17481 2903 454,'0'0'32,"9"0"-3,-5 0-4,4 0-1,0 0-5,0 1-5,4 6-1,-3 2-3,-1 1-2,4-1-2,-4 3-2,5 0 1,-5 1-2,4-5-1,-8 2 2,8 2-4,-3 1 2,3-2-3,-4 2-3,4 0-3,-3-9-6,-1 6-2,-8 3-5,4-10-7,-4 3-6,4 0-3,-4-6-8,0 4 0,0-8-4</inkml:trace>
  <inkml:trace contextRef="#ctx0" brushRef="#br0" timeOffset="159077.0987">17821 2881 369,'0'0'40,"-4"0"0,0 0-4,4 6-3,-8 10-6,0-5-7,-1 5-2,-3 1-3,4 9 0,-8 1-4,3 0 0,1 2-1,0 1-3,-5 0-2,5 0-2,-8 5 2,7-5-3,-3 1-1,0 2-1,-1-3-4,5-1-4,0-5-2,-1-2-3,5-2-1,0-4-3,4-1-5,-4-3-6,-1-2-1,9-1-8,-4-7-1,0 1-5,4-3-4</inkml:trace>
  <inkml:trace contextRef="#ctx0" brushRef="#br0" timeOffset="159323.1127">18124 2862 384,'4'0'40,"4"0"-1,1 0-5,3 0-4,-4 0-6,4 0-4,5-2-6,-5 2-3,0-6-3,5-1-2,-1 1-2,-4 3 1,5 0-3,-1-4 1,-4 6-3,1-3-4,-1 1-4,-8 3-3,4-3-7,-4 0-5,-4 3-8,0 0-7,0 0-5,-8 3-2,-21 18-8</inkml:trace>
  <inkml:trace contextRef="#ctx0" brushRef="#br0" timeOffset="159506.1232">18149 3003 230,'0'3'34,"-4"4"4,4-1 1,0 2 1,0 1-1,8 4-3,0-10-5,4 5-6,1-5-5,-1 7-6,8-10-4,1 0-2,-1 0-2,1-3-1,-1 0-4,1-4-4,-1-1-5,1-4-6,-5 2-9,0-1-11,5-2-12,-5 1-10</inkml:trace>
  <inkml:trace contextRef="#ctx0" brushRef="#br0" timeOffset="159999.1514">19201 2424 269,'0'0'40,"0"-3"-2,0 2 1,0-3-3,0 1-2,0 3-6,0-3-5,4 0-5,-4 3-3,0 6 1,8-6-2,-8 7-2,4 1-3,4 4 0,-4 7-2,1-1-2,-5 1-1,0-2 0,0 4-1,0 5-1,0-3-3,0 3-4,4-6-5,-4 0-3,0 0-9,0-1-5,0 2-6,0-5-7,0 0-6,0-5-3</inkml:trace>
  <inkml:trace contextRef="#ctx0" brushRef="#br0" timeOffset="160294.1683">18832 2924 383,'0'0'28,"4"3"4,1 6 2,15-6-5,0-1-5,5-2-4,0 0-5,7 0 1,5-2-2,4-1-1,8 0-1,0-6 0,5-4-1,-1 5-2,0-2-2,4 4 0,-7-4-4,3-2 0,-4 4 0,-8 1-2,0 1-1,-4 0-4,-13 3-4,5-1-1,-5 0-3,-3-3-7,-5 4-1,1 3-7,-5 0-9,-8 0-9,0 0-11</inkml:trace>
  <inkml:trace contextRef="#ctx0" brushRef="#br0" timeOffset="160753.1945">19205 3106 345,'0'0'23,"0"0"-1,0-1 2,0 1-1,0 0 1,4 0-3,0 0-3,0 1-4,4-1 0,-4 7-2,-4-4-1,5 10-2,-5-4 1,0 2-1,0 2-1,0 0 0,0-2-3,0 2-1,0-1 1,0 3-1,0 1-2,-5-4 2,1-1-1,-4-1-2,4 3 0,0-1 0,4-1 0,0-1 0,0 0 0,0-3-1,0 0 0,0-4 0,0 0 0,0-3 0,0 3 0,4 1 2,0-1 1,8-3-1,-3 0 0,-1 0-1,4-3-1,5 3 2,-5-4-2,4-2 3,1 0-3,-1 1 1,0 2-2,1-4 0,-5 1-3,4 0-1,1-1-3,-5 1 1,0 4-4,1-1 0,-1 0-3,0-3-4,-4-1-5,-4 1-1,5 3-6,-1-4-4,-4 3-5,0-3-5</inkml:trace>
  <inkml:trace contextRef="#ctx0" brushRef="#br0" timeOffset="161003.2088">19483 3060 362,'0'0'35,"0"0"-2,0 0 3,0 0-3,0 10-4,0-1-4,0 10-4,0 2-7,0 1-2,0-1-4,0 6-1,0 2-1,0-5-3,0 6 0,0 0-2,0-1 0,-8-2-5,4-2-1,-4-1-3,4-3-2,-4 1-6,3-5-4,1-1-5,4-3-4,0-5-5,0 1-7,0-2-6</inkml:trace>
  <inkml:trace contextRef="#ctx0" brushRef="#br0" timeOffset="162291.2825">20290 2860 255,'4'0'26,"0"-3"-1,-4 3-5,0-3 4,0 3-1,0 0-2,0-4-5,0 4 1,0-3-4,0 0 1,0 0 0,-4 0-3,0-4 2,4 4 0,-4-2-1,-4 2-3,3 0-4,1 3 1,-4-3-3,0 0 1,0 3-2,0 0 0,-5 3-1,-3 0 0,4 7-1,-1-6 1,1 6-2,-4 6 2,3-2-1,1 5 0,-4 2 0,-1 1 0,1 5 0,4 3 0,-1 2 0,5 2 0,4-7 0,0 0 0,0-5 0,4-2 0,4 3 0,4-6 0,0-1 0,9-5 0,-1-1 0,5-4-1,3-6 2,-3 0-1,3-3 0,1-3 0,-5-2 0,9-5 0,-4-3 0,-1 2 0,5-5 0,-9 1 3,5-1-2,-1 2 2,1-12 0,-5 12 0,1-6-1,-1 6 2,1-2 0,-5 3-1,1 1 2,-1 3-1,-4-1-2,0 2 0,-3 1 0,3 7 1,0-3-2,-4 3-1,-3 3 1,-1-4-1,0 4 0,0 0 0,-4 0 0,4 4-1,-4 8 2,0 4-1,0-1 0,-4 0 0,-4 0-1,-1 1-1,5 0-2,-4 1-1,-4-1 0,0 1 0,3-1-1,-7 0 3,12-6-1,-12-5 2,7 1-1,-3 0 2,4 1 0,4-1 0,-8-3 2,3-3-2,1 0 2,0-3-2,0 0 2,4-4 1,-5 4-1,5-3 0,0 0 3,-4 2 3,0 3-1,8-2 1,0-4 0,0 7-1,0 0 0,0-3 0,0 0-1,0 3 0,4 0-4,0-6 2,0 6-1,0 0-1,9 0 0,-5 0 0,4 0 0,0 3 0,5-3 3,-1 3-2,0 0 0,5-3 0,3 0-1,-3 0 2,8 0-3,-5 0 0,1-3 1,3-3 1,-3 2-1,0-2-1,3-4 0,-3-1 1,3-1 0,-7-1-1,3 2 0,-7-2 0,-1 4 0,1-1 0,-1 5 0,0-4 0,-3-1-1,3 4 2,-4-1-1,1 1 0,-5 4 0,4-1 0,-4 0 0,-4 3-1,0-3 2,0 0-1,-4 3 0,0 0-1,5-3 0,-5-1 1,0 4 0,4 0 0,-4-3-1,4 3 0,-4 0-1,0 0 1,0 0 1,0 0 0,0 0 0,0 0 0,0-3-2,-4 0 1,4 3 0,0 0 0,-4 0 0,-5 0 0,1 0 0,4 0 1,-4 0 0,0 0 0,0 3 0,-1 0 0,-3 7 0,4 2 0,-4 0 0,-1 0 0,1 1 0,4-2 0,-4 5 0,-1 3 0,5 2 0,0-1 0,4-4 1,-4 7 0,8-9 1,0 2-1,0-2 2,0-4-2,0-1 0,4 4 2,0-5-2,8-2 2,4-3-2,-3 1 1,-1-1 0,0-3-1,5 0-2,-5 0-2,0 0-6,5-7-2,-1 1-3,0-5-3,-3 1-7,7-6-6,-3 2-8,-1-2-8,0 4-7</inkml:trace>
  <inkml:trace contextRef="#ctx0" brushRef="#br0" timeOffset="162899.3173">21420 2629 357,'4'-3'31,"0"0"-1,4 0 5,0 3 2,1-2-4,-1-1-6,0 3-7,0 0-3,0 0-2,5 0-3,-5 0-2,4 0-2,-4 0-2,4 3-1,-7-3-1,3 2 0,0 4-3,-8 1 0,4-1 0,-4 0 1,4 4-2,-4-1 1,0-1-2,-4-1 1,0 5 0,4-2 0,-4-2 0,-4 1 0,-1 4 1,-3-3 0,0-5-2,4 4 0,0 1 1,-5-1-1,5-4-1,4-2 1,-4 3-3,8 1 3,-4-4-1,4 0 0,0 0 2,0 1-1,0-1-2,0 3 3,4-3 0,-4 0 0,12 2 0,-4 2 0,0-4 0,1 0 0,-5-3 1,8 3 2,-4 0 0,0 4-1,5-1 1,-5-1-1,-4 1 1,12 7 0,-7-4 0,-1 1 0,-4 1 1,0 2-1,-4-4 1,0 6 1,0-3 0,0 1 0,0 5-1,-4-6 2,0 4-1,-4-2 0,-1 2-2,1 2 0,-4-2 0,4 0-2,-5-8 0,1 1 1,0 4-2,0-7 0,-5 2 0,5 5 0,0-7 0,-5-3-2,5 1-3,-4-4-2,3 0-5,1 3-4,4 0-2,-9-3-2,9-3-4,0 3-6,0-3-5,0-1-3,4-8-3,0 2 0,-5-1-3,-3-22-5</inkml:trace>
  <inkml:trace contextRef="#ctx0" brushRef="#br0" timeOffset="163211.3351">21829 2854 356,'4'0'41,"4"0"1,1 0-2,-1 0-6,4 3-4,-4 0-6,5-1-4,-5 7-1,0-3-1,4 4-4,1 0-2,-5 1-2,4 1 0,-4 1-1,0 1-1,5 5-2,-1-4-2,0 1-1,-4 0 0,5-2-2,-1 2 1,-4 4-1,4 0-4,1-5-2,-5-3-3,4 3-2,-4-2-1,5-8-2,-5 4-1,0-2-3,-4-7-6,0 6-4,-4-6-9,4 0-6,-4-3-8,0-10-10</inkml:trace>
  <inkml:trace contextRef="#ctx0" brushRef="#br0" timeOffset="163439.3482">22173 2871 394,'0'-3'39,"0"3"-4,0 3-1,-4-3-8,-8 3-5,-1 10-6,1-2-3,-8 5-3,3-3 0,1 1-4,-5 5 0,-3 2-2,-1-2-2,5 3 0,-5-1-2,1-4-6,3 2-6,1 4-8,-1-9-8,5 2-11,-5 1-9,-48 26-14</inkml:trace>
  <inkml:trace contextRef="#ctx0" brushRef="#br0" timeOffset="165071.4415">2661 10731 305,'0'-3'30,"0"-1"-7,0 4-1,0 0-5,0 4-1,0-4-5,0 4 0,0 9-3,0 3-3,4-5 1,-4 5 2,8 0-1,-4 1-3,1-1-1,3 2-1,-4-2 1,4 0-2,-4-5-4,0 5-6,-4-7-7,4 5-10,-4-1-8,4-3-8</inkml:trace>
  <inkml:trace contextRef="#ctx0" brushRef="#br0" timeOffset="165402.4605">2542 11182 289,'0'0'37,"0"-3"-3,0 3-5,4 0-1,-4 0-3,0 0-1,5 0-3,-1-3-1,4 3-5,4 0-3,-4-8-1,5 5-3,-1-4-2,-4 1-2,4 6 0,1-3-1,-5 0-1,0 3-1,4-3 0,1 3-1,-1-4 1,0 1 0,0 0-1,1-2-3,-1-1-3,0-4-3,1 4-6,3 0-2,-8-1-4,0 3-4,0-3-1,-3 4-2,-1-3-7,4 2-4,-4 1-5</inkml:trace>
  <inkml:trace contextRef="#ctx0" brushRef="#br0" timeOffset="165891.4884">2641 11305 228,'0'0'35,"0"0"-5,0 0-2,0 0 1,0 0-3,0-3-5,0 3 1,0-4-2,0 4-2,0 0-3,0-3-2,0 3-2,0 0-1,0 0-2,0 0 1,0 0-4,0 0 0,8 0-1,-8 0-1,0 3 1,0-3-1,8 4 1,-8-4-2,4 12 1,0-5-1,-4 1-1,0 4 0,4-2 0,-4-4-1,8 4 0,-8-5-1,5 1 2,-5 0-1,0-6 0,4 3 0,0 4 0,-4-4 0,4 0-1,0-3 3,-4 3-2,4-3 0,-4 0 1,4 0-1,0 0 0,-4 0 0,0 0 1,4-3 0,-4 0 1,9 3-1,-5-3 0,0 0 1,4-7-2,-4 7 0,4 0 0,-4-4 0,0 6-2,0-6-2,1 4-3,-1 0-3,0 0-3,0 3-1,0 0-4,4 0-2,-8-3 0,4-1-5,0-2-3,0 0-5,-4 1-2,4-1-3</inkml:trace>
  <inkml:trace contextRef="#ctx0" brushRef="#br0" timeOffset="166128.502">2784 11235 227,'0'0'40,"0"0"-2,0 0-2,-4 3 3,4-3-2,0 5 0,0-2-6,0 10-5,0 3-6,0-4-3,4 3-5,-4 0-3,0 3-2,4 1-2,4-1-3,0 4-1,-4-2-3,1 0-4,-1-3-1,4 5-6,-8-7-5,4 0-2,0-2-3,-4 0-5,4-5-6,-4-5-8,0 0-3</inkml:trace>
  <inkml:trace contextRef="#ctx0" brushRef="#br0" timeOffset="167279.5678">3173 11009 317,'0'-3'15,"-4"0"-2,4-1-2,0 4-4,0 0 0,0 0-1,0 0-3,-8 0-2,3 0 3,1 0 3,0 0-1,4 0 1,-8 0 0,4 4 1,4-1 0,-8-3-2,0 6-1,4-4 0,4 4-2,-5 1-1,1 2 0,-4-3-1,4 2 0,0 2 0,0-1-1,-4 4-1,8-5 0,-4 8 2,-1-3 0,1 1-1,4 2 0,0-3 0,0 1 2,0 2-1,0 1 1,0-1 1,4 2-2,1-2 0,-1 0 0,8-4-1,-8-4-1,4 5 0,-4 0 2,9-7-2,-5-4 2,4-2 0,-8 3-1,4-3 0,5 0 4,-1-3 3,0 3 2,5-2 2,-5-11-2,0 1-2,0 0 1,1 3 0,-1-7 0,-4 3-3,4 2 2,1-5-2,-1 0 1,-4 2-2,5-2 1,-1 2 0,-4-2-1,0 0 0,0 2-1,1 1 0,-1-3 1,0 5 0,-4 1-2,4 1-2,0 3 2,-4 2-1,5 1-1,-5 2 2,-4 1-1,8 0-1,-4 0 0,0 0 1,0 1-2,4 2 2,-8 7-1,5-1-1,3 1 2,-4 1-1,0 2-1,-4 0 1,0-5-2,0 4 0,0-2 0,0-1 0,0 1-1,0-2 2,-4-5 1,0 3-1,-4 1 0,8-4 1,-9 0 0,5 0 0,-4 0-2,0-3 2,4 4 0,-4-4 0,-1 0 0,5 0 0,0 0 0,-4 0 0,4 3 0,0-3 0,0 0 0,4 0 0,-4 1 0,0-1 0,4 0 0,0 0 0,0 0-1,0 0 1,4 0 0,-4 0 2,0 0 0,12-1 0,-4 1 1,0-7-1,5 4 0,-5-3 1,4 0-2,0-1 0,-3 1 1,7-2-1,-4-2 1,0 1 1,1-1 2,3 4-2,-4-5-1,1-2 0,7 0-1,-3 2 0,-5-2-1,0 1 0,9-3 2,-9 3-1,0-1 0,0 2-1,1-2 0,-1 0 0,0 7 0,-4-3 0,-3 1 0,3 1 0,-4 4 0,-4 0 0,0 3 0,4 0 0,-4 0 0,0 0 0,0 0 0,-4 0 0,4 0 0,0 0 0,0 0 0,-4 3 0,4-3 0,-13 0 0,5 10 0,4-2 0,-4 1 0,4 4 0,0-4 0,0 4 0,0-5 0,-1 5 0,5-1 3,-4 3-1,0 1-1,0 0 1,4-2 0,0 2 2,0-2-3,0 2 1,4-3-1,0-2 0,-4-2 0,9 1 0,-5-1-2,0-1 1,4-1 0,0-4 0,0-3-3,5 0-4,-5 0-1,4-3 0,0 0-4,-3-2-2,3-5-2,0-6-5,0 2-2,5-5-4,-9-2-4,4-1-2,1 1-5,-1-4-6,8-55-4</inkml:trace>
  <inkml:trace contextRef="#ctx0" brushRef="#br0" timeOffset="167830.5993">3885 10610 281,'-4'-5'48,"4"2"-3,0 3-6,0-6-3,4-1-4,-4 4-4,4 0-7,4-3-3,-3 6-4,3-5-1,0 5-2,0-3-2,0-1-3,-4 1-2,5 3 0,-5 0 0,4 0-2,-4 0 1,4 0-1,-4 0 0,0 0-1,0 3-1,-4-3 0,5 12 0,-5 0 0,0 1 0,0-2 0,0 2-1,0 3-1,0-5 1,0-5 0,-5 4-3,5 3 1,0-2 0,0-2 2,0 1-2,0-1 1,0-6 0,-4 1 0,4 4 0,0-8 0,0 3 0,0-3 1,0 0 0,0 3 1,0-3-2,0 0 1,0 0 1,4 0 0,5 0-1,-1 0 2,0 0-2,0 0 3,0 0-1,1 0 0,-1 0 1,-4 0 2,4 0-2,0 0 0,-4 3 0,5 0 2,-5 10-2,4-5 0,0 2-1,-4 2 1,0 1 0,0 1 1,0-4-1,0 6 2,-4-2 1,0 2-2,0 0-1,0-5 0,0 5-1,0-5 0,0 2 0,-4-4 2,0 1-2,0-2-1,-4 1 1,4-2-1,-4 2 0,0-3-1,-1 1-2,1 1-2,-4-2-1,4-3-3,-5 1-1,9 2-3,-8-3-2,4 0-7,0-3-6,-1 0-6,1 0-7,4 0-2,-4 3-5</inkml:trace>
  <inkml:trace contextRef="#ctx0" brushRef="#br0" timeOffset="168195.6202">4307 10748 363,'0'0'41,"4"0"-6,-4 0 0,4 0-4,4 0-6,-4 0-3,-4 3-2,0 4-2,9 2-3,-1-1-1,-4 2-3,0-1 3,4 1-3,0-2-3,0 1-3,1 4 0,-5-2-1,8-1-1,-4-1-2,0 4 1,5-3-1,-1-2 1,0 4-1,1-2 0,-1-1 0,4-1-4,-4 2-2,1-1-1,-5-2-3,4-2-1,-4 4 1,1-6-4,-1 4 2,0-4-5,-4 0-5,0-3-4,0 0-4,0 0-7,0-3-4,-4 3-3,5-10-4</inkml:trace>
  <inkml:trace contextRef="#ctx0" brushRef="#br0" timeOffset="168451.6349">4577 10745 298,'0'0'39,"0"0"-3,-4 0-2,4 6-2,0 7-2,-16-2-6,12 5-6,-5 2-2,5-2-5,-4-4-2,0 6-2,0 1-3,-5-3 0,5-2-2,-4 2-3,8-2-2,-4-1-8,-5 0-7,5 1-6,-4-1-7,4-1-8,4-2-6,-17 27-8</inkml:trace>
  <inkml:trace contextRef="#ctx0" brushRef="#br0" timeOffset="170000.7235">8507 9904 370,'0'0'45,"0"-3"-7,4 3-6,-4 0-6,0 0-3,9 0-5,-5 0-2,4 0-3,4 0-4,-4-3-1,5 0-2,-1-2-2,0-5-2,-4 1 1,5 2-2,-5 1-2,4 0 1,-8 1-4,4 2-3,-8 0-4,5 3-5,-5 0-8,0 0-8,0-4-6,0 4-6,0 0-6,-9 24-3</inkml:trace>
  <inkml:trace contextRef="#ctx0" brushRef="#br0" timeOffset="170206.7352">8552 10112 344,'0'0'47,"0"0"0,0 7-7,4-4-7,1 0-4,-5-1-4,8-2-5,4 0-3,0-2-7,5 2 0,-1-6-3,0-1-2,5-5-5,-1 2-5,-3 5-8,-1-7-3,5 2-11,-5 1-8,0 4-7,1-5-10,15-17-9</inkml:trace>
  <inkml:trace contextRef="#ctx0" brushRef="#br0" timeOffset="208696.9368">9355 9752 205,'0'0'35,"0"0"-2,0 0-1,-4 0-1,4 0 2,0-4 3,0 4-2,0 0-3,0-12-3,0 10-5,0-4-4,0-1-1,8-2-4,-4 2-3,4 4-4,0 0 0,5-3-2,-1-1-2,4 6-1,-3-2-1,-1 3-1,0 0 2,4 0 0,-3 0-1,-5-4-3,8 4-2,-3-6-4,3 0-5,-4-1-3,5 1-9,-5 1-11,-4 2-7,4-7-7,21-2-8</inkml:trace>
  <inkml:trace contextRef="#ctx0" brushRef="#br0" timeOffset="209238.9678">10235 9256 287,'0'-4'36,"0"4"-3,0 0-7,0 0-4,0-3-4,0 0 0,0 1-3,0 2 0,0 0 2,0 2 2,4-2-3,-4 10-3,0 5-2,4 1-3,0 5-2,0 0-1,0 4 0,-4-1-2,0 5-1,0-2-3,0 0-6,5 1-1,-5-7-4,0 0-5,0 1-4,0-5-6,0 2-4,0-3-7,0-1-5,-5 37-7</inkml:trace>
  <inkml:trace contextRef="#ctx0" brushRef="#br0" timeOffset="209537.9849">10038 9739 430,'0'0'48,"0"0"-14,5 0-7,-5 0-11,12 0-1,4-3-4,1 1-2,3-1-3,-4-7-2,5 1 0,8-4-1,-5 4-2,1 1-1,-1-2 2,5 1 0,0 2-1,-9 1 0,5-2-1,-5-2 0,5 1 0,-9 2 0,4 4 2,1-2-5,-5-4-5,1 3-3,-5 2-7,0 1-7,1 0-6,-5 0-5,0 0-4,0-1-8,13 1-3</inkml:trace>
  <inkml:trace contextRef="#ctx0" brushRef="#br0" timeOffset="210033.0132">10284 9821 298,'0'0'20,"0"-3"-3,0 3-6,0 0-2,0 0 0,0 0 2,0 0-2,0 0 2,0 3 1,0-3 0,0 4 1,0 2 0,0 4 1,0 4 1,0-5 3,4 7-2,-4-1-1,0-3-3,0-2-2,0-4-3,0 2 0,0 5-2,-4 3 0,4-2 0,-8 2-2,4-3 1,4-4-2,-4 6-1,4-6 0,-4 5-1,4-1 0,-4-10 2,4 0-1,0 7 0,0-4 0,0-1-1,0-2 0,0-3 0,0 0 0,0 4-1,4-4 2,-4 0-1,4 0 0,0 0 1,8 0 0,-4 0 1,5 0-1,-5-7-1,4 6 1,0-6-1,1 1 0,-1-1 0,4-2 0,-3-1 0,-1 9 0,4-9 0,-4 1 0,1 2-1,-1 1-3,4-5-3,-3 8-2,-5-4-5,0 4-2,0 0-9,0-10-3,1 7-7,-5 3-4,0-2-6</inkml:trace>
  <inkml:trace contextRef="#ctx0" brushRef="#br0" timeOffset="210288.0278">10477 9828 366,'0'0'48,"0"0"-6,0 0-3,0 6-6,0 9-8,0 4-2,-5 0-7,5 8-4,0 3-3,-8 3 1,8 4-4,-4 3-3,0-1-1,4 1 0,0-2-4,0-1-1,0-4-4,0-3-4,0 4 0,0-4-5,0-5-10,0-4-5,0 1-9,0-4-11,-12 44-10</inkml:trace>
  <inkml:trace contextRef="#ctx0" brushRef="#br0" timeOffset="218120.4758">8376 11662 123,'0'-6'3,"0"3"-1,0 0 3,0 3-3,0-2 0,0-1 1,0-3-6,0 6 3,0-4 0,0 1 3,0 0-1,0 0-4,0 0-5</inkml:trace>
  <inkml:trace contextRef="#ctx0" brushRef="#br0" timeOffset="224188.8228">495 13403 314,'0'0'30,"0"0"-5,0 0-3,0 0 0,0 0-1,0 3 0,0-1 0,0 1-2,0-3-3,9 3 1,-1 1-5,-8-1 1,4 0-2,4 3-1,-8-3-2,0 1-1,4-1-2,0 0-1,0 0 0,0 0-1,1-1 0,-5 1-3,0 0 2,4 4-1,-4 2 0,0 2 0,4 2-1,0 3 0,-4 0 0,0 1 0,0-4 0,4 1 0,-4 2 0,0 3 0,4-8 0,0 2 0,-4 0 1,4 1-1,4-7 0,-8 5-2,4-4 1,-4-5 1,5 1-2,-1-1 1,0 6 1,-4-6-1,12-3 1,-8 4 0,0-4 0,0 0 0,0 0 0,0 0 0,5 0 0,-5 0 0,0-4-2,0 1 1,8-3-1,-12-7 3,8-4-2,-8 7 0,5 2 2,-5-1-1,0 2 0,4 1 0,0 0 0,-4-4 0,4 5 0,0 1 0,-4 2 0,0-1 0,4 0 0,-4-1 0,0 1 1,4-3-2,0 6 2,-4-3-2,8-1 1,-8-2 0,4 6 0,1 0 0,-1-3 0,-4 1 1,0 2 1,4 0 1,-4-3-3,0 3 2,4 0-1,-4-3 1,0 0 1,0 0 0,0 3-1,4-4 1,-4 4 0,0 0-1,0 0 2,0 0-2,0-3 1,0 3 2,0-3-1,4 3-2,-4 0 1,4 0 0,-4 0-1,0 0 0,0 0-1,0 0 0,0 0-1,0 0 1,0 0 1,0 0-2,0-3 2,0 3-2,0 0-1,0 0 1,0 0 0,0-3 0,4 3 0,-4-3 1,0 3 0,4-2 0,-4 2-2,0 0 2,0 0-1,0 0 2,0 0-1,4 0 0,-4 0-1,0 0 2,0 0-1,0 0 0,0 0 0,0 0 2,0 0-2,0 0 1,0-3 1,0 3 1,0 0-2,0 0 0,4 0-2,1 0 2,-5 0 0,0-3 0,8 3-1,-8 0 2,4 3-2,4 0 0,-4 2 0,0-2 0,0 3 0,5 1 1,-5-1-2,0 2 0,0-2 0,4 4 0,-4-4 1,4 1-2,-4-4 1,0 2 1,-4-5-2,5 4 2,-1-2 0,0 4-1,-4-6 0,8 3-1,-8-3 0,0 0 2,0 0 0,4 0-1,-4 0 0,4 0 0,-4 0-1,4 0 0,-4 0 2,0 0-2,4 0 2,0 0-2,-4 0 2,4-6 0,5 3-2,-9-3 2,8-2-1,-4-8 0,8 1 0,-4-1 0,5-1 0,-1-2 0,0-7-1,1 3 0,3-1 2,-4-5-2,5 2 1,-5 0 1,4-2 0,-3 9-1,-5-1-2,4 2-4,-4 2-1,-4 1-5,0 6-1,0 1-4,-4 2-5,9 2-8,-9 2-12,0 0-13,0 3-9</inkml:trace>
  <inkml:trace contextRef="#ctx0" brushRef="#br0" timeOffset="224775.8564">1277 13648 313,'0'0'48,"0"0"-5,4-3-4,1-4-6,3 7-4,4-9-5,-4-1-3,4 4-7,-3 1-2,3-1-5,0 0 0,0 6-1,5 0-4,-9-4 1,0 1-2,0 3-1,1 0-3,-1 0 0,0 7 1,-4 1-1,-4 7 2,0 1 0,0-3-1,0 5 0,0-3 2,-4 6 0,0 1-1,0-4 1,-4 4-1,-1-1 1,1-5 0,0-2 0,4 2 1,-4-3 2,8-2 0,-4-2 2,0-6-1,-1 4 0,5-1 0,-4-3-1,4-3 0,0 3-2,0-1 4,0-2-2,0 0 1,4 0 0,1 3-1,3-3-1,0 0 0,4 0-1,1 0-1,-1-3 1,0 3-2,-4 0 0,5-2-2,-5-1-4,0 0-2,0-3-2,0 3-1,0-4-7,1 4-3,-5 0-6,4 0-9,-4 0-7,4-2-9</inkml:trace>
  <inkml:trace contextRef="#ctx0" brushRef="#br0" timeOffset="225020.8704">1814 13384 457,'0'-3'34,"0"3"-10,8-3-5,0 0-5,0-1-5,4 3-2,-7-2-1,3-1-4,0 1-7,0 0-3,4 0-5,5 3-5,-13-3-4,4 3-4,-4-3 0,4-1-8,1 1-7,3-3-9</inkml:trace>
  <inkml:trace contextRef="#ctx0" brushRef="#br0" timeOffset="225228.8823">1830 13553 318,'-4'0'57,"4"3"-4,0 3-8,0-3-8,0-3-7,0 0-9,8 0-4,4 0-5,1 0-1,7-3-5,-3-3-5,-1-1-4,4 1-3,1-3-3,-1-3-7,1 3-10,-5 3-12,1-4-8,-5 0-7</inkml:trace>
  <inkml:trace contextRef="#ctx0" brushRef="#br0" timeOffset="225714.9101">2641 12430 323,'0'0'34,"0"0"-8,0 0-4,0 0-5,0-3-3,0 3-1,0 0-3,0 0 1,0 0 3,0 3 2,0 7 2,0 7-3,0 9 2,0-2-3,0 6 2,0 3-1,-4 7-3,-1 0-1,1 6 1,-4 6 1,8 7-3,0 1 0,-4 7 1,0 5-2,4 1 0,-4 3-1,4 1 0,-4-4 1,0-3 0,4 4 1,-4-7-3,4 6 0,-5-3-1,1-1-3,4-3 0,0-2 0,0-2-1,0-2 0,0-7-2,0-4 2,0-6-2,0-3 1,4-7 0,-4 0 0,5-2-3,-5-9-2,0-5-1,0 2-2,0-4-2,0-6-1,0-2-3,0 2-1,0-2-3,0-7-3,0 0-4,0-4-12,0-2-13,0-3-11,-9-55-14</inkml:trace>
  <inkml:trace contextRef="#ctx0" brushRef="#br0" timeOffset="228543.0719">3378 12586 199,'0'0'31,"0"0"-4,0 0-4,4 0 3,0 0-2,-4 0 0,0 0-1,0 0 0,8 0-3,-8 0 3,0 0-2,0 0-4,0 0-1,0 0-2,0 0-2,0 0-2,0 0 0,0 0-3,0-3-4,0 3 0,0-6 0,0-1-2,0 6-2,-8-3-2,0 4 1,-9 0-1,5 0 2,0 0-1,-1 4 1,1-3-1,4 6 0,0-1-1,-1 3 2,1 4 1,0-2 0,4 2-2,-4 3 1,4-2 1,0 2-1,-5-2 2,9 2-1,0 3-1,0-1 2,5 1-2,-1-5 3,4 5-2,4-3 1,4-1 2,1 0 1,-1-3 0,5-3 0,-1-6 1,9 0-1,-5 1-1,1-4 1,4-4-1,-1-2 1,1 0-1,0-5 1,-1 1-1,1-3-1,-5 2-1,1-1 0,-9-4 0,1 0 2,-1 1-2,1 0 0,-5 3-1,0 0 0,0 2 0,-3-3 0,-5 9 0,0-6 0,0 4 3,-4-1 0,4 4-1,-4 0 1,0 0-2,0 3-1,0-3 1,-4 3 1,-4 0-2,-5 0 0,5 0-1,4 3 0,-4-3 0,-4 3-3,3 3 1,-3 7 0,4-3 1,0-2 0,4 4-2,-5-2 3,1-1-2,4-1 2,-4-1-1,4 2 1,4 1-2,-4-4 1,0-1 1,4-2-2,0 0 2,0 0-1,4 4 1,0-4 1,0-3 0,0 0 0,8 0 0,1 0 2,-1-6-1,0-1 0,5-4 0,-5-2 1,0 4 0,5-1 1,-5-1-1,8 2 3,-3-1-1,-5 1 0,4 1 0,1-2-2,-5 1 2,0-1-3,1 0 0,-1 3 0,4-3 1,-3 4-1,-1-4 0,0 2-1,0-1 0,-3-1 0,3 4 2,-4-1-1,4-1 1,-4-1-1,1 3 0,-1 2 0,0 1 0,4-3 1,-3 3-2,-5 1 1,4-1 0,0 0-2,-4-1 2,4 1-2,5 3 1,-5 0 1,0 0-2,0 3 2,-4 1 0,4-1-1,-4 8-1,1-1 0,-1-1 2,0 1 0,-4 4-2,0 2 2,-4-2-2,4 2 0,-4-3 0,-5-5-1,1 4 0,0-2 1,0-4 1,-4 1-1,-1-3-1,1 0 2,0-1 0,-1-3 0,-3 3 0,4-3 0,-9 0 3,9-3-1,0 3 1,-1-3 2,1 3 0,4-4 3,0 4-1,4-1 0,0 1-2,-5 0 1,9 0-2,0 0 0,0 0-3,0 0 2,0 0-2,0 0 0,5 0 1,3 0-2,4 0 0,0 0-2,5 0-4,-5 0-3,4 0-5,1 0-3,-1 0-2,5 0-7,-5-3-9,0 3-9,1-7-10,3-2-5</inkml:trace>
  <inkml:trace contextRef="#ctx0" brushRef="#br0" timeOffset="229049.1008">4397 12228 440,'0'0'41,"0"-6"-10,4 3-5,0-4-6,0 4-3,0 3-7,5 0-1,-1 0-3,0-3-2,-4 3 0,4 0 0,4 0-3,1 0 2,-9 3-1,0 0-1,4 1 0,-4 5-1,0 1-1,-4 2-2,0-4 1,0 5 0,0 0 0,-4 1 0,-4 2-1,0-2 0,0 2-1,-5 0 1,5-2 0,0-4 2,4 3 0,-4-4 1,8-4-2,-4 1 2,4 1 0,0-1 0,0-3 0,-4 0 0,4 1-1,0-1 0,0 0 1,0 0 3,0 0 2,4-1-1,0 1 0,0 0 1,0-3-4,4 3 2,0 1-1,0 2 3,-3-3-3,-1 0 1,-4 1 0,8 2 0,-8-1 1,0 1 0,4 4-3,-4-1 3,0 4-3,0 1 3,-4-1-2,4 1 1,-8-1 0,-1-4-2,-3 4 0,0-2 0,0-1 0,3 3 0,1-7-2,-4 2-2,0 1-1,-5-2-2,13-1-1,-4-3-1,-4 0-2,4 1-2,3-4-5,-3 0-5,8 0-10,-8-4-9,8 1-7,0-13-6</inkml:trace>
  <inkml:trace contextRef="#ctx0" brushRef="#br0" timeOffset="229298.1151">4675 12460 397,'4'0'52,"5"4"-9,-1-4-10,4 3-7,-4 3-4,5 1-7,-1-1-3,0 2-4,0 5-3,1-4 1,3 1-3,-4-2-1,5 4 0,-5 1 0,0 1-6,-4-1 0,5 0-3,-1-2-3,-4 2-3,0-1-5,1-2-5,-1-5-4,-4 1-5,0-3-7,-4 4-4,4-7-4</inkml:trace>
  <inkml:trace contextRef="#ctx0" brushRef="#br0" timeOffset="229524.128">4925 12449 347,'0'0'40,"-8"0"-7,0 5-4,-5 5-6,5 12-5,-4-1-5,0 1-3,3-1-2,-3-2-1,0-2-3,4 2-5,-9-1-5,9-2-8,0-2-4,-4 2-7,4 0-7,-5-2-8,-24 32-12</inkml:trace>
  <inkml:trace contextRef="#ctx0" brushRef="#br0" timeOffset="230034.1572">2784 13635 323,'4'0'37,"-4"3"4,4-3-2,4-3-4,0 3-8,5 0-8,-1-3-4,-4 3-3,5 0-4,-1-3-2,0 3-1,0-3-3,5-4-1,-5 7-7,0-3-6,1 0-9,-1 3-9,0-3-6,0 1-10,29-4-10</inkml:trace>
  <inkml:trace contextRef="#ctx0" brushRef="#br0" timeOffset="230539.1861">3140 13375 366,'0'0'40,"0"0"-2,8 0-5,0-4-7,5 4-6,-1 0-7,0 0-1,1 0-4,-1 0-2,0 0-1,-4 0-1,5 4-1,-9-1-2,0 6-2,0 1-1,0-1-1,0 3 0,-4-3-1,0 4 1,0-2-2,-4-2 2,0 4 0,-8-2 1,3 2 1,1-3-1,-4 2 0,4-2 1,0-2 1,-1-2 0,5 0 0,0 1 0,0-7 0,4 9 0,0-4 0,0-2 0,4 4 0,-4-1 0,8-6 1,-3 6 4,7-6 0,0 7 0,-4-4-1,5-1 1,-1 2 0,0-4-2,0 2 1,-3 4 1,3-3-1,-4 4 0,0 2 2,0 4 0,-8-2 1,9 11-1,-9 2-1,0 3-1,0-1 1,-4-2-1,-1 1 0,5 2 2,-8-9-3,0 4 1,-8-2 0,3 0-1,1-5-1,-4 0-1,3-6 0,1 1-2,-4-1-3,4-4-4,-5 1-3,5-2-3,0-4-7,-1 0-5,5 0-11,-4-4-7,4 1-7,-17-24-9</inkml:trace>
  <inkml:trace contextRef="#ctx0" brushRef="#br0" timeOffset="231485.2402">3472 13974 360,'0'0'44,"12"-2"-2,-4-2-6,4 4-6,1-5-5,-1-5-8,0 1-5,1-6-3,-1 3-2,0-4-2,5 1-1,-1 3 1,-8-7-3,8 4 0,-3-1-1,-1 2 0,-4-5-1,4 0 1,1 8-1,3-5-1,-12 0 2,13 5-2,-9 1 2,4 1-1,-8 3 0,8-2 0,-7 1 0,3 4 0,-4 3 0,-4 0 0,0 3-1,0 0 1,0-3-3,0 12 0,0 3-1,0 1 0,0 2 0,-4-2-1,0-2 1,-9 2 0,9 0 1,-4-2-1,0 5 0,-4-8 3,3 2-1,-3 0 0,4-1 1,-4-4 1,3 2 0,1-4 0,0 1 0,0-1-1,4-6 1,-4 0 2,4 0-2,-1 0 4,5 0 0,0 3 1,0 0 1,0-3-1,0 0 0,0-3 1,0 3-1,0 0-1,5 0 2,7-9-1,-4 6 1,4-7-1,-4 4-2,9-4 1,-1 5-3,-3-1 2,3-4-2,4 4 0,1-3 0,-1 4 0,1-8 0,-1 0 0,1 10-1,-5-5 0,0-1 0,5-1 0,-9-3-1,5 4-1,-5 4 1,-4-4 1,0 2 0,0 1-1,-8-4 0,5 6 2,-1 0-2,-4-2 1,0 0 0,0 6 0,0 0 0,0 0-2,0 3-1,0-3 0,0 0 0,0 0 1,0 6-1,-4 1 1,4 0 2,0 3-1,0 0 0,0 1 0,0-5 0,0-3 2,4 4-2,-4-4 2,8 3-2,-8 0 3,4-6 1,4 0 1,-4 7-1,4-7 1,1 0 0,-5-3 0,4 3-1,0-4-1,0 4 1,0-6-1,1 0-1,-5 3 0,0-1 0,4 4-1,-4 0 0,4 0 0,-4-3 0,0 3 0,1-6 0,3 3 0,-4 3 0,0 0 0,0 3 0,0-3-1,0 3 2,0 3-2,0 1-2,0-7 2,-4 6-3,5-6 1,-1 3 0,-4 0 0,4-3 2,-4-3-1,4 3 0,-4 3 2,4-3 0,-4 4 0,8-4-2,-8 0 1,4 0-1,4 0 3,-3 0 0,-1 0-2,0 3 0,4-3 1,4 0 1,-4 0-2,5 0 2,-1-3-2,0-4 1,-4 4 0,5-3 1,-1 6-3,0-3-4,-4-4-4,1-4-2,-1 2-4,0 2-6,4 1-4,-12-4-6,8 6-7,-8-6-5,9 0-4</inkml:trace>
  <inkml:trace contextRef="#ctx0" brushRef="#br0" timeOffset="231718.2535">4086 13427 382,'0'0'46,"0"0"-10,0 0-13,0 0-7,0 0-12,0 0-14,0 0-13,4 0-13,-4 0-13</inkml:trace>
  <inkml:trace contextRef="#ctx0" brushRef="#br0" timeOffset="232183.2801">4540 13344 452,'0'-3'42,"4"0"-8,0 0-7,1 0-6,3-1-5,4 4-3,-4 0-4,4 0-1,-3 0-4,3 0 0,-8 4-2,8-1 0,-4 0 0,1 7 0,-5-1-2,4-3 1,-8 2 0,4 5 1,-4 0-4,0-2 0,0 2 2,-4-1-2,-4 1 0,4-2-2,-9-1 1,5 3 0,-4-6-1,4 3 2,-5 3-2,5-4 3,0 1 0,4-2 0,4-5 0,0 0 0,0 3 0,-8 1 1,8-7 0,0 3 0,0 0 0,4 0 0,0-1 2,4-2 1,4 0-2,-3 0 3,-1 0 0,0 3 0,4 0 0,-4-3 0,1 3 1,-1 4 1,0-1 0,-4-3-2,0 7 1,4-2 0,-3 5 1,-1 2-2,-4 0 0,4-2-1,-4 2 2,0 3-1,0-2-1,-4 4 1,-5 0-2,-3-6 0,4 8 0,-4-3 0,-1-5 0,1 2 1,0-4-2,0 0 0,-1-2 0,-7-1-4,8-1-3,-1-8-3,-3 7-4,4-4-2,-1 0-4,1-3-5,0 0-7,4-6-12,-1 2-6,5-7-7,-12-17-7</inkml:trace>
  <inkml:trace contextRef="#ctx0" brushRef="#br0" timeOffset="232466.2963">4896 13629 350,'0'0'39,"9"3"4,-5 0-7,0 7-9,4-4-5,0 5-4,0 2-3,-4 1-6,5 2-2,-1 3-1,0-4-1,0 7 0,0-5-3,5-1 1,-5 2-2,8-2 1,-3-4-5,-1 3-1,4 1-2,-4-7-6,1-3-3,-1-4-7,4 4-8,-7-6-7,3 0-6,-4-3-5</inkml:trace>
  <inkml:trace contextRef="#ctx0" brushRef="#br0" timeOffset="232752.3127">5097 13604 339,'0'0'41,"-4"0"-2,0 0-2,0 6-3,-4 3-7,3 7-4,-3 0-3,4 2-4,-8 2-3,8 3-4,-4 4-4,-5 0 0,5 4-4,0-7-4,0-1-4,0 4-8,-5-10-8,9-1-10,0-3-11,0-1-8,-16 19-10</inkml:trace>
  <inkml:trace contextRef="#ctx0" brushRef="#br0" timeOffset="233737.369">7095 12146 215,'4'0'29,"0"-3"1,-4 3-2,4 0-3,-4-4 0,4 4-2,0 0 2,-4 0-3,9-3 5,-5-3-3,0 4-2,0-4-5,-4 0 0,0-4-2,0 4-2,0-4-2,0 7-3,0-2-1,0-1-1,-4-4 0,0 4-4,-9 0 1,5-6-1,-4 3 1,4 2-1,-5 1-1,1-3 0,0 7 0,0-4 0,-1 6 0,-3 0-2,4 0 2,-5 0-1,1 3 0,0 5 0,3 8 0,-7-4-1,3 6 2,5 4-1,0 2 1,-5 6 1,5 7 2,0 2-1,0 8 0,3 2 1,9 0-3,0 0 2,0-4-2,0-2 0,9-11 0,3-5-1,0-7 1,5-4 1,3-9 4,5-7 0,-5-4 2,13-8 1,-5-6 0,-3-10 1,0-3 0,3-2 1,-3 0-1,-9-7-1,1 7-1,-9-2-3,-4-5 0,-4 5-3,0 3 1,0 5-3,0 0-1,-8 5-3,-5 6-3,1-2-4,4 6-3,4 2-3,-4 7-4,-1 1-6,5-1-6,-4 6-5,0 2-10,0 1-5,0 7-5</inkml:trace>
  <inkml:trace contextRef="#ctx0" brushRef="#br0" timeOffset="234267.3993">6215 12947 232,'0'-6'41,"0"-1"0,0 4 0,0 0-2,0 3 0,0-5-5,0 5-4,4 0-7,-4-3-3,0 3-2,0 0-5,0 0-3,0 0-1,0 3 2,0 2-2,0 4-1,0 7-3,0 11 0,0-4-3,0 0 0,0-2 0,0 5-5,0-6-4,0 6-5,0-6-5,0 3-7,4-9-8,-4 2-7,0-2-7,0 2-5</inkml:trace>
  <inkml:trace contextRef="#ctx0" brushRef="#br0" timeOffset="234519.4137">5969 13387 433,'0'-3'49,"0"0"-7,8 3-7,13 0-6,-1-10-6,5 2-5,3-4-5,1-1-4,4 0-3,0 2-2,7-2-2,-7 1-3,0-3-1,4 6-3,-4-1-1,-5 6-3,-3-3 0,-1 1-1,-7 3-3,-1 0 0,-4 3-6,1 0-6,-9 0-5,0 0-7,0 0-3,-4 0-9</inkml:trace>
  <inkml:trace contextRef="#ctx0" brushRef="#br0" timeOffset="234945.4381">6260 13446 346,'0'0'42,"0"0"-8,0 0-5,0 0-8,0 0-6,0 0-4,0 0-2,0 3-4,0-1 1,0 4-1,0 1-3,0-1 1,4 0-3,-4 1 2,0-3 5,4 6-3,-4-4 3,0 1-3,4-1-1,-4 0 0,0 1-1,0 1 0,0-2 0,0 0-1,0 4 1,4-4-1,-4-1-1,0 1 0,0 1 0,0-1 0,0-3 2,-4 4-1,4-4 0,0-3 1,0 2-2,0-2 2,4 0 0,-4 4-1,4-4 3,-4 0-1,0 2 1,4-2-2,4 0 1,1 0-2,-1-2-1,0-2 0,0 4 1,4-2-1,5-1 1,-5-4-1,5 1-2,-5 3-4,4-4 0,1 1-2,-5 1-8,4 2-4,-8 0-8,5 0-3,-9 3-5,4-7-4,-8 7-5</inkml:trace>
  <inkml:trace contextRef="#ctx0" brushRef="#br0" timeOffset="235181.4516">6440 13433 397,'0'0'52,"0"0"-11,0 0-9,0 0-8,0 0-8,0 4-1,0 2-6,0 8 1,0 2-4,0-2-2,4 6-1,-4-1 1,4 1-2,-4-1-1,0 2 1,0-3-6,0 4 0,0 3-4,0-4 0,0-4-8,-4 2-4,4-3-6,-4-5-6,-4 5-7,8-6-7,-4 23-11</inkml:trace>
  <inkml:trace contextRef="#ctx0" brushRef="#br0" timeOffset="236335.5176">6997 13287 345,'0'-3'44,"4"0"-4,-4 3-6,0 0-7,0-3-9,-4 3-4,4-4-4,0 1-2,0 0-2,0 0-1,0 0-2,-4 3 0,-1 0-1,-3 0-1,4-3 0,4 3 2,-8 0 1,4 0-1,0 0 2,-8 3-1,7 0-1,-3 3 0,0 4 0,-4 1-2,4 2 1,-5-1 0,1 3-1,4 1 0,-4 3-1,3 1 0,1-1-1,0 2 2,0-2-1,8-1 0,0 2 0,0-4 1,0 6-1,0-10-1,0 0 1,4 1 0,4-5 0,0 1 0,5-5 0,3-1 0,0-3 0,1 0 1,-1 0 0,0-3 1,-3-4 0,3 4 1,0-8 1,-3 1 0,7-5 2,-3 0-1,-1-1 0,4 0 0,9 2 0,-8-2 3,3-1-3,-3 1-1,-1 0-1,-4 2-2,5-2 2,-5 8-1,1-5-1,-5 4 0,0-1-1,-4 0 1,1 6-1,-1-3 2,-4 1 0,0 3 1,0 0 1,0-1 0,-4 1 3,4 0-1,0 3-1,-4 0-2,0 0-1,4 0 2,-4 0-3,5 0 0,-5 0 0,0 0 0,0 0 0,4 0 0,-4 0 0,0 0-1,0 3 0,4 0-1,-4 1-1,0-1 3,4 6 0,-4-1-2,0 2 1,-4 3-1,4-4-1,-4 1 0,4-2-3,-4-2 1,-5 3-1,5 1 2,-4-2-1,0-2-1,4 4 3,-4-4-1,-1 4 0,5-4 2,-4-1-2,-4-2 3,4-3-1,-1 0-1,1 3 1,4-3 1,-4 0-1,4 0 1,-4 0 1,0 0-1,8 0 0,-5 0 2,-3-3 0,8 3-1,0 0 2,0 0-1,0 0 0,0 0-1,0 0 0,0 0 0,0 0-1,0 0 1,4 0-1,0 0 0,5 0 0,3 0 0,0 0 0,0 0 0,5 0-1,-5-3 2,4 1-1,1-1 0,3-3 0,1-1 0,-1-2 0,1 3 2,3-1-2,-3-1 0,-1-1 1,1 2-1,-1-2 0,1 1 1,-5 1-2,0-2 1,5 3 0,-5-1 0,1 1 0,-5-4 0,0 9 1,-8-2-2,4-1 1,-3 1 0,-1 0 1,-4 0 0,0 3-1,0 0 0,0 0 2,0 0-2,0 0 0,0 0 0,0 0 1,0 0-2,0 0 1,0 0 1,-9 0 0,1 0-2,-4 0 0,4 0 1,-4 0 1,3 3-2,1 3 1,-4 2 0,8 2 2,-8-1-1,3 4 3,9 0 0,-8 1-1,4 2 2,4 2-1,-8-3-1,8 1-1,0-5 0,0 2-1,0-2 0,0-1 0,4-1-1,4 1 0,4-4 0,-3-3-3,3-3-3,0 4-2,0-4-4,5-4-2,-1 1-2,5-3-4,-9-4-5,4 1-8,1-2-8,-9-2-8,8 0-5,21-33-8</inkml:trace>
  <inkml:trace contextRef="#ctx0" brushRef="#br0" timeOffset="236893.5495">7914 12977 297,'0'-3'47,"0"1"-3,4-7 1,-4 6-4,4-4-4,0 4-7,0 0-5,0 0-5,4 0-4,-4-1-2,5-2-1,-1 3-6,-4 3 0,4 0-2,-4 0-1,4 0-2,1 3 0,-1-3-1,-4 3 1,0 4-2,0-1 1,-4 7-1,0-1 0,0-4 0,0 5-2,0 3-1,-4-2-1,-4 2-2,0-2 1,-1-1 1,1-3 0,4 2 0,-4-4 1,0 2 2,4-1-1,0-2 0,-1-1 1,5-1 0,-4-5-1,4 3 2,0 3-1,0-6 2,0 10-2,0-4 0,0-6 2,0 4 0,0-1 2,0 0 0,0-3 0,4 5 1,5 1 1,-1 0 0,0 1 0,0-1-2,0 0 2,1-1-1,-5 5-2,4-4 0,0 4 1,-4-1 1,4-1-2,-8 2 1,4 2 1,1 3-2,-5 1 2,0 0 0,0-2 1,0-1-3,0 2 1,-9-3 0,1-3 0,-4 7-1,4-5 1,-5-1 0,5-1-2,-4-2 0,4-1 1,-5 2-2,5-5-1,-4 3-5,4-2-3,0-1-3,-1-3 0,1 0-4,0 0-4,-4 0-5,4 0-8,-1 0-8,1-3-5,4-4-5,-20-23-10</inkml:trace>
  <inkml:trace contextRef="#ctx0" brushRef="#br0" timeOffset="237163.565">8233 13209 325,'0'0'44,"8"0"-2,-4 3-4,0 4-5,5 2-5,-1 4-7,-4-2-2,0 2-5,4 3-2,4-2-3,-7 2 0,7-3-2,0-2-2,-4-2-1,0 1-1,5 3 0,-1-5 1,-4 1-3,4 1-2,-3-1-5,3-4 0,0-2-6,-4 4-4,5-4-4,-5 0-8,4 0-4,-4-3-5,-4 0-7,1-3-2,11-13-6</inkml:trace>
  <inkml:trace contextRef="#ctx0" brushRef="#br0" timeOffset="237405.5788">8430 13209 379,'-5'0'54,"1"0"-13,0 7-8,-8 2-7,4 7-6,-5 2-4,5 1-4,0 1-5,0-1-1,-4 2-3,-1 1-3,1-4-1,0 1-4,8-5-2,-13 5-4,5-6-4,0-2-4,4-1-5,8-1-2,-9-2-5,5-7-1,-4 0-7,4 0-8</inkml:trace>
  <inkml:trace contextRef="#ctx0" brushRef="#br0" timeOffset="237875.6057">8872 11812 249,'4'0'25,"0"0"2,0 0 1,0 3 4,0 7-1,0 5 1,0 3 1,0 4-3,1-1-5,-1 9-2,0 2-2,-4 4-3,8 7-2,-12-3-1,4 11 0,0 11-3,-8 2-1,8 6-1,-9 4-2,5-1 0,-4 4-1,4-4-2,0-3 0,-4 3-1,-5 2-2,9 1 1,-4-6-2,4-3 0,0-2 0,-8-5 0,4-4 0,3-2 0,-3-5-1,4-6 2,-4 0-1,0-10-1,8 1 0,-4-2 0,0-5-2,0-7-3,-1 3-3,1-6-2,4-1 0,0 0-2,0-5-2,0 2-1,0-7-1,0 4-5,0-9-4,9 2-4,-9 1-5,4-4-4,0 0-5,-4-4-4</inkml:trace>
  <inkml:trace contextRef="#ctx0" brushRef="#br0" timeOffset="238211.6249">9293 12678 383,'4'-3'55,"-4"3"-12,5 0-7,-1-3-9,0 0-8,8 0-4,-4 3-3,4 0-5,1 0-1,-1 0-1,0 0-2,1 0-3,-1 0-2,-4-4-2,0 4-3,0-3-1,5 3-4,-9-3-6,4 0-10,-4-4-8,-4 6-11,0-2-7</inkml:trace>
  <inkml:trace contextRef="#ctx0" brushRef="#br0" timeOffset="238448.6385">9297 12840 329,'0'0'45,"0"4"-2,0 0-6,5 0-6,-5-4-5,8 0-8,0 0-4,4 0-6,0 0-3,1 0-8,3-4-4,-4 4-7,5-1-4,-5-2-2,0-4-5,5 1-4,-9 6-4,4 0-6,17-13-11</inkml:trace>
  <inkml:trace contextRef="#ctx0" brushRef="#br0" timeOffset="240879.7775">10047 12271 283,'0'0'35,"0"0"-2,0-6-4,0 3-3,0 3-3,0 0 0,0-3-2,0 3-2,0-4-4,4 4 1,-4 0-2,4 7 1,-4 2 0,4 7-2,0 2-3,0 2-3,4 3-1,-8 0-1,4 0-1,1 1-2,-1 1-1,-4-4-1,4-2-4,-4-2-4,0-1-3,0 0-5,4-2-8,-4 2-4,4-8-7,-4 5-6,0-4-6,-8 18-9</inkml:trace>
  <inkml:trace contextRef="#ctx0" brushRef="#br0" timeOffset="241178.7946">9875 12721 244,'0'0'35,"4"-3"-4,-4 3-4,0-3 2,4 3 2,4-3 0,0-1 2,5-2-5,-1 0-3,0-1-3,4 3-3,1-3-3,3 1-4,1 0 0,-1-4-4,1 4-3,3-2-1,1-2-1,-1 4 1,1-4-3,0 4 1,-1 3-3,1 1-1,-9-1-4,9-3 0,-5 2-4,-4 1 1,1 0-3,-5 0-4,0 0-4,1 0-5,-5-1-1,4 1-9,-4 2-3,1-3-4,7-2-7</inkml:trace>
  <inkml:trace contextRef="#ctx0" brushRef="#br0" timeOffset="241721.8257">10034 12858 287,'0'0'27,"4"0"-2,-4 0-3,0-6 1,5 2 0,-1 3 0,0-9-2,4 1-2,0 2-2,-4-1 0,0 2-3,0 6-3,1 0 0,-1-3-1,-4 3-2,0-3-3,0 3 1,0 0 0,0 0-1,4 3-1,-4 0 1,4 5 0,-4 5-3,0-4 1,0 6 0,0-6-1,0 7-1,0-3 1,0-2 0,0 2 1,0-1-2,0-1-1,0 2 2,0-3-2,0-4 3,0 0-3,4 2 1,-4-4-1,0-4 1,0 3-1,0 3 2,4-6-1,-4 0 0,4 3 0,4-3 0,0-3 1,5 0-3,-1 0 2,0-4 0,-4 1-1,9-2 0,-5-2 1,-4 1-1,5-1-1,-5 4 1,4-2-5,-4 2 1,0-4-2,1 4 0,-5-1-1,0 3-4,0 1-2,4 3-4,-4 0-4,-4-7-5,4 1-5,-4 6-4,0-3-7,4-1-5</inkml:trace>
  <inkml:trace contextRef="#ctx0" brushRef="#br0" timeOffset="241987.8409">10223 12732 312,'-4'0'44,"4"4"0,-4 2-4,-1 0-4,5 7-6,0-8-5,0 7-4,0 4-4,0 0-5,5 5-3,-5-5-2,0 4-1,4 3-1,0 1-2,0-1-2,0 12-2,0-11-3,0 6-4,-4-3-1,4 2-4,0-5-4,-4-2-3,4-4-2,-4-2-5,4-2-7,-4-1-6,0-4-5</inkml:trace>
  <inkml:trace contextRef="#ctx0" brushRef="#br0" timeOffset="248520.2145">10739 12559 255,'0'0'31,"0"0"1,0-3-3,0 3-3,0-3-3,4 3-1,-4-3-3,0-1 0,0 4-1,0 0 1,0 0-3,0-3-1,4 3-3,-4 0-1,0-3-3,0 3-2,0 0 2,0 0-1,0 0-3,0 0 0,0 0 0,0-3-2,0 3 0,0 0 1,0 0-2,-4 0-1,0 0 1,-5 0-2,1 0 1,0 0 1,0 0 0,4 3-1,0 0 0,0 7-1,-5-1 0,5-2 2,-4 1 0,4 1-2,-4 4 2,8 1-1,-8 2-1,3 0 2,1-2-1,0 2 0,4-2 0,0 5-1,0 1 0,4-6 0,0-1 2,9-2-1,-5 1 0,4-2 0,1 3 0,3-4 0,0-4 0,1-5 1,-5 0-2,8-2 1,1-4 0,-1-3 0,1-7 1,-1 0 0,1 1 1,-1 0-1,1-3 0,-5 2-2,5 2 2,-9-2-1,0 0 0,0 5 0,1-2 0,-1 4 0,-4-1 0,0 2 0,-4 2 0,5-4 0,-9 4 2,4 3 0,-4 0 1,0-1 0,0 4 0,0 0 1,0 0-3,0-3-1,-4 3 0,4 0 2,-5 0-1,-3 0-1,-4 0 1,4 3-1,0 1 0,-1-1-1,1 6 1,0 1 0,-4-2 0,4 1 1,-1 4-2,-3 0 1,4-2 0,-4-2-2,3 4 1,1-3 0,-4-2 0,12 4-3,-8 1 3,4-3 0,0 1-1,0-2 0,4 1 0,-5-2 0,10 1 0,-5 1-1,0-4 2,4-3 0,-4 1 2,8-1-1,0-3 0,-4 0 0,4 3 0,0-3-1,1 0 2,3-3-1,-8 0-1,4-7 0,5-3 2,-5 4 0,-4 1-2,0 1 0,4 1 1,-4-3 1,4 2 0,-4 2-1,1-4 0,-1-1 0,0 4 0,0-4 0,0 6 0,0-6 2,0 1-1,4 2 0,-4 1-1,5-1 2,-5 3-1,4-3 3,0 1 1,4 0 0,-3 2-1,-1-2 0,0 3 0,0 0 0,4-2 1,-3-5-1,-1 1 1,4-4-2,0-1-1,1-5 0,-1 1 0,0-4 0,-4-5-1,1 0 1,-1-5-1,4 2 1,-4 0 0,4-7-2,-3 4 0,-1-1 0,0 3 1,0 4-1,-4 6 0,5-8 0,-9 9 1,4-3 0,-4 6-2,0 1 2,0 0-1,0 5-1,0 1 2,0 4-1,0 3 0,0 0 0,-4 0 0,4 1 0,0 4 0,-5 4 0,1 3 0,0 11-1,0 0 0,0 4 2,-4 11 1,4 2 0,0 7 0,0 5 0,4 1 0,0 2 0,0-1 0,0-2-1,0-3 0,0-3 1,0-3-1,4-3-1,4-7 0,4 2-1,-4-9-4,5-3-2,-5-3-2,4-1-2,0-5-5,1-1 1,3-4-2,0-3-6,-3-3-6,-1-3-6,0 0-6,1-4-2,-5-7-4,24-38-7</inkml:trace>
  <inkml:trace contextRef="#ctx0" brushRef="#br0" timeOffset="248765.2285">11115 12443 430,'0'0'44,"0"0"-9,4 0-9,-4 0-5,0 0-6,13 0-4,-5 0-4,4-3 0,4 0-4,1-7-4,3 4-2,1-4-3,-1 2-5,1-1-5,-1-4-6,-3 3-4,-1 6-5,4-3-3,-7-2-5,3-1 1,-4 4-5</inkml:trace>
  <inkml:trace contextRef="#ctx0" brushRef="#br0" timeOffset="249301.2592">11590 12155 345,'0'-6'38,"0"6"-3,8-6-4,-4-1-4,9 4-2,-1-2-7,0 2-5,1 0-4,3-3 0,-4 2-5,0 1 0,1 0-1,-1 3 0,0 3-2,1-3 0,-9 0 0,4 0 1,0 0-1,-4 3-1,0 7 0,-4 1 0,0 2 0,0-4 0,-4 1 0,4-2 1,-4 1 0,0 7-1,0-8-1,-4 2 2,-1 6-1,5-5 0,-4 5-1,0-4 2,4-2-1,-4 4-1,4-1 0,0 0 1,-1-5 0,1 4 1,0-2-2,0-4 1,4-3 0,0 1 0,0 0 0,4 3 0,-4-1 0,8-3 0,1 0 2,-1 1 0,0 2 0,0-6-1,4 3 2,-3-3-1,-1 3 0,0 2 1,0-2 0,5 7 3,-9-4-3,4 4 1,-4-1 0,0 2-2,-4-1 3,4 6 1,-4 1-1,0 2-1,0-1-1,0 1-1,-4-5 1,0 2 0,-4 0 0,0-2 1,-1 2-1,1-2-1,-4-1 0,4-3 0,-5-1-2,5-2 1,-4-3 0,4 3 0,-5-4-2,5-3-1,-4 0-3,4 0-4,0 0-5,4 0-4,-1 0-10,-3-6-10,4-2-9,0-5-5,-8-36-11</inkml:trace>
  <inkml:trace contextRef="#ctx0" brushRef="#br0" timeOffset="249647.279">12065 12338 390,'0'3'45,"0"0"-9,0 1-6,4 2-7,0 8-4,0 2-4,0 0-1,0-8-3,5 5 0,-5 3 0,4-4-1,0-1-1,0 2-2,0 0 0,9-2 2,-5 2-2,0-4-2,-3 1-1,3-5 0,0 4-2,-4 1 1,5-1-3,-5-2 2,4 1 0,-4 1-2,5 1-3,-5-4-2,0-1-2,0-2-1,-4 0-2,4 0-3,-8 0-3,5 1-2,-5-4-6,0 0-5,0 0-10,0 0-3,0 0-4,0-16-10</inkml:trace>
  <inkml:trace contextRef="#ctx0" brushRef="#br0" timeOffset="249900.2935">12262 12378 337,'0'0'36,"0"0"-2,0 0-5,-9 9-3,5 7-4,-4-1-3,0 4-3,0-2-5,-5 5-2,1-4-1,4 4-3,-4-1-1,-1-2-1,5 2-1,0-2 0,-4-2-5,-1 2-3,1-5-4,0 2-5,0 0-3,3-5-4,1-1-6,4 3-5,-8-7-7,0 15-12</inkml:trace>
  <inkml:trace contextRef="#ctx0" brushRef="#br0" timeOffset="253237.4843">405 15002 270,'0'0'32,"0"0"-7,0-3 0,4 3 2,-4 0-3,4 0 1,1 0 0,7-3 0,-4 0-4,0 3-5,5-3-2,-5 3-3,4-3 0,-4 3-2,9 0-2,-5-4 1,0 4-2,5 0-2,-5 0 1,0-3-3,0 3 1,13 0 0,-13 0 0,9 0 2,3 0 0,-7 3-2,7 1 2,-3-4-1,3 0 0,1 3 0,-1-3 1,5 3 1,-4-3-1,7 3 0,-3-3 0,4 3-2,-5-3 2,5 0-2,0-3-1,0 3 0,-1-3 0,1 3 0,0 0-2,0 0 0,-1-3 0,5 3 0,-4 0 4,-4 3-2,3-3 0,-3 0 2,0 3-1,-1 3 0,1 2-1,-4-1 1,3-4-1,-3 0 1,3 0-1,1 1 0,-4-1-1,3 0 1,1-3-2,-4 0 2,-1 0-1,1 0-1,-1 0-2,5 0 1,4 0 1,-5-3 0,5 3 0,0-3 0,0 3 0,3-7 0,-7 1 0,4-1 0,0 4 2,-9-2-2,9 2 0,-9 0 0,1 0 0,4 0 1,-5-4-1,1 4 0,-1 0 0,1 0 0,-5-2 0,1 0 0,3 4 0,1-2 0,4-4 0,-5 1 0,5-1-2,4 1 1,3 1 1,1-1 0,4 0 0,-4-1 0,4-2 0,0 1 0,0 1 0,0-2 0,4-1 0,-8 1 0,4-1 0,-4 2 0,-1-1 0,5 2 0,0 1 0,-4-2 0,0 5 0,4-3 0,-8 6 0,-1 0 2,1-4-2,0 4 0,-4-3 0,-1 3 0,-3 0 1,3 0 2,-3-3 2,4 3-2,-1 0 2,1-3-2,-4 0 2,3-4-2,1 4-1,4 0 1,-1-2-1,5-1 0,0-1 1,4 1-3,0-3 1,-4-1-2,4 5 3,0-1-2,0-4 1,-5 4-1,5-4 0,-4 4 0,0 1 0,0-4 1,0 6-2,4-4 2,-4-2-2,-1 9 3,5-5-2,-4 2 0,0 0 0,4-1 1,-8 4 0,4 0 0,-1 0-2,-7-3 2,4 3-1,0 3 0,-5-3 0,5 0 0,-4 0 0,3 0 2,1 0-1,-4 0 0,8-3 1,4 3-2,4-3 2,0 0 0,0 0 0,8-4 0,-4-4-2,0 5 1,0-4 0,0 4-1,1 3 0,-1-7 0,-4 7 1,4 0-1,4-5 1,0 5-1,5-4 0,-1 4-2,-4 0 2,4 0 1,-3 0-1,-1 3 0,-8 0 0,4 0 0,-4 0 0,4-3 0,0-1 0,5 3 0,-1-6 0,0 4 0,0 0 0,0-3 0,-3 2 0,3-2 0,-4 3 0,0-5 0,0 2 0,0 2 0,5 1 0,-1-3 1,4 6-1,0-10 1,1 4-2,3 3 1,-12-2 0,9-1 0,-1 3 0,-8-7 0,4 4 0,5-1 0,-5 4 0,4-5 0,5-1 0,-5 2 0,0 1 1,0 0-1,1 1 0,-1-2-1,-8-2 1,0 3 0,0-1 1,5 4-2,-5-2 1,8 0 1,0 2-2,-7-2 1,-1 2 0,4 0 0,-4-3 0,4 3 0,-4-4 0,1 4 0,3-3 0,-4 1-2,8-1 3,1-4-1,3 0 0,0 4 1,-3 1-1,-1-4 0,0-1 0,1 4 1,-1-4 0,0 1 0,1 1 0,7-2 1,1-2 0,-1 4-1,1-5 0,3 3-1,-3 1 1,-5 3 0,0-2 1,1-2-1,3 4 0,9-1 0,-4 3-2,3-3 1,-3 1 0,0-4 0,-5 4 0,1 0 0,-1-1 2,1 1-2,-1 4 0,9-4 2,-9 0-2,5-1 2,-5 4 0,5-3 1,-4 2-2,-5 0 1,9-3-2,3-2 2,1 6-1,0-4 0,3-1-2,1 2 2,-4-7 0,0 1-1,-1 2 0,5 2 0,8-1 0,0-4 0,0 0 0,-4 2 0,4 1 0,-8 1 0,8 3 0,4-2 0,0-2 0,0 0-1,0-2 2,0 7-1,-4-5 0,8 4 0,-4-3-1,0-1 2,4 4-1,-4 1 0,0 2-1,-4-7 2,9 4-1,-5-4 0,8 6 0,-4 0 0,0 4 0,0 0 0,-4-6 0,1 3 0,7 0-1,0-1 2,0-2-1,-4 3 0,1-3 1,-5 6 0,4-4 0,4 1 1,-4 3-2,0-1 0,1 1 0,-5-4 0,-4 4 1,12 0 0,4-6-1,-3 3 0,-1-3 0,0 2-1,0-2 2,1 3-1,-1-2 0,4-1 0,-4-1 0,-3-2 0,3 2 0,-4 4 0,8-5-1,5 2 2,-9 0-1,4-1-1,1-2 2,-5 2-1,4 1 0,1 1 0,3 2-1,-4-3 0,-3-1 2,-1 1 0,4 3-1,-3-2 0,3 2 0,-4 0 0,0-4 0,-3 1 0,3 0 0,0 2 0,4 1 0,-3 0 0,3 0 0,-8 0 0,4 3 0,-7 0 0,7-4 0,0 1 0,-4 3-1,0-1 2,1-2-1,-5 3 0,0 0 0,0-4 0,4 4 0,-4-3 0,0 3 1,-4 0 0,-4 0 2,4-3-1,4 3 0,-4-3 0,4 0-1,-4 3 0,0-4 1,-4 4-2,0-3 0,4 3 0,0 0 1,0 0-1,0-3 0,-5 3 0,1-5 0,-4 2 1,4 3-2,0 0 1,4-3 1,-8 0 0,4 0-2,-1-1 0,-3 1 1,0 0 1,0-3-2,0 6 2,-1-3 0,5-1-1,-8 1 0,4 0 0,-5 1-1,1-1 0,0 0 1,-5 0 0,1 3 1,4-3 0,-5-1-2,1 4 0,-5-3 1,-3 3 1,-1 0-2,-3 0 2,-5 0-2,0 0 2,0 0-2,-8 0 2,0 0-2,-4 0 1,0 3 1,-8 1-2,-4-4 2,-1 3 0,-7-3-1,-1 0 0,-8 0 0,1 3-1,-1-3 2,-4 3-2,0-3-2,-4 0-2,-4 0-2,5 3-1,-5-3-3,0 0-4,0 0-4,0 0-4,0 0-7,0 0-9,0-3-15,0-10-16,4-20-11</inkml:trace>
  <inkml:trace contextRef="#ctx0" brushRef="#br0" timeOffset="256454.6683">12609 8175 128,'0'0'9,"0"0"3,5 0 0,-5-4 2,0 1-2,0 0-1,0 3 3,-5-3-1,5 0 0,0 3-2,0 0 3,0-4-6,0 4 1,0-3 0,-4 3 3,4-6-4,0 6 3,0-3-2,0 3 2,0-2-2,0-1 0,0 3 3,0 0-5,0 0 0,0 0 3,0 0 1,0 0-1,0 5-2,-4 7 5,4 4 0,-4-5 1,4 2-2,-4-3 2,4 4-3,0 2-2,-4 0 1,0 1-1,4 2 1,0 5-2,0 3 0,0 5-2,0-2 1,0 4 0,0 5-2,0-2 1,0 3 1,0-1 0,0 1-2,0 0 1,0-4-1,0 1 1,4 0-1,-4-4-1,0 2 0,0 2 2,0-4-1,0 3-1,0-2 0,0-4-1,0 3 1,-4 2-1,4-1 0,0 6 0,4-7 0,-4 4 0,0-1-1,0 1 1,4-4-1,-4-1-1,0-2 1,0 0 1,0 0-2,0-1 1,0 4-2,0-2 2,0-1-2,0-5 0,0 2 1,0 4 0,0-1-1,0 2 1,0-9 0,0 4-1,4-4 1,-4 4-1,0 0 0,4-5 1,0 5 0,-4 3 0,4 2 2,-4-2-1,5-3 0,-1 3 1,-4 2 0,0-2-1,0-3 0,0 5 1,0-5 0,0 0-2,0-1 0,0 1 0,0 0 3,0 0-2,0-2 1,0 2-1,0 0-1,0-1-1,0-2 2,0 1-1,0 2-1,0 0 1,0-2-2,0 3 1,0-5 1,0 0 0,4 0-1,-4 4 0,4-1 0,0 1 0,-4 0 0,0-5 0,4 5 0,0 5 0,-4 1 0,0-2 0,0-1 0,4 0 0,-4 2 0,0-2 0,0 3 0,0 1 0,0-1 0,0-1 0,0-5 0,0 3 0,0-3-1,0-1 2,0-6-1,0 6 0,0-6 0,0 4 0,0-1 0,0 4 0,0 4 0,-4 0 0,4-4 0,0 3 0,0-2 1,0 3-1,0-1 0,0-3 0,0 2 1,0 1-1,-4 0 0,0 0 0,4-1 0,-4-5 0,4 6 1,0-2 0,-4-7 1,4 3 1,0 5-3,-4-6 1,4 6 0,0-8 0,0-4-1,0 12 1,0-9 1,0 6-1,0-2 0,4 6-1,-4-8 1,0 2 0,0 5-1,0-6 0,4 5 0,-4-5 1,0 3 0,0 4 1,0-3-1,0 2 0,0-2 1,0 0-1,0 1 1,0-1-1,0-3 1,4 5-1,-4-2 1,0-3-1,0 1 0,0-1-1,0 5 0,0-6 0,0 4 0,0-4 1,0 4-1,0-3 0,0 1 0,0-4 1,0 4-1,0-4 1,0 1-1,0 5 0,0-6 2,0 4-2,0-7 1,0-2 0,0 3-1,0-2 0,0 4 0,0-2 0,0 2 0,0-2 1,0-2-1,0 2 1,0 0 0,0-4 0,0 4-1,0-2 0,0-1 0,0 1 0,0-1 0,0 0 0,0-1 0,0 0 0,0 1-1,0-1 2,0 1-1,0-4 0,0 3 0,0 1 0,0-5 0,0 5 0,0-1 0,0 0 0,0 1 0,0-2 0,0-1 0,0 3-1,0-2 2,0-1-1,4-1 0,-4-2 0,4 4 0,-4-1 0,0 0 0,0-2 0,0-2 0,0 4 0,0-7 0,0-1 0,0 8-1,0 0 0,0-7 2,0-1 0,0 4-1,0-2 0,0-4 0,0 3 0,0 0 0,0-2 0,0-1-1,0-3 2,0 6-4,0-6 1,0 5 0,0-2-2,0 3 2,-4-2-1,4 2 1,0-6 2,0 3-2,0 0-1,0 1 2,0-1-1,0-2 1,0 3-1,0 2 0,0-3 0,-4-3-1,4 3-1,0 4-2,0-4 0,0 0-2,0-3-3,0 0-3,0 0-3,0 0-4,0 0-4,0 0-9,0 0-10,0-6-15</inkml:trace>
  <inkml:trace contextRef="#ctx0" brushRef="#br0" timeOffset="261287.9448">12826 9192 244,'0'-3'40,"0"3"-6,0-7-1,0 4-5,0-5-2,0 2-3,0 3-1,5-4-1,-5 4-2,4-6-3,-4 5-1,4 1-2,0-3-2,0 6-2,-4 0-1,4 0-2,-4 0 0,4 0 0,-4 6 1,0-6 1,0 19-1,0 2-4,0 1 1,-8 2-1,0 3-1,4 5-1,4-2 2,-4 0-2,-1-1-1,5-2 1,0 0-1,0-2-1,0-4 1,9 0 0,-5-5-3,4 0 2,0-5-1,0-2-1,5-2 1,-1-4 2,0 0-1,0-3 1,1 0 0,-1-3-1,0-4 0,-4-2 1,5 1 0,-1-5 0,-4-6 0,0 2 1,1-2 1,-1 4 3,0-4 0,0 0-1,-4 5 0,0-5 1,0 4 1,1 0-1,-1-1 0,0 1 0,-4 3-1,0-1 1,4 8 1,-4-1-2,0 3-1,4-1-1,-4 1 2,0 0-4,0 3 1,0 0 0,0 0 1,4 0-1,-4 3 2,0 4 0,4 7-2,-4 2 0,0 0 0,0 1-1,0 2 1,0-1-1,0 1 0,0 2-1,4-6-4,-4 4-4,0-4-2,0 1-3,0-2-3,4 2-1,0-7-6,-4 1-5,0-5-3,4-2-3,-4 0-8,9-3-3,-9 3-4</inkml:trace>
  <inkml:trace contextRef="#ctx0" brushRef="#br0" timeOffset="261558.9603">13273 9559 322,'0'-3'36,"0"3"-2,4-3 2,0 3-5,0 0-3,0 0-6,0 0-5,0 3-3,0-3-1,0 10-3,-4-3-2,0 6-2,5 0 0,-5-2-1,0 2-2,0-1 1,0 1-3,0-5-1,0-1-5,0 2-2,0 1-5,0-2-7,0 1-5,0-3-7,0-2-6,0 2-4,0 0-3</inkml:trace>
  <inkml:trace contextRef="#ctx0" brushRef="#br0" timeOffset="261879.9787">13588 9213 358,'0'0'33,"4"-4"-5,-4 3-3,4 1-5,0-3-3,4 3-3,5-7-6,-1-2-1,0 2-2,1 4-1,3 0-1,-4 1 0,0-7-5,1 9-4,-5-3-8,4-4-6,-4 4-2,1 0-10,-1-3-6,12-1-12</inkml:trace>
  <inkml:trace contextRef="#ctx0" brushRef="#br0" timeOffset="262153.9943">13649 9394 267,'0'0'39,"0"0"-1,4 3-6,-4 0-3,5 0-5,-1 1-6,4-4-6,-4 0-2,4 0-3,8 0-3,-3-4 0,-1 4-1,4-6-4,-3-4-6,-1 1-5,0 1-8,5 2-7,-9-7-5,4 7-5,21-10-8</inkml:trace>
  <inkml:trace contextRef="#ctx0" brushRef="#br0" timeOffset="262705.0258">14313 8453 196,'-4'-3'22,"-1"3"0,-7-10 1,4 7-5,0-4 2,-5-2-1,5-2 0,-4 11-2,4-7 1,-4 4-3,7-3 1,1 6-4,0-3-1,-4 3-1,4 3-2,-4 0 1,0 3 0,-1 10-1,1-1-2,-8 7 1,4-1 3,3 2 1,-3 3 1,0 4 0,4-3-3,-1 2 2,-3 1-3,8 0-2,-4 0 3,4 1-2,-4-3 2,3 2-1,5 1 0,-4-1-2,4-2 1,0 3 0,4-1 0,-4-3 1,9 5 0,-1-2 2,0 0-2,-4 2-2,8-2 2,1 0 0,-5 7-2,4-1 1,-4-2-1,5 2 1,-5-2 0,0 1 1,-4 1 0,0 1 0,4-1 0,-4 1-2,1-4-1,-5 1 1,0-1 0,0 2 0,0-5-1,0 4-2,-5-4 2,1 3-3,-4-1-1,-4-2 1,4 0-1,-5-1-1,1-5 0,0 0 0,0-2 0,-1-5-2,1-1-2,-4-3-4,7-5 1,1 5-3,0-7 0,4-3-3,-8-3-1,-1 0-5,9 0-4,4 0-2,0-6-6,0-13-6,0-2-9,0-7-6,0 4-8</inkml:trace>
  <inkml:trace contextRef="#ctx0" brushRef="#br0" timeOffset="263385.0647">14591 8658 357,'0'-3'54,"0"3"-9,0 0-8,0-4-9,4 4-6,-4 4-3,0-4-2,0 0-4,0 0-1,4 0 0,4 3 0,1-3-2,-1 1 0,4 15 0,-12-5-2,8 2 0,-4 0-2,4 3 1,1-5-2,-5 2-2,8 2 0,-12-7 0,8 5-3,0-3 2,-3-4-1,-5 0-1,0-1 1,4 2-2,0-1 2,-4-6 0,4 3-1,0-3 0,-4 3 0,4 0 0,-4-3 0,0 0 0,4 0 0,0-3 0,4-3 0,1-4-2,-5 2 0,4-1 2,0-1-1,-4 4 0,4-4 0,-4 6 0,5-3 1,-5 4 0,0 3-1,0 0 0,4 0 1,-4 0 0,4 0 0,-8 3 0,4 0 0,1 1 0,-1 4 0,0 4-1,0 1 2,-4-2-1,4 2 0,0 0 0,-4-5 0,4 4 0,4-5 0,-4-1 0,0-3 0,1 0 2,3-3 2,0 0 1,0 0 0,4-3-1,-7-3-1,7-10-1,-4 2 0,4-5-1,-4 1 0,5-1 1,-1 1-2,-4-4 0,4 2 0,-3-3 0,-1 3 0,-4 1-2,0 4-4,-4 3-4,4 2-4,-4-1-3,0 8-4,0 0-4,0-1-9,0 4-4,0 0-5,0 4-3,-8 5-2,4 5 0</inkml:trace>
  <inkml:trace contextRef="#ctx0" brushRef="#br0" timeOffset="263652.08">15152 8810 320,'4'-3'32,"-4"3"-2,4-3-2,4-3-2,-8 3-3,8-4-2,-3 4-2,-1 3-3,-4 0-1,4 0-1,0 0-2,0 0-1,-4 0 0,0 3-3,-4 4 0,4 8-4,0 3 0,0-2-2,0-2 0,0-1-2,0 1-4,0 2-2,-4-3-3,4 3-3,0-8-5,0 1-5,0 1-3,0-1-7,-4-7-7,4 1-5</inkml:trace>
  <inkml:trace contextRef="#ctx0" brushRef="#br0" timeOffset="264039.1022">14452 9265 360,'0'0'38,"0"0"2,8 0-4,4 0-6,9 0-6,-1 0-4,1-3-5,7-3-1,5-1-2,0-7 1,4 1-1,0-1-1,8-5 1,4 1-1,0 2 1,-4 0-3,4 2-1,0 1-1,-4-2 0,-4 7-2,4 1-2,-4-5-1,-4 2-1,-4 0 0,8 6 0,-9 1 0,-7-1-3,-1 1-3,1 0-2,-9 3-3,1 0-2,-5 0-3,0 0-3,-3 3-2,-1 0-6,-4 1-6,-4 2-3,0-5-6,0 3-5,-4-1-3</inkml:trace>
  <inkml:trace contextRef="#ctx0" brushRef="#br0" timeOffset="264670.1382">14771 9483 384,'0'0'44,"0"0"-4,4 0-6,0 0-7,0 0-4,5 0-5,-1 0-3,0 0-1,0 0-2,-4 0-1,4 0-1,1 0 0,3 3-2,-8 0-1,0-1 0,4 4-1,-4-3-1,5 4-1,-1-1-1,-4 0-1,-4 1 0,4-2 0,-4 1-1,4 3 0,-4 1-1,0-4 1,4-1-2,0 1-1,-4-2 0,4-4 0,0 3 1,1-3 1,-1 0-2,0 0-1,0 0 1,4-3-1,-4-1 2,0-2 0,0-2-1,4-1 1,-3-4-1,-1 5 0,0-5 1,4 4 0,0-1 0,-4 2 0,0-1 1,0 2 0,5 1 0,-5 0 0,0 2 0,0 1 1,0 3 1,0 0-1,-4 0 1,4 3 0,-4-3 0,4 4 0,0 5 0,0 1 0,-4-4-2,5-1 0,-1 1 2,-4 1 0,4-1 0,0 0-1,-4 1 0,4-4 0,-4 0 1,8-1 0,-8 1-2,4-3 1,0 0 0,0 0 0,5 0 1,-1-3 1,-4-2-2,4-5 2,0 1-2,0-4 0,1 2-1,-5-5 1,4 3-1,-4 2 0,0-2 0,4 4 0,-8-1-2,8 2-3,-8-1-3,0-1-1,0 7-4,0-6-2,5 7-2,-1-1-5,-4 3-7,0 0-7,0 0-10,0 0-5,4 0-10</inkml:trace>
  <inkml:trace contextRef="#ctx0" brushRef="#br0" timeOffset="265038.1593">15872 8831 320,'0'0'43,"0"0"-3,0 0-7,0 0 0,0 0-5,5 0-7,3 0-4,-4-3-2,12 3-6,-12-3-4,9 3 2,-5-7-3,0 4-1,4 0-1,-4 1-1,1-1 0,-1 0-3,0 0-2,-4 3 0,8-3-5,-8 0-4,-4-1-7,9 1-4,-9 0-6,4 0-3,-4 3-6,0 0-3,0 0 3</inkml:trace>
  <inkml:trace contextRef="#ctx0" brushRef="#br0" timeOffset="265298.1742">15872 9020 361,'0'0'55,"5"0"-5,-5 0-7,0 0-11,12 0-5,0-3-8,4 0-4,5 0-6,-1 0-6,-3-2-5,-1-5-6,5 4-8,-5-4-8,0 7-11,1-3-11,-5 1-9</inkml:trace>
  <inkml:trace contextRef="#ctx0" brushRef="#br0" timeOffset="266267.2296">16634 8178 225,'0'-3'33,"0"-1"-4,0 1-3,0 0-3,0-3-4,0-1-2,0 4-2,0 0-2,0 0 0,0 1-2,0-1 0,0 0-2,-4-4 0,0 7-3,0-3 2,-5 3-2,1 0-2,-4-3-1,4 3-1,0 0 2,-5 0 2,1 6 1,0 1 2,-1 1 0,1 4 2,4 11-3,-8-9 3,3 5-4,5 2 1,-4-2 0,4 8-2,4 0 1,-5 5 0,5 1-1,0 10 0,0 0 0,4 1-1,0 3 1,0-1 0,0 0-1,4 0 3,0-3-1,9 0 0,-9-4 0,8-2 1,0 0-2,-4-1 2,1-3-1,3 4 0,-4-4-1,4-2 0,-3-3 0,-1 2-2,0 7 1,-4-4 0,0-2-2,0 2 0,-4 5-2,0-4 1,-4-1-2,4 0 0,-4-2 0,-8 0 0,4-4 0,-5 0 1,5 2-1,-4-5 0,0 0 1,3-2-3,-3-1-3,-4-2-3,3-2-1,1-1-4,0-3-2,4-5-3,-5-2-3,5 0-5,0-6-12,8 0-10,-4-3-11</inkml:trace>
  <inkml:trace contextRef="#ctx0" brushRef="#br0" timeOffset="266655.2518">17060 8391 342,'0'3'41,"0"-3"-2,0-3-5,0 3-4,0 0-5,4-3-7,0 3-4,8 0-4,0 0-2,-3-4 0,3 1-3,0-5-2,-4-4 1,5 5-2,-5 1-1,-4 6-2,4-7-5,0 3-3,-4 4-6,5-4-3,-5 1-5,4 3-2,0-6-5,-8 6-5,8-3-1,-4-4-4,0 1-5</inkml:trace>
  <inkml:trace contextRef="#ctx0" brushRef="#br0" timeOffset="266937.2679">17473 8019 340,'0'-3'26,"0"3"-5,4-4-3,-4 4-2,0 0 3,0 4-2,0-1 0,0 8-2,0 5 1,0-5 0,0 5-4,0-4-2,0 1-3,0 2-3,0-3 0,4 1-2,-4-5-2,0 1-5,0 1-4,0 0-7,0-3-3,0 0-3,0-7-4,0 3-4,0 0-5,0-3-1,0 3 0,0 21-7</inkml:trace>
  <inkml:trace contextRef="#ctx0" brushRef="#br0" timeOffset="267261.2865">17731 7874 355,'4'0'31,"-4"0"-4,0 0-1,0 0 2,0 3-3,0 10-5,0 0-3,0-5-2,0 8-2,0-2 0,-4 2 0,0 1 0,-4 2 0,4 4-1,-4 0-1,-1 4 0,1-1-3,-4 1 0,8 0-1,-9 5-2,1-5-2,0 3-1,0 0 0,-1 2 0,5 4-2,-4 1 0,0 0 0,-1 2-4,5-5 0,-4-4-2,4 7-4,-5-9 0,5-1-2,0-3 0,4-2-2,-4-4-3,4-2-2,0-8-2,4 1-4,0-3-4,0-2-5,0-1-7,0-3-4</inkml:trace>
  <inkml:trace contextRef="#ctx0" brushRef="#br0" timeOffset="267662.3094">17747 8302 335,'5'0'27,"-5"-2"-3,0 2-4,0 0-4,0 0 0,0 0-5,0 2 2,0-2-2,0 3 1,0 6 3,0 1 0,0 4-1,0-7-2,0-1-1,0 4-1,0 2-1,0-4-2,0 2 0,0-1-2,0-2 0,0-1-2,0 5 0,0-5 0,0 1 0,0-4-2,0 0 0,0 0-1,0 4 3,0-4-2,0 0 0,4-3 1,4 0 1,-4 0-3,4 0 1,0 0 0,-4 0 0,5-3-1,-1 3 0,0-3 0,4 0 0,1-7-1,-1 7-1,-8 0-3,4-1 1,4-2-3,-3 1-2,3 5-4,-4-6-4,-8 0-3,4-4-5,4 1-5,-4 5-6,0-2-4,-4 4-5</inkml:trace>
  <inkml:trace contextRef="#ctx0" brushRef="#br0" timeOffset="267943.3255">17932 8278 309,'0'0'37,"0"0"1,0 0 2,0 3 1,0 0-7,0 4-7,0 10-5,0-1-7,0 1-2,-4 6-6,4 1 0,-5 1-2,5 2-3,-4 3-1,0-3-3,0-1-5,4 1-3,0 1-8,-8-4-5,4-3-6,0 4-8,-4-7-6,4-2-5</inkml:trace>
  <inkml:trace contextRef="#ctx0" brushRef="#br0" timeOffset="268250.343">17150 9020 364,'4'0'37,"4"0"1,8 0-2,1-6-4,7 6-6,1-8-6,4-5-1,7-3-1,1 5-2,4-2 2,0 1-2,0-3 0,4 0 0,0-1-4,-4 5-1,0-5-3,4 6-2,-12 4-1,8-2-2,-9-2-2,1 1-2,-4 6-5,0-4-3,-5 4 0,-3 1-2,-1-1-1,1 0-1,-1 0-1,0 0 0,1 3-1,-9-3 2,5-1-5,-9 1-5,4 0-6,0 0-2,1 0-5,-9-1-6,0 4-4</inkml:trace>
  <inkml:trace contextRef="#ctx0" brushRef="#br0" timeOffset="268865.3782">17792 9020 336,'0'3'34,"0"1"-1,0-1-4,0-3-2,5 3-1,-5-3-4,0 0-5,8 0-2,4 0-3,-4 0-1,-4 0 1,5-3-3,3 3 3,-8 0-4,8-3 1,-4 3-2,1-4-2,3 4 0,-4 0 0,0 0-2,-4-3-1,4 3 2,-3 0-4,-5 0 2,0 0 0,0 0-3,0 3 1,0 1-1,0 8-1,-5-1-1,1-1 1,-4 3-2,-4-1 1,0 0 0,8 3 0,-9-5 0,5 1-1,0-1-1,0 2 1,0-2 1,3-1-1,1-4-1,0 2 3,0-1-3,4-6 4,0 6 0,0-6-1,4 0 0,0 0 2,9 0 0,-1 0 0,0 0-1,-8 0 1,9 0-1,-1 0 2,-4-3-1,4 3 3,-4 0 0,1 0 0,3 0 1,-8 0-1,4 3 1,-4-3 1,0 3 0,1 4-3,-5 7 3,4 2-1,-4-8-1,0 8 0,-4 0-1,-1-2 0,-3-1 0,0 3 0,0-5 2,0 2-1,-1-1-1,1 1-1,-4-5 1,4-2 0,-4 4-1,3-4-2,1 1 2,-4-3 1,0 0-1,-1-1-1,5 0-3,-4 0-2,4-3-1,-1 0-3,1-3-3,0 3-1,0-3-1,4-4-5,0-1-5,4-1-7,-4-4-9,4 4-2,0-3-6,0-13-6</inkml:trace>
  <inkml:trace contextRef="#ctx0" brushRef="#br0" timeOffset="269246.4">18628 8748 320,'0'0'38,"0"0"-6,4 0-1,4 0-3,4 0-5,1-3-5,-1-6-5,4 2-4,1 3-1,-1-3-2,0 1-3,-3-1 0,3-2-3,-4 3 0,1 2-4,-1 0-3,-4-3-5,4 1-6,-8 3-4,-4 0-7,0-1-4,0 4-10</inkml:trace>
  <inkml:trace contextRef="#ctx0" brushRef="#br0" timeOffset="269524.4159">18685 8901 306,'0'0'36,"0"0"-3,0 3 1,8-3-3,0 0-7,5 3-6,-1 1-5,0-4-4,0 3-2,1-3-3,-1 0 2,4-3-4,1 3-3,-5-4-7,0-2-5,1-2-9,-5 0-8,4 3-9,-4-4-8</inkml:trace>
  <inkml:trace contextRef="#ctx0" brushRef="#br0" timeOffset="270967.4984">19582 8569 269,'0'0'36,"0"0"3,0 0-2,0 0 0,0 0 0,0 0-2,0 0-6,0-3-4,0 3-5,0 0-1,8-7-3,4 4-4,-4-3-2,0 1-4,5 2-2,-5 0 0,0 3-1,0-4-1,0 1-3,1 3-3,-5 0-3,4-3-5,-4 0 1,0 3-3,0 0-3,4 0-6,-4-3-3,5-1-7,-5 1-6,4 0-6,25-6-9</inkml:trace>
  <inkml:trace contextRef="#ctx0" brushRef="#br0" timeOffset="271268.5157">20171 8178 266,'4'-3'25,"-4"3"-2,4-4-2,-4 1-6,4 3 3,0 3 0,1 1 0,-1 2 0,-4 2 3,4 5 1,4 2-4,-8 3 0,4 1-5,-4 2 0,4 4-5,-4-1-2,0 3 1,4-5-3,0 8 1,-4 1-3,0-3-1,0-1-4,0-3-4,0 2-6,0-6-5,4 1-5,-4-5-4,0 0-5,0-2-7,-4-1-4</inkml:trace>
  <inkml:trace contextRef="#ctx0" brushRef="#br0" timeOffset="271601.5347">19815 8874 327,'0'0'35,"0"-3"0,4 3 1,8 0-1,-4 0-4,5 0-5,3 0-6,5 0-5,-1 0 0,5-3-3,3-1-2,5 1-2,-4-3 0,3-2 0,5-2-3,0 1-1,-4-1 0,4 2-2,-4-1 0,-1-1-1,-3 1 0,4 2 1,-5 3-1,1-3-2,-9 4 1,1-3-4,-1 3 0,1-1-3,-5 1-1,1 0-3,-9 3 0,0 0-5,0-3-5,-4 3-3,-4 0-5,4 0-4,0 0-5,-8 0-4,-20 33-10</inkml:trace>
  <inkml:trace contextRef="#ctx0" brushRef="#br0" timeOffset="271895.5515">20089 9000 301,'0'0'33,"0"0"-3,0 3 6,0 0 0,0 2-3,0 1-6,0 0-4,4 1-2,-4 6-2,0-2-2,0 1-5,4 4 0,-4 2-4,0 4-2,5-1-1,3 1-1,-4 2-1,0-5-1,0 2-1,0-1 0,0 6-2,-4-6-4,0-4 0,0 2-4,0-2 0,0-1-3,0 0-2,0-3-7,0-2-5,0-7-2,0 4-4,0-6-6,0-1-4,-4 0-10</inkml:trace>
  <inkml:trace contextRef="#ctx0" brushRef="#br0" timeOffset="272292.5742">20298 9079 306,'4'0'39,"0"-3"-2,8 3 0,-3 0-4,-1 0-7,-4 3-5,0-3-7,0 0-1,0 0-4,4 0-4,-3 0 1,-1 3-1,0 0-4,0-3 2,-4 7-1,4-2 0,-4 1 1,0 0 0,0 1 0,0 4-1,0-5 2,0 4-2,0 6 2,-4-7-1,4 2 0,-4 2 1,4-4-2,-8 3 1,3-3-1,1 4 0,0-4 1,4 3-2,0-6 0,0 0 0,-4 4 1,4-4 0,0-3 1,0-1-1,0 4-1,0-3-1,0 1 0,0-1 3,0 0-2,4-3-1,-4 3 1,8-3-1,5 0 0,-1 0-1,0 0-3,1-3-1,-1 0-2,-4-4-1,4 4-3,-8-3-3,9 1-4,-5-1-4,-4-1-5,8-2-5,-8 6-3,5-7-5,3 2-2,16-11-6</inkml:trace>
  <inkml:trace contextRef="#ctx0" brushRef="#br0" timeOffset="272686.5968">20904 8663 376,'0'0'38,"0"0"-9,4 0-1,4 0 0,-8 3-4,8-3-7,1 3-2,-1 6-2,0 3 2,4-3-2,1 4-3,-5 0-2,4-2 2,-8 1-3,12 1 0,-3-2 2,-5 2-1,8 0-2,1-1 0,-5 0-2,4-3 0,-7 4-1,7-2-1,-4 2 0,-4-1-2,5 3 1,-5-6-1,4 4-1,-8-4-3,0-4-1,5 8-1,-5-4-3,0 1-2,4-5 0,0 1-1,-4 1-4,0-1-2,4-3-4,-8 0-6,5-3-2,-1 3-6,0-3-3,0 0-4,-4-3 2,0 0-5</inkml:trace>
  <inkml:trace contextRef="#ctx0" brushRef="#br0" timeOffset="272990.6142">21215 8685 247,'0'0'33,"0"0"-1,0-3-5,-4 3-4,4 0 1,0 0-4,-8 0 1,-4 3-2,3-2 1,-3 9-2,4 3 1,-4 3-2,-1-5-1,5 5-1,-8-1-3,3 0 0,1 4-4,0-2-3,-5 2-2,5-4 2,0 7-3,-4-3-2,7-5-4,1 5-4,-4-1-2,4-5-6,8-2-4,-8-2-5,-1 4-1,5-3-6,0-4-4,0-1-5,4 1-2</inkml:trace>
  <inkml:trace contextRef="#ctx0" brushRef="#br0" timeOffset="276928.8394">12810 11457 185,'0'0'25,"0"0"0,0 0-2,0 0-1,0-3 3,0-2-3,0 2 6,4 0-1,-4 0-1,0 3 1,0 0 1,0-3-5,0 0-1,0 3-2,0-4-4,0 4-2,0 0-1,4 0-2,-4-3-3,0 3-1,0 3-2,0-3-1,0 0-2,0 0 1,0 0 2,0 16-2,0-1 2,0 4-3,0-2-1,0 5 1,0-1-2,0 4 2,0-1-2,0 0 1,0 2 0,4-6 0,0 4-2,5-2-1,3-3 2,-4-1 0,0-2 0,1-5-1,-1-2 0,8-2 1,-8-4 0,5-3 0,-1-3-1,0-4 1,4-2 1,-3-5-1,-1-2 0,-4 1-2,5-4 2,-5 2 1,0-5 0,0 1-2,0-1 2,0 4 0,-3-1 2,3 3 0,-8-4 3,8 5-1,-8 6 0,4-4 0,0 3-1,-4 4 1,4 3-1,-4 3-2,0 0-1,0 0 0,0 3 1,0-3-1,0 13 0,0 3 0,0-2 0,0 8-2,0-1 0,0-2 2,0-1-2,0 1-1,4-5-4,0 2-4,-4-2-2,4 2-2,1-3-1,-1-1-7,-4-4-5,4 2-8,0-1-3,0-2-5,0-1-5,8 12-9</inkml:trace>
  <inkml:trace contextRef="#ctx0" brushRef="#br0" timeOffset="277422.8677">13318 11629 375,'0'0'40,"0"0"-8,0 0-5,0 0-4,0 0-8,4 3-1,0 7-5,-4-4 0,8-1-2,4-2-1,-3 0 0,-1-3-1,4 3 1,-4-3 0,5 0 1,-1 0-2,0 0 0,-4 0-2,0 0 0,1 0 0,-5 4-1,-4-1-1,4 0 0,-4 3 0,4-1 0,-4 5-1,0-1 0,0 1 0,0 2 0,0 0 0,0 0 0,-4 1 0,4-5 0,-4 5 0,0-4 0,4 4 0,-4-5 0,4 1 0,-5 4 0,5-3 0,0-2 1,0 1-1,0-2 0,0-4 1,0 3-1,0-3 1,5 4-2,-1-4 1,0-3 1,0 1 0,4-1-1,4 0-1,-3 0 0,-1-1-2,4-2-4,-4-4-1,4 1-7,1-4-5,-1 1-4,-4 1-5,0-2-7,1 1-6,-1-1-2,20-14-8</inkml:trace>
  <inkml:trace contextRef="#ctx0" brushRef="#br0" timeOffset="277718.8846">13764 11341 453,'0'-3'44,"4"0"-13,0 3-8,-4 0-6,8 0-4,5-3-5,-1 0-1,0 3-7,1 0-6,-5-2 0,8-1-3,-4 0-5,-3-4-2,-1 7-1,0-3-1,0 0-3,4 3-3,-8-6-4,1 6-3,-1 0-3,-4 0-4</inkml:trace>
  <inkml:trace contextRef="#ctx0" brushRef="#br0" timeOffset="278005.901">13764 11559 274,'0'0'47,"0"0"-2,0 0-2,4 3-5,0-3-7,-4 3-7,8 1-6,5-4-6,-5 0-3,4 0-2,0-4-6,-3 1-5,-1-3-6,0-4-2,0-1-6,0-5-6,5 4-4,-5-1-8,4 2-5,17-15-9</inkml:trace>
  <inkml:trace contextRef="#ctx0" brushRef="#br0" timeOffset="278381.9225">14374 10577 218,'-8'0'23,"4"0"2,-4 0-4,-1 0 0,-3 3-3,4 3 1,-4 4 2,3 4 1,-3-4-1,0 9-1,0-5 0,-1 8-2,5 2 1,-4 5 0,8-9-3,-4 7-2,3 2-2,-3 1 1,4 0 1,4 4-1,0-1 1,-4 1-2,4 4 0,4-2 0,0 4-2,4 0-1,5-1-1,-9 4 0,12-3 0,-8-6 1,5 5-2,-1 1 0,-4-3 1,4-1 1,-3 10-2,-1-3 2,-4 0 0,4 0 2,-4-3-3,-4-4 3,4 4-3,-4 0 1,0-4-2,0 1-1,0 0-2,-4-4-1,4 3-1,-8-4 0,-4-5-1,4-3 1,-5 3-2,1-1 0,0-3 1,-5 3-2,-3-2-4,-5-5-2,1 1-1,3 1-4,-3-2 0,3 3-6,1-7 0,3 1-4,-3-5-3,3-2-4,9 1-8,-4-10-12,8 0-13,-33-3-11</inkml:trace>
  <inkml:trace contextRef="#ctx0" brushRef="#br0" timeOffset="279460.9842">14751 10821 284,'0'-6'43,"0"6"3,0-8-2,0-1 0,0 5-5,0-2-6,4 0-3,-4-1-4,0 1-2,0 4-4,0 2-3,0 0-3,0-6-2,0 6-2,4 0-1,0 3 0,0 0 0,4-1-2,4 8-1,-3 9 0,7-2-2,-8 5 0,5 2-2,-1-2 0,0-4-1,-4 1 1,5-2-1,-5 3 0,0-3-1,4-1 0,-4 0 0,-3-2 0,-5-1 0,8 0 0,-4-5-2,0-2-1,0 0-1,0-3 0,0 1 2,4-4 0,-4 0-1,5-4-1,-5-5 1,4-1-1,0-1 0,-4-5 0,0 2-2,0-2 2,5 0 1,-5-1 0,-4 1 1,8 0 1,-4 5 0,-4 1-1,4 1 1,-4 6 1,0 3-2,4 0 2,0 0 0,0 0 1,-4 6 1,4 3 0,1 7 0,-1-1 0,4 1-2,-4-2 1,0 2 0,4-4 0,0 1-1,1-5 0,-1 2 0,0-7 3,-4 3 1,4-6 1,-4 0 0,4 0 0,1-3 0,-5 0 0,4-7-1,4-4 1,-4-5-1,5 0-1,-5 1 0,-4-4 1,0 1-2,8-6 0,-8 2-1,5 1 1,-5 2-3,-4 1 2,8-3-4,-4-4-1,-4 7-3,4-1-2,-4 8-3,4-2 0,0 0-3,-4 11-4,4 2-5,-4 3-4,0-3-8,0 3-1,0 3-8,0-3-2,0 8-4,0 73-5</inkml:trace>
  <inkml:trace contextRef="#ctx0" brushRef="#br0" timeOffset="279899.0093">15426 10944 325,'4'0'35,"-4"0"-5,0 0-2,4-3-4,0-1-3,5 1-2,-5 0-1,8-2-4,-4-1 0,0 3-2,1 3-1,3-7-2,-4 7-2,0 0 1,0-3-3,1 0-2,-1 3-1,-4 0 2,-4 0-3,4 0 0,0 3 0,-4-3 1,0 3-2,0 7 0,0-2 0,0 5 0,-4-1 0,0-2 0,4 1 0,-4 2 0,-4-1 0,4-2 0,-1 1 2,-3 2-2,4-4 3,4 3 0,-4-3 1,0 1-1,0-1 1,4-2-1,0-3 0,0 3-1,0-1 1,4-3-2,0 0 0,-4 1 0,8-1 0,0 0 0,1-3-1,-1 0-1,0 0 2,4 0-2,-8-3-2,9 0-3,-5-1-4,0-2-2,0-4-1,4 3-3,-3-3-5,-5 0-1,4 4-2,0 0-2,-4-4-4,-4 5-7,4-1-2,-4-13-10</inkml:trace>
  <inkml:trace contextRef="#ctx0" brushRef="#br0" timeOffset="280275.0308">14787 11424 339,'0'0'36,"0"-3"-3,0 3-1,5 0-1,-1 0-2,12-3-6,5 3-1,3-7-6,9-4 0,4-2-1,0 1-1,-1 1-1,1-5 0,4 3-3,-4 5-1,4-2-3,0 4 2,0-3-1,4-1-1,0 2 0,0-5 0,4 4-2,-4-1 0,0 1-1,4-2-1,-8 1-1,0 1 0,-4 1-1,-4-2 2,4 1-2,-5 2-3,-3 1-3,-4 4-2,-9-4-2,4 3 0,-3 3-3,-1 0-2,-4-4-3,1 4-4,-9 0-3,0 4-3,0-4-6,-4 0-3,0 6-5,-4 5-7</inkml:trace>
  <inkml:trace contextRef="#ctx0" brushRef="#br0" timeOffset="280947.0692">15242 11607 337,'0'0'50,"0"0"-8,0 0-6,0 0-7,0 0-6,0 0-5,4 0-2,0 0-3,0 0-1,0 0-2,4 0 0,1 0 1,-5 0-2,0 5 1,4-1-1,-4 3 1,0-1-3,4 0-2,-3-2 1,3-1-1,-8 3-2,4 2-1,0 2 0,0-1-1,-4 4-1,4-2 0,-4-1 0,8 2 1,-8-1 0,4-1-1,-4-1 0,9 1 0,-5-2-2,0-5 0,4 3 0,-8-2 1,8-1-1,0-3-1,1 0-2,-1-3 0,-4-4 0,0 1 1,4-5 0,0-2-1,-4-1 1,5 1-1,-1-3 2,-4 2 1,0-2 0,4-3 0,-4 8 1,4-2 0,-4 4-2,1 2 3,-1-1-1,-4 2 1,4 3 0,0-1 0,-4 4 0,0 4 0,4-1 2,0 3 1,0 2-1,0 5 2,0 0 0,-4-2 0,4-2-2,5 1 0,-9-1-1,4 1-1,0-5 2,0 1-2,4-3 0,-4 4 0,0-4 3,0 0-2,0 0 2,1-3 2,-1 0 1,0 0-1,4 0 0,-4-3 1,4 0-2,-4-7 0,4-3-1,-3 6 0,-1-9 0,0 0-2,4 1 0,0 0 0,-8 0 1,4-4-2,0 3 0,0 2 1,1 1 0,-1 5-1,-4-1-1,4 2-2,-4 1-3,4 6-3,-4-6-4,0 6-4,4 0-2,-4 0-4,0 0-6,0 0-4,0-4-6,0 4-8,4 0-5</inkml:trace>
  <inkml:trace contextRef="#ctx0" brushRef="#br0" timeOffset="281368.0933">16323 10999 287,'0'0'47,"0"0"-5,0 0-3,0 0-2,0 0-7,8 0-3,-8 0-8,4 4-4,0-1-4,0-3-3,4 0-2,5 0-1,-1 0-2,-4 0 0,0 0-4,1 0-2,-1 0-5,0 0-7,0-3-7,-4 3-6,-4-4-7,8 4-8,-4-3 0,1 0-11</inkml:trace>
  <inkml:trace contextRef="#ctx0" brushRef="#br0" timeOffset="281657.1098">16335 11241 309,'0'0'41,"0"2"-1,8-2-4,4 0-11,1 0-6,-5 0-6,4-2-2,1-1-2,-1 0-8,0 3-5,0-7-10,1 4-7,-5-6-7,0 2-5,4 3-8</inkml:trace>
  <inkml:trace contextRef="#ctx0" brushRef="#br0" timeOffset="282497.1579">16966 10546 165,'0'-6'24,"0"-3"0,0 4 3,0-2 3,0 4-2,0-6 1,0 9 2,0 0-1,0 0-3,0-7-2,0 4-6,0-3-2,0 1-1,-5 5-5,5-3-3,-4 3 0,0 0-3,-4 0-1,0 3-3,0-3 2,4 0-1,-5 0 1,1 2 0,-4 4 1,4 0 0,0 7-1,-1 0-1,1-2 2,-4 8-1,4-6 0,-1 4 3,5 4-1,-4 7 1,4-1 0,0 4-1,0 7 1,4-5 0,0 4 1,0-1-1,4 4 2,0 0-3,0-4 0,4 1 1,1-4 0,3 1 0,-4-1 0,4 1 1,-3-3 0,-1 0-1,8-1-1,-8-3 3,5 1-3,-5-4 1,4 2 0,0 4-1,-3 0-1,-5 0 0,4 2 0,0-2 1,-8 4-2,4-1 1,-4-3-2,0 2 1,0-2-1,-4 0-1,0 1 2,-4-3-1,0-4 0,-1-3-1,1 1-1,-4-1 1,4-2-1,-5 3 2,5-4-2,-4-3 1,0 0 0,-1 1-2,-3-7-2,4 2-4,-1-1-1,-3-4-3,8 1-1,-4-4-5,-1-3-5,5 3-4,4-3-4,-4-3-11,4-4-11,4-9-11</inkml:trace>
  <inkml:trace contextRef="#ctx0" brushRef="#br0" timeOffset="283097.1922">17395 10503 192,'0'-3'36,"0"-3"2,0 3-4,0 0-2,0 3-3,0 0-2,0 0-1,0 0-3,0 0-2,0 0 1,0 0 0,0 0-4,0 0-2,0 6-1,0-3-4,0 0 2,4 10-5,-4 0-1,5-2-1,-5 2-2,0-1-2,4-1-1,-4 5-2,0-3-4,0-5-3,0 8-4,-4-7-5,4 4-7,-9-2-3,9-1-4,-4-1-3,0-2-3,0-6-6,-12 28-5</inkml:trace>
  <inkml:trace contextRef="#ctx0" brushRef="#br0" timeOffset="283405.2098">17170 10898 286,'4'0'32,"-4"0"2,4 0 0,-4-3-1,17 3-1,-5 0-5,0-5-2,5-2-4,-1 4-4,0-3-1,1 0-3,3-1-2,1 1-2,-1-4-1,1-1-3,-1 2 0,1 2-3,-1 1 0,-3 1-1,3-1 1,-4-1 1,1-2-3,3-1-3,-3 4 1,-1 4-3,-4-1-2,1-3-4,-5-1-1,4 7-6,-8 0-3,4-3-6,-4 0-2,0 3-4,1 0-3,-5 0-2,0 0-1</inkml:trace>
  <inkml:trace contextRef="#ctx0" brushRef="#br0" timeOffset="283811.2331">17383 10953 210,'0'0'33,"0"0"-5,0-3 1,0 3-9,0 0 0,4 0-2,-4 0 4,4 0-2,-4 0 0,8 0 2,-3 0-6,3 0 1,-4 0 0,4 0-4,-4 0-1,0 3-3,0 4-2,0-2 0,1 1 1,-1 3-3,-4 1 1,0-1-2,0 1-1,0 1 0,4-1 0,0 2-2,-4-4 0,0-1 0,0-1 0,0 0 0,4 4 0,-4-4-2,0-2 1,4 0 1,-4-1-2,0 1 2,4-1 0,0-3-1,0 0 0,0 0 0,5 0 0,-1-3 0,0-1 0,0 1 0,0-5 0,0 2-2,5-4-1,-1 4-3,-4-3-3,5 1-4,-5-2-5,4 4-5,-8-4-6,0 2-1,4 2-3,-4-4-3,1 4-2,-1-7-8</inkml:trace>
  <inkml:trace contextRef="#ctx0" brushRef="#br0" timeOffset="284115.2504">17555 10871 321,'0'0'45,"0"0"0,0 6-3,0 7-6,0-2-8,0 5-6,0 4-5,0 3-4,0-6-5,0 5 0,4-4-3,-4 1 0,0 2-4,0-2-5,4-5 0,4 2-3,-8 0-3,5-2-6,-1-1-4,-4-4-3,0-2-3,0 1-5,0 1-4,0-2-4,0 20-10</inkml:trace>
  <inkml:trace contextRef="#ctx0" brushRef="#br0" timeOffset="285189.3119">18030 10685 300,'0'-3'26,"0"-1"-2,0 4-1,0 0-7,0 0 0,0-3-2,0 3 0,0 0-2,0 0 0,-4 0 2,4 0-2,0 0 1,-4 0-2,0-3 0,0 0-1,-1 0-1,-3-4-1,4 4-2,0 0-2,0 0 1,0 1-4,0 2 1,-4 0 1,4 2-2,-1-2-1,-3 3 0,0 0 0,-4 0 0,4-3-1,3 13 2,-3-7-1,4 2 0,-4 2 0,0 3 0,0 2-1,-5-3 2,9-3-2,-4 7 2,8-2-1,-8 5 0,0-1 0,4 1 0,0 0 0,-1 2-1,5-5 2,5-2-2,-5 5 2,4-2-1,4-1 0,4-1 0,0-3 0,1 1 0,3-3-2,0-4-1,1-1 1,3-5 1,-3 0 0,-1 0 1,0-2 0,5-4 0,-5-7 0,9-6 0,-9 5 0,5-2 0,-1 0 0,1-2 0,-1 1 2,1-2-2,-9-3 1,4 4 0,1-1-1,-9 5 2,4 1-1,-4 0 0,-4-1-2,0 4 2,-4 1 0,0-1 2,0 6-1,0-3 0,-8-2 0,4 2-2,-4 1 0,4 6 0,0 0 0,-4 0 0,3 3 0,-3 0 0,0 4 0,-4 5 0,4-5 0,-1 1 2,1 4-2,-4 1 0,4-5 0,-5 2 0,5 2 0,4 3 0,-4-3 0,4 4-1,0-8 0,-4 2-1,4-1-1,4 1 1,0-7-1,0 3 2,0 1-1,4-2 1,-4 1 1,8-6 0,-4 0-1,4 0 2,0 0-3,0 0 3,-3 0 0,3 0-1,0-3-1,-4 0 2,4-5-1,0-2-1,5 1 2,-9-7-2,4 9 2,-4-1 1,0-4 2,0 2-1,4-1-1,-3-2 1,-1 4 1,4-4-1,-4 5 1,4-8 0,0 3 1,0-1 0,1-2 0,-1 7-1,4-6 0,-4-1 1,1 2 0,3-2-3,-4 0 1,0-1-1,0 1 2,5-2-1,-5-1 2,4-1-1,-4 4-1,0-3-1,1 1 0,-1-2 0,0 1-2,0-4 1,0 6 1,1-5-3,-5 1 2,0 2-1,0-2 0,-4 0 0,0-1 0,4 0 1,-4 1-1,0 5 0,0 2 0,0 1 0,0 7 0,0 3 0,0 1 0,0-1 0,0 0 0,0 3 0,0 0 0,0 3 0,0 8 0,0 11 1,0 2 2,0 3 1,-4 7 0,-4 1 0,4 1 0,4 1-1,0 6 0,0-4 0,0 1-2,0-3 0,0-1-1,0 7 1,8-3-1,-4-7-1,4-2-3,0-3-3,0-7-1,1 1-1,-1-8-1,-4-4-3,4-4-3,4-2-3,-3-1-7,-1-6-9,-4-4-7,4-2-8,0-7-2</inkml:trace>
  <inkml:trace contextRef="#ctx0" brushRef="#br0" timeOffset="285487.3289">18288 10510 341,'-4'0'55,"0"-3"-8,4 3-10,0 0-6,0 0-9,0 0-4,4 0-5,4 0-2,0 0-4,4 0-2,5-4-2,-1 1-2,1 0 3,3 0-4,-4-3-4,1 1-2,-1-2-1,1 1-1,3 0-6,0-4-7,-3 2-5,-1 5-7,1-3-6,3-1-6,25-5-8</inkml:trace>
  <inkml:trace contextRef="#ctx0" brushRef="#br0" timeOffset="285958.3559">18808 10314 406,'0'0'46,"0"-3"-8,0 0-8,0 3-7,4 0-6,-4 0-6,8-3-3,0 3-1,-4 0-2,9 0 0,-5 0-4,0 0 2,0 0-1,0 0-1,1 0 0,-1 3 1,0-3 0,-8 3-2,4 0 0,0 4 1,0-1 0,0-1-1,-4 1 0,0 1 0,0 2-1,-4-3 2,4 6-1,-4-3-1,-4 1 0,4-1 2,-4-1 0,-1 2-2,5-1 0,0-2 0,-4-1 0,4 0 1,0-3-1,0 1 0,4-3 1,0 2 0,0 1 0,0-1 0,0 0 0,0 0-2,0 3 2,0-2 0,0-1 0,0 0 0,4 2 0,-4 1 0,4 0 1,0 1-1,4-1 0,0 1 1,1-1 0,-5 2 0,4 1-1,-4 1 0,0-1 0,0-1 2,0 2 1,0 0 0,-4 2 2,0-1 0,-4 2-2,0-3 0,0 1 1,-4-5-1,4 4-1,0 6 2,-4-5-3,3-8 1,1 6-1,0-2-1,0-4 1,-4 0-2,4-3-1,0 3-5,-4 0-2,-1-3-1,1 4-5,0-4-3,0-4-5,4 1-7,-4-3-1,4 3-4,-1-7-4,1 1-2,0-25-7</inkml:trace>
  <inkml:trace contextRef="#ctx0" brushRef="#br0" timeOffset="286254.3728">19139 10497 357,'5'0'47,"3"0"-5,0 0-9,0 3-5,0 0-8,-4 7-3,9 0-6,-9-2-2,8 4-1,-4 1-2,0-4-1,1-1-2,-5 2 0,4 6-2,-4-5 1,4-1 0,0-1-1,-4 1 0,1-4-1,-1-1-1,4 1-2,-4 0 0,4 1-3,0-4-1,5 0-5,-5-3-3,-4 0-6,4-3-8,-4 0-5,4 0-7,0-4-2,5-13-8</inkml:trace>
  <inkml:trace contextRef="#ctx0" brushRef="#br0" timeOffset="286558.3902">19299 10464 322,'-8'0'46,"8"0"-4,0 3-3,-12 3-7,8 7-5,-9 4-9,1-1-4,0-1-3,3-3-5,-3 4-1,8-5 0,-4 5-3,0 2-1,-5-2-4,5 0-4,0-2-5,-4 2-7,4 0-1,-1-5-6,-3 5-1,4-7-3,-8 2-6,7 5-7</inkml:trace>
  <inkml:trace contextRef="#ctx0" brushRef="#br0" timeOffset="287249.4297">17449 11321 223,'0'0'26,"0"0"2,4-4 1,8 4 0,0 0-6,1-3 3,-1 3 0,4 0 1,-4 0 2,9 0-3,-5-6-1,1 3-2,11-4-3,-7 1-4,7 1-2,-11-1-1,3-7-2,9 7-1,0-4 0,-1 1-4,9 4 1,-4-1-2,0-4 0,8 4 1,0-1 0,-1-1 0,1-1-1,0 3 0,4-1 0,-4 1-1,4-2-1,0-2 0,5 1 0,-5-1 0,0 2 2,4-1-1,4-4 1,-4 0-1,4 2-1,-4 2 0,1-4-1,-1 0-1,0 2 0,-4 2 1,0-1-1,0-1-1,-4 1 1,4-2 0,-4 2-1,4 4 0,-4-2 0,4-2 0,0 1 0,-4 2-1,0-1-1,-4-1 0,-1-1 1,-3-2-1,-4 4-1,-5-2-1,-3 4-1,-1-1-2,-3 7-1,-1-3 0,-4 0-1,-3 0-1,-1 0-1,-4 3-2,0 0-2,-4 0 0,0 0-6,0 0-6,0 3-9,-8 0-6,-9-3-6,1 0-4</inkml:trace>
  <inkml:trace contextRef="#ctx0" brushRef="#br0" timeOffset="287852.4642">18607 11259 376,'4'0'50,"-4"0"-8,0 0-7,4 0-7,0 3-6,5-3-4,3 0-6,4-3 0,1 3-5,-1 0-1,0 0-1,-3-4-4,3 4 3,0-3-3,-3 0 1,-1 3-1,-4-3 0,0 3 0,-8 0-1,5 0 2,-5 3 0,0-3-1,0 3 2,-5 7-1,-3 3-2,0-4 0,0 2 2,-4-1-1,3-1-1,-3 1 0,4-2-1,0 1 3,4 1-2,-5-1 0,1-1 0,4-1-1,0-1 1,0 0 1,4-6-1,0 4 0,0 2 0,0-6 0,0 0 0,8 0 0,0 3 0,-4-3 0,9 3 0,-5-3 0,0 0 1,0 0 0,0 0 2,1-3-1,-1 3 0,0 0 1,4 0 1,-3 0-1,3 0 0,-8 3 0,4 4 0,-4 1-1,0-2 0,0 0 0,-4 10 0,0-8-1,0 5 1,0 3 1,-4-5 0,0 5 0,-4-3 0,0-1 2,0-1-1,-1-4-1,5 2 0,-8-2-1,4 1-1,0-5 1,-1 3-1,1-3 0,0-3-1,-8 0-2,3 0-3,5 3-2,-4-3-2,4 0-3,0 0-3,-1-3-2,-3 3-3,8-3-3,-4-3-8,4-1-8,-4 4-9,8-2-6</inkml:trace>
  <inkml:trace contextRef="#ctx0" brushRef="#br0" timeOffset="288558.5046">19905 10914 308,'0'0'38,"0"0"0,0 0-1,0 0-2,0 0-4,0 0-3,0 0-4,0 0-3,4 0-2,8 0-1,1 0-4,-1-7-1,4 1-3,1-2-1,-1-2-3,-4 1-2,1 3-1,-1 2-3,-4 1-1,4 3-5,-3-6-3,-1 3-2,-4 1-6,4-3-4,0 5-7,-4-1-8,0-2-11,-4 3-7,0 20-6</inkml:trace>
  <inkml:trace contextRef="#ctx0" brushRef="#br0" timeOffset="288869.5224">19942 11112 395,'0'0'47,"0"0"-8,0 0-6,12 0-7,0 4-7,-3-4-5,3 0-4,0-4-2,9 1-7,-5 0-5,4-3-5,-3-1-6,-1 4-5,-3-2-6,3-1-6,-4 3-5,5 0-5,-1-4-7</inkml:trace>
  <inkml:trace contextRef="#ctx0" brushRef="#br0" timeOffset="291614.6794">20650 10446 155,'0'-6'18,"0"0"3,0-1-2,4 4 3,-4 0 0,0-4 1,8 1 5,-8 3-2,9 1-2,-9-4 4,0 3-3,4-4 2,-4 4-2,0 0-5,0 3-3,4 0-4,-4 0-2,0 0-3,0 0 0,0 0 3,0 6-3,0 10-2,0-1 1,0 7-3,0 5 0,-4-3-1,4 1-2,0 2 2,0-1-2,0 1-1,0 0-5,0-2-2,0-4-3,0 3-5,0-5-7,4-7-7,-4 0-8,0-3-12,0-9-7</inkml:trace>
  <inkml:trace contextRef="#ctx0" brushRef="#br0" timeOffset="292021.7027">20413 10855 302,'0'0'32,"0"0"-2,0 0 6,0 0-1,4 0-3,0 0-5,8 0-4,-4 0-5,9 0-2,-1 0-2,-4 0-3,5 0 0,-1 0-1,0 0 0,5 0-1,-5 0-1,5-3 1,-1 3-3,1 0 2,-1 0-3,1-2-2,-1-3-1,1 5 0,-1-1 0,-4-2 0,1-1-1,-1 4-1,1 0 2,-1 0-2,0-3-1,1 3 2,-5 0-1,0 0-1,1 0-3,-1 0-1,0-3 0,0 3-4,1 0-2,-1-3-1,-8 0-4,8-1 0,-3 1-4,-9 0-4,4 3-5,0 0-4,-4 0-4,0 0-6,-8 19-8</inkml:trace>
  <inkml:trace contextRef="#ctx0" brushRef="#br0" timeOffset="292401.7244">20576 11165 235,'0'0'32,"0"0"2,0-7-3,4 7-1,5-6 3,-1 6-6,-4-3-4,4 3-3,-4 0-2,0 3 1,0 0-4,1 4-1,-1 4 0,-4 2-3,4 2-1,-4 0 0,0 1-3,4 1-2,0 2 1,-4-3-2,4 2-1,-4 1 0,4-5-1,-4 2 0,0 1-2,0 9 0,0-10-1,0-2-3,0 5-2,-4-5-2,4 2-1,0-3-3,-4-5-4,4 8-5,0-10-4,-4 1-8,0-7-3,4 0-9,0 0-1</inkml:trace>
  <inkml:trace contextRef="#ctx0" brushRef="#br0" timeOffset="292850.7501">20826 11186 329,'0'-4'28,"4"4"1,-4-3-2,8 3 0,1 0-1,-5-3-6,4 0-4,0 1-5,-4 2 0,4 0-5,-4 0 0,9 0-2,-9 0 0,0 0 2,0 2-1,0-2-1,-4 3-2,4 0 0,-4 7 2,4-1-1,-4 1 1,4-5-2,-4 4 1,0 1-2,0-1 1,-4-1-1,0 5 2,4 0 0,0-4-2,-4 5 3,4-1-3,-8 0 0,4 1 0,4-1 2,-4 0-1,4-5 0,0 4 1,-4-2-2,4-1 2,-4-2-1,4 1-1,0 1 0,0-2 0,4-7 2,-4 0-2,0 0 0,8 0 0,0 3 0,4-3-1,1 0 0,-1-3 0,0-4 0,0-2-1,1 2-2,-9 6-5,8-4-1,0 0-6,-8 5-4,-4-3-8,9 3-3,-1-3-10,-4 0-7,16 12-8</inkml:trace>
  <inkml:trace contextRef="#ctx0" brushRef="#br0" timeOffset="299098.1074">21846 11308 163,'0'0'20,"0"0"-4,0 0 7,0 0-1,0 0 1,0 3-3,0-3 5,4 0-1,-4 0-3,0 0 3,0 0-1,0 0 0,0 0-1,4 0-2,-4 0 0,8-3-3,0 3-2,0-6-1,-4-4 0,5-1-3,-1-2 1,4 0-2,-4-1-2,5-5-2,-1 2-1,0-6 0,0 3 0,1-6-1,3-1 0,-4-3-1,5-3-1,-5-1 0,8-4 0,-3 1-1,-5-2-1,0 2 0,1-3 0,-5-2 1,4 2 1,-4 0-2,0 0 0,-8 7-1,9 0 0,-9 2 1,4 0 0,-4 3 0,0 1-1,0 5 2,0 2-1,0-3 0,0 9 0,0-2 0,-4 5 0,0 1 0,-5 1 0,5-1-1,-4 10 2,0 0-2,0 0 1,4 7 0,-9 5 0,5 3-2,-4 4 1,4 1 1,-5 6 0,5-2 0,-4 6 0,0 5-1,-1 5 2,1-4 1,4 9-1,-4 4 0,3 3 1,1 1-1,0-2 0,0 1-1,4-6 2,0-3-2,4 0 0,-4-6 1,4-7 0,0-3-2,0-2 1,4-10 1,-4 1-1,4-4 0,4-4 0,-4 2 0,4-1 4,0-9-2,5 0 1,-5 0 1,4 0-1,0-3-1,-3-3 2,3 3-2,-4-5 0,4-2 0,-3 1-1,-1-1 0,4 2-1,-4 2 0,5-1 0,-9 1 0,4 3 0,-4 0 0,0 0 0,4-1 2,-4 4-2,0 0 1,0 0-1,1 0 0,-1 4 0,0-1 0,0 0 1,0 6-3,-4-2 0,4-1-4,-4 2 0,4-1 2,-4-4-2,4 3-2,-4-3 3,0 0 1,4 1-1,0-4 3,-4 0 0,5 0 1,3-4 0,-4 1-2,0-6 1,0-1-1,4-1 2,0 5 0,-4-1 1,5-2-1,-5-1 1,0 2-2,0 2 2,0 6 0,0 0 0,4 0 3,1 0 0,-5 2-1,8-2 3,-4 4-2,0 4 0,5 2 0,-1-4 0,0 0 0,0 1-2,1-4 1,-5 0-1,4-1 0,-4-2-1,1 0-1,3 0-2,-8 0-2,4 0-2,-4 0-4,-4 0-4,4 0-4,0 0-5,-4 0-6,4-2-12,1-1-5,-1 0-10</inkml:trace>
  <inkml:trace contextRef="#ctx0" brushRef="#br0" timeOffset="299940.1556">22660 10284 179,'0'-6'22,"0"-1"4,0 1 1,0-4-2,-4 1 4,4 7-2,-4-1-1,4-3 4,0-1 0,0 4-2,0 3-5,0 0-4,0 0-4,4 0-4,-4 0 0,0 0 1,0 0-1,0 7-1,0 7 0,0 2 0,0 3-1,4-2 1,-4 2-1,4 2 0,0 5-1,1-3 0,-5 4 3,4 5-1,-4-2-2,0 4 1,4 2-1,-4 4-1,4 0 0,-4 3-1,0 3-2,0 0 2,0 0-2,4-1-1,-4 1 0,0-3 0,0 0-1,0-7 0,4 1 0,-4-4 2,4 1-3,-4-3 1,0-4-1,0 0 0,0-4 0,0-3-1,0-1 0,0-6-1,0-2-1,0 2-3,0-4-2,0 1-1,0 1-1,0-5-2,0 7-2,-4-6-2,4-4-2,0-2-1,-4 6-3,0-7-2,4 0-6,0 0-3,0 0-10,0 0-4,0-3-5</inkml:trace>
  <inkml:trace contextRef="#ctx0" brushRef="#br0" timeOffset="301450.2419">22914 11146 165,'0'0'20,"0"0"0,0 0 0,0 0 4,0 3-3,0 0 0,0-3 1,0 3-1,0-3-1,0 0-1,0 0-3,0 0-2,0 0-1,0 0 1,0 0 0,0 0-1,0 0 2,0 0-1,0 0 0,0 0-3,4 0 2,0-3-4,-4-6 1,4-1-2,5-1 0,-1 1-2,4-2-2,-4 1 0,0-5-1,5 3 2,-1 0-1,0 2 1,1-2 0,-1-1-1,0-2-1,-4 3 0,5 1 0,-5 1 1,8-2 0,-8 0-1,0 2 0,5 1-1,-9 4 0,4 0 0,0 1-2,-4-1 2,5 2 0,-5 1 0,-4 3 0,8 0-1,-8-3 0,4 3-1,-4 0 0,4 0 1,-4 3-1,0 4 0,0-7 0,0 11-1,0 1 1,0 4 0,4-5 1,-4 2-1,0 2 0,0-3 0,-4 4-1,4 0 2,-4-2-1,0-1-1,-4-2 1,-1-1 0,5-1-1,-8-2 0,8 2 0,-4-1-1,0-2 2,-1-2-1,1-1 0,4 0 0,0 0 2,-8-3-2,8 3 0,-5-3 1,1 0 1,0 0 0,4 0-1,0-3 0,-4 3 0,4 0-1,-5 0 0,5-3 2,4 3 0,0-3-2,0 3 0,0 0 1,0 0-1,0 0 2,0 0-1,0 0 0,4 0 1,-4 0 0,5 0-1,-1 0-1,8 0 2,-8 0-1,8 0 0,-4 0 0,5 0 0,-1-3-1,0-1 0,1 1 0,-1 0 1,0-2-1,0-1 0,1 0 2,3-1 1,0-2 0,-3-1 0,3 2-1,0-4-1,-3-1 0,3 2 0,-4-2 1,1 3-2,3-2 1,-4 1 0,-3 1 0,3 0-1,-8 4 1,0 3 0,-4 1 1,0-1-1,0 3 1,4-3-2,-4 3 1,0 0 0,0 0-2,0 0 1,-4 3-1,4 11-1,0-1 1,0-3 0,-4 1 0,0-2-2,4 4 2,0 0 2,-4-5 0,0 5-1,0-4 0,4-3 1,0-1 0,0 2 0,0-4 0,0 0 0,0 0 0,4-3 0,-4 3 1,4 0-1,4-3 2,0 0-1,0 0 1,-4 0-1,5 0 0,-5 0 1,0-3 0,4 3 0,-4 0 0,-4-3-1,8 3-1,-4-3 1,5 0 0,-1 0-1,-4 3 0,0 0 0,0-4 0,0 1 0,0 3 0,0 0 0,4 0 0,1 0 0,-5 0 0,-4 0-1,8 0 2,-8 0-1,4 0-1,0 0 0,0 0 0,0 0 0,0 3-1,-4-3-1,9 0 0,-5 0 2,4-3-3,-4 2 3,0-3-2,0-2 2,4-3 0,-4 2-1,1 1 1,7 4 1,-8-4-1,4 3 2,-4 3-2,4 0 0,1 0 1,-1 0 1,0-4 0,-4 4-1,8 0 0,-3 0 2,-5 4-2,4-4 1,4 3-1,-4-3 1,0 6-1,-3-6 0,3 2 0,0-2 0,-4 0-2,4 3-3,-4-3-2,0 0-3,0 0-3,1-3-5,-1 1-7,-4-4-6,0-4-8,0 1-6,0-1-5</inkml:trace>
  <inkml:trace contextRef="#ctx0" brushRef="#br0" timeOffset="301775.2605">23430 10659 377,'0'0'51,"-4"0"-8,4-3-11,0 0-10,0 3-7,0-5-7,0 5-10,0 2-8,0-2-8,0 0-7,0 0-6,0 0-7,4 0 0,0 0-3,16 9-4</inkml:trace>
  <inkml:trace contextRef="#ctx0" brushRef="#br0" timeOffset="302290.29">23868 10546 376,'0'-6'41,"0"6"-8,0 0-8,4 0-2,-4 0-3,4 0-5,0 0-2,0 0-3,5 0-1,3 0 2,-4 0-2,0 0 2,-4 0-3,9 0 1,-5 3 0,0 0-2,0-3-1,-4 0-1,9 0 0,-5 0-1,0 0-1,-4 0 0,4 4-2,-4-4 0,0 3 0,0 0 1,1 0-2,-1 3-1,-4 1 2,0-2-1,0 7 0,-4 1 0,-1-8-1,1 8 0,-4 2-2,-4-2 0,4-8 0,4 8 1,-5-4 0,5 1 1,0-2 0,0 1-3,4 4 3,-4-7-1,4-3 0,0 1 0,0 0 1,0 0 0,0-1 0,0 0 1,0 3-2,0 1 1,4-4 1,-4 0 0,4 0-1,4 2 2,-3-5-2,3 6 2,0-2 1,4 2-1,-4-6 2,1 0-1,3 9-1,-8-5 2,4-1-1,-4 3 1,0 5 0,0 5 1,-4 0-2,0-5 2,0 5 0,0 0 0,-4-2 0,4 5-1,-8-1 1,0-2 0,0-2-2,4-4 1,-9 2 0,13 1-1,-8-5 0,4 2-1,-4-1 0,4-3 0,0-2-1,0-3 0,-5-1 1,9 3-2,-4-3-2,0 0-5,0 0 2,-4 0-2,0 0-2,4 0-1,-5 0-3,1-3-2,0 2-3,0-6-3,4 1-3,0 0-2,0-1-6,0-1-3,4 2 2,0-4 1,4 1-2,4-18-7</inkml:trace>
  <inkml:trace contextRef="#ctx0" brushRef="#br0" timeOffset="302653.3108">24195 10791 312,'5'0'33,"-5"0"-1,4 0 5,4 0-1,-4 3-4,0-3-5,8 7-5,-8-1-2,5-1-7,-1 4-1,4-2-2,-4 2 0,5-2-3,-5 1 1,-4 1 0,4 1-3,0-1 1,5 1-2,-9-5 0,4 1 1,0 0-5,0 1 2,0 2 0,1-4-2,-1 1 1,0 1 1,0-1-2,0-3 0,0 0 0,1 4 2,-1-4-3,0 2-3,0-2-3,-4 0-2,5 0 1,-5 0-5,4-3-1,-4 0-4,-4 4-3,4-4-3,-4 0-2,4 0-5,-4-4-2,0 4-2,0 0-1,-4 0 3,0-6-1,-29-8-4</inkml:trace>
  <inkml:trace contextRef="#ctx0" brushRef="#br0" timeOffset="302979.3294">24441 10769 241,'0'0'32,"0"6"0,-4-2 0,-4 5-1,-4 10-3,-1-1-1,1 1-1,0 5-4,-5-2-6,5-2-2,0 1-4,0 1-2,-1-1-2,1-2-3,0 0 0,8-4-2,-5 0-5,1-3-4,4-3-5,-4-3-3,8 1-4,-8-4 0,8 0-2,0 0-4,0-3-5,0-3-4,0 3-1</inkml:trace>
  <inkml:trace contextRef="#ctx0" brushRef="#br0" timeOffset="303459.3569">24769 10159 243,'0'0'31,"0"0"-1,4 0-2,-4 0 0,4 0-1,-4 3 1,0 0 0,4 5-4,-4 8-5,0 0 2,4 4-3,-4 1-2,4 1 1,-4 2-3,4 1-2,0-1 1,-4 5-2,0 1 0,0 0-1,0 1-1,0 2 0,4 2 0,-4 1-2,0 1 1,0 3-2,0 3 0,0 0 0,4 1-1,-4-1 1,0 0-3,0 0-1,0-3 1,0-4-2,0-1 1,5-1-2,3-4 2,-8 0-1,0-3-1,4 2 0,-4-9 1,0 6-1,0-6-2,0-7-3,0 5-3,0-2-1,0-7-4,0-1-2,0-2-2,0-2-3,0-1-5,-4-3-9,4 0-7,0 0-13,-4 0-7</inkml:trace>
  <inkml:trace contextRef="#ctx0" brushRef="#br0" timeOffset="308335.6358">21444 10507 185,'0'-4'23,"0"1"2,0 0 2,-4 0-4,4 3 2,0 0-4,0-3 0,0 3-5,0 0 4,-4 0-2,4 0-1,0 0 0,4 0 1,-4 3 0,0-3-2,0 3-1,0-3-1,4 0-4,-4 0 1,0 6 0,0-6-3,4 7-1,-4 2-1,5 1-2,-5-5 0,0 1-3,0 4 1,0 2-1,0-2-2,-5 1-3,5 2-1,-4-2-3,0 2-2,0-1-5,0-2-3,4-2-4,-4 1-4,0 7-2,0-6-4,4 1-3,0-2-4,-8 25-7</inkml:trace>
  <inkml:trace contextRef="#ctx0" brushRef="#br0" timeOffset="308776.661">21199 10844 194,'-4'0'29,"4"0"-3,4 0-4,-4-3 2,0 3-1,0-4 0,0 4-2,4-6 4,8 3-2,-4-4 1,5 4-2,-1 0 0,0 3-3,0-3-3,1 3 0,-1-3-2,0 3-3,5-5-1,-5 2 0,0 3-1,9-3-2,-9-1 2,8 4-2,-3 0-2,3-3 0,-3 3-1,3 0-1,-4 0-2,5 0 1,-9-6-1,9 6 1,-5-3-1,0 0 0,1 3 0,-5-7 0,9 4-2,-9 1-2,0-1-1,5-3-2,-5 3-2,-4-1-1,0 4-3,0 0-2,-4-6-4,1 6-6,-1 0-3,0 0-4,-4-3-5,4 3-7,-4-3-3</inkml:trace>
  <inkml:trace contextRef="#ctx0" brushRef="#br0" timeOffset="309557.7057">21428 11009 284,'0'0'34,"0"0"-1,0 0-5,0 0-6,0 0-3,0 0-3,0 0-1,0 0 2,4 0-3,0 0 0,4 0-2,9 0 0,-5-3 0,-4 3-4,4-3 1,-3 3-2,-1 0-2,-4-7 2,4 4-3,4 3-1,-8-3-1,1 3 0,-1 3-1,0-3-1,0 0 0,-4 3-1,0 4 2,0 2-1,0-1 0,-4-1 0,0 2 2,4 1-2,-4-6 1,4 3-1,-5-4 0,1 3 0,4-3 0,-8 1 0,8-1-2,-4 3 1,-4-3 0,4 1-2,0 0 2,0 3 0,-5-4 1,5-3-2,-4 6 2,4-3 0,0 1 0,0-1 0,0 0-1,4-1 1,0 2-1,-4-2 2,4 1-1,0-3 2,0 0-1,0 3 1,0 4 1,0-7 1,0 3 0,4 0 0,8-3 0,-4 0 0,0 0 1,1 0 1,-1 0 0,0 0-1,-4 0-1,8 0 1,-3 3-1,-5-3 0,8 3 1,-8 0-1,0 1 0,4-1-1,-4 0 0,-4 2 0,9 4 2,-9 1-1,4-4 0,0 1 0,-4-3-1,0 3 0,0 2 2,0 1-1,0-2 0,-4-2 0,0 4-1,-5-1 0,-3 1 0,0-4-1,4 0-1,-5-1 0,1-2 0,4 1-1,-4-1 1,3 3-1,1-6 0,0 0-1,0 0-2,0 0-4,0 0-1,3 0-5,1-3-2,-4 0-4,4 3-3,-4-3-7,0 3-8,4 0-5,-5 0-7,-3 0-1,-25 19-7</inkml:trace>
  <inkml:trace contextRef="#ctx0" brushRef="#br0" timeOffset="325588.6226">3087 16473 161,'0'0'20,"0"0"4,0-3 4,0 3 2,0 0 0,0-3 0,0 3 3,0 0 1,0 0-2,0 0-3,0-4-6,0 4-3,0 0-3,4 0-3,-4 0-1,4 4 0,-4-1-4,8 3 1,5 5-3,-5 5-2,0 3-1,4-1 0,0-2-2,5 1 1,-1 5-2,5-6 0,-9 2-1,4-2-3,1 1-4,-5 2-2,-4-4-4,9-6-1,-9 1-7,0-1-4,0-2-7,-4-3-4,-4-4-6,4 10-6</inkml:trace>
  <inkml:trace contextRef="#ctx0" brushRef="#br0" timeOffset="325928.642">3398 16460 308,'0'0'41,"0"0"-6,0 0-4,0 3-6,0-3-3,0 4-4,0 8 1,0 0-6,0 0 3,0 1-5,4 1 1,-4 5-1,0 5 2,0 2-4,0-3-1,0 1 2,-4 8-4,0 1-1,-4 1 1,0 6-3,3-1-1,-3 4 0,0 0 1,0-3-2,-4 0-1,3-4-1,5-2-3,-4-1-1,4-3-2,0-1-3,0-5-2,-4-2-3,4-5-7,4-4-5,-5-3-3,5-4-5,-4-3-8,-8-6-12</inkml:trace>
  <inkml:trace contextRef="#ctx0" brushRef="#br0" timeOffset="326272.6617">3791 16344 416,'4'0'46,"0"0"-11,0 0-8,-4 0-8,9-3-6,3 3-3,0-3-1,0-3-3,5-1-4,3 2-2,-3-4-2,-1 6-2,4-7 3,-7 4 1,3-1-6,-4 3-2,1 0-3,-5 1-7,-4 0-4,4 3-5,0 0-4,-4 0-6,-4 0-4,4 13-9</inkml:trace>
  <inkml:trace contextRef="#ctx0" brushRef="#br0" timeOffset="326596.6802">3828 16629 384,'0'0'55,"0"0"-9,0 3-9,0-3-8,8 0-6,-8-3-6,8 3-3,5-3-4,7 3-1,-8-10-4,5 5-6,3-1-3,5-4-6,-5 1-4,1-1-6,-1 1-9,1 4-7,-1-4-8,-4 2-5,29-6-10</inkml:trace>
  <inkml:trace contextRef="#ctx0" brushRef="#br0" timeOffset="327121.7103">4651 16238 194,'0'0'26,"0"-7"0,0 7-2,4-3-3,0 3 4,-4-3-4,0 0 0,0 0 2,0 3-3,0-4 0,0 4-2,0 0-3,0 0-1,0 0-1,0 0-1,0-3-3,0 0-2,-8 3-3,8-1 2,-13-3-1,5 1-1,0 0 1,0 3 1,-4 0-2,-5 0 0,5 0 0,0 3-1,-5 4 3,5-3-3,-8 6 2,7 3 0,-3-4 0,4 2 0,-1 5 0,-3-2-1,8 2 0,0 3 0,4 2 2,-5 5 0,5-9 2,0 7 0,4 1-1,0-1 1,0 5-1,4-9-1,9 7 0,-5-4 0,4 1-2,4-5-1,1-2-1,-1-4 1,5 0-3,-1-2 2,1 1-2,-5-5 0,0-1 1,5-3 0,-5-3-1,0 0 0,5-3-1,-9 0-3,5 0-3,-5 0-3,4-4-2,-8 1-3,1 3-2,-1-4-5,0 3-9,-4 0-7,0 1-11,0-3-3,9 6-10</inkml:trace>
  <inkml:trace contextRef="#ctx0" brushRef="#br0" timeOffset="327468.7301">4991 16613 314,'4'-2'40,"0"-1"-4,-4 3-3,4 0-2,-4 0-4,4 0-1,0 0-5,0 0-3,0 0-2,0 5 2,-4 4-2,9 7-4,-9-1-1,0 1-3,4 1-1,-4 5-3,0-3 1,0-1-1,0 3-6,0 4-5,0 2-1,0-5-3,0-7-6,0 0-9,-4-2-10,4-2-6,0-4-12,-9 5-9</inkml:trace>
  <inkml:trace contextRef="#ctx0" brushRef="#br0" timeOffset="327804.7493">5441 16602 149,'0'0'12,"-4"0"-8,4 0 2,-8 0 2,8-3-6,-4 3 0,4-4-8</inkml:trace>
  <inkml:trace contextRef="#ctx0" brushRef="#br0" timeOffset="328876.8107">5502 16351 273,'0'0'40,"4"0"-1,1-4-3,-5 4-7,0-3-3,0 3-4,0-3-4,0 0-2,0 0-5,0-2 0,0 0-3,-5 0 0,1 2 1,4-3-3,-4 3-1,-4 3-2,4-3-2,-4 3 0,0 0 1,-5 3 0,1 0-2,4 3 0,-4 9 1,-1 0 0,1 1 0,8-1-1,-4 1 0,4 1 2,0 2-2,-1 0 1,5 5 0,0-3 0,0 1 1,0 2-2,9 0 1,3-2 1,0 0-2,5-8 0,-1-1 0,0-3 1,5-6-1,3 0 0,-3-4 1,-1 0 1,5-4 5,-1 0 4,5-9-4,0-8 0,8-1-2,-9 0-1,5 1-1,-8 0-1,3 2 0,-7 0-2,3 2 2,-7-2-1,-5 4-1,-4 3 0,4-4 1,-8 8-1,1-2 0,-5 1 0,0-1 0,0 6 0,-5 0-1,1 1 2,-4 3-1,0 0 0,0 0 0,0 3 0,-5 1 0,5 0 0,0 6 0,-4 3-1,-1-2 2,-3 1-1,8 4 0,0 0-1,-1-5 1,1 2 0,0 0 1,4-2-1,-4 2 0,4-1-1,0-4 2,4 2-2,0-1-2,0-2 1,-5-4-1,5 2 1,5-2 0,-5-3 0,8 0 2,0 0 0,4 0-1,1-3 1,-5-2 0,8-11 0,-4 2 0,1-2 0,-1 0 0,-4 2 1,0 1-1,1 0 1,-1-1 0,4 4 0,-4 1 0,0-4 0,5 5 0,-5-1 1,4-4-1,0 3 0,1 2 1,-1-1 0,0-4 1,1 2 0,-5 1 0,4 1-1,0-1 1,1 1 1,-1 2-3,-4-1 0,4 5 0,1-3 0,-5 3 0,0-4-1,0 4 0,0 0 0,-4 0 1,5 3 0,-9 0-1,4 0 0,0 0 0,-4 3 0,0 0 0,4 7 1,-4 2-1,0 0 0,0 4 0,0-1 0,0 0 0,-4 1 0,4 0 0,0-2-1,-4-1 2,0-4-2,0 2-1,-1-1 3,-3-4 0,0-3-1,0 4 1,0-4 2,-1 0 2,1-3-1,0 0 2,0 0 1,0 0 1,0 0 0,3 0 1,-3 0-2,8 0-1,-4 0-1,4 0 0,0 0-2,0 0-1,0 0 0,0 0 0,0 0-2,0 0-2,0 0-1,0 0-2,4 3-2,4-3-1,5-3-2,-1 0-2,4 0-3,-3-7-5,-1 4-1,4-7-5,-7 5-11,3-5-11,0-3-8,0 2-6</inkml:trace>
  <inkml:trace contextRef="#ctx0" brushRef="#br0" timeOffset="329420.8418">6399 15797 479,'8'-3'49,"-8"0"-10,4-3-10,0 2-6,4 1-6,-3-6-4,7 7-3,0-1-2,0 0-2,5-4-3,-1 7 0,-4 0 0,1-3-2,3 3 0,-4 0 0,-3 0 0,3 0-1,0 0 0,-4 3-1,1 4 3,-1-4-2,-4 5-1,0 1 1,-4 1-1,0 3 0,0-5 1,0 4 0,-4-2 0,0 4-1,0 2 0,-9 0 1,5-2-1,0 2 0,0 0 1,0-5 0,3 5 0,1-6 0,0 4 0,-4-4 0,8-1-1,0 1 1,-4-2 0,4-2 0,0-3 0,0 7 0,0-1-1,0-1 1,4 5 0,-4-7 2,8 1-2,0 2 1,1-1 2,-1-2 0,4 1 0,-4-1 0,5 5 1,-1-1 0,0 3-2,-4-1 0,1-2 1,-1 4 0,-4 2 1,4 1-1,-4 3 1,-4 3 1,0 0 1,0-3-1,-4 4 1,4-2-1,-4-2-1,0-3 2,-4-1-4,-5-2 1,9 2 0,-8-3-3,4-2 2,-4-2-2,3 1 0,-7 0 0,8-2-3,-5-2-4,1 0-5,0-3-2,0 1-5,3-4-4,-3 0-8,0 0-5,4-7-12,-5-2-7,9-9-5,-16-34-6</inkml:trace>
  <inkml:trace contextRef="#ctx0" brushRef="#br0" timeOffset="329752.8608">6845 16088 427,'8'0'54,"1"2"-7,-5-2-12,4 0-3,4 0-7,-4 6-7,0 4-2,5 3-6,-1-2-2,4 5-4,-3 3 0,11-2-1,-3-1-2,-5 1 0,5 3-1,-5-6-2,4 2-1,1 0-2,-1-2-2,-3 2-3,-1-3 0,-4-5-4,1 1-2,-1 1-6,0-1-7,-4-6-6,1 2-7,-5-2-5,4-3-6</inkml:trace>
  <inkml:trace contextRef="#ctx0" brushRef="#br0" timeOffset="330092.8802">7124 16093 376,'0'-5'45,"0"-1"-8,-5 3-8,1 3-7,0 0-6,-4 3-4,0 0 0,4 5-3,0 11-1,-9-1 0,9 1 0,-4 5-3,-4 1 2,4 2-2,-1-3-2,-3 4-1,4 3-1,-4-4-2,-1 1-3,5-4-2,0 3-5,0-1-5,0-9-7,0 2-7,-1-4-2,5-3-6,4-2-3,-4-4-5</inkml:trace>
  <inkml:trace contextRef="#ctx0" brushRef="#br0" timeOffset="330428.8994">7545 15928 261,'0'-5'39,"4"2"0,-4-4 2,0 1-1,4 6 2,-4-6-7,5 3-4,-5 3-5,0 0-4,0 0-2,4 0-4,-4 0-2,8 0-2,-4 0-3,-4 6-1,8 7-2,-4-2 0,0 8-4,0 5 0,-4-2 0,9 2 0,-1 6-5,-4 2-3,4 1-4,-8-3 0,0 1-4,-4 0-2,4-4-3,-4 0-9,4-1-5,0-5-5,-4-6-3,4 0 2,-8-3-5,-5 19-4</inkml:trace>
  <inkml:trace contextRef="#ctx0" brushRef="#br0" timeOffset="330761.9185">7476 16215 287,'0'-3'59,"0"0"-2,0 2-8,0-6-6,4 4-8,4-7-6,0 1-7,-4 1-3,8 2-6,1-4-2,-5 4-6,8-1-1,-3-2-7,3 6-3,-4-1-6,1 1-4,-1 2-4,4-6-5,5 7-6,-9 0-3,4 0-1,1 0-2,3 0-2,1-3-2</inkml:trace>
  <inkml:trace contextRef="#ctx0" brushRef="#br0" timeOffset="331102.938">8323 15848 279,'0'-3'38,"0"1"-5,0-1-4,0-3-3,-4 3-5,0 0-7,0-4-3,-4 1-3,4 0 1,-1 1-3,1-2-1,-4 4 2,0 0 1,0 0 4,-5 3 2,5 0-3,0 0 1,-4 0-1,0 3-2,-1 0 2,1 7-2,0 1-2,-1-2 2,5 7-2,-4-1-1,0 1 1,3 6-2,-3 2 2,8-4-1,0 12 2,-4 1-2,8-2-1,-4 12 0,4-7-2,4 1 0,-4-1-1,16-6 0,-4 2-1,1-8 0,3 0-1,-4-5 1,5-3 0,-1-5-2,5-1 1,-5-4 1,4-6 0,5 0-5,-4-3-5,-1-4-4,-4-2-6,1-4-8,-1 5-11,0-4-11,1 2-9,20-14-7</inkml:trace>
  <inkml:trace contextRef="#ctx0" brushRef="#br0" timeOffset="331442.9574">8671 16281 369,'4'0'47,"-4"0"-5,4 0-8,0 0-9,0 0-6,5-4-5,-9 4-5,12 0-2,-8-3-1,8 3-2,-8 0-2,5 0 2,-5 0-3,0 0 1,0 0-1,4 3 1,-8 1-2,0 0 0,4 6 2,-4 3-1,-4-1 4,4 3-3,0-3 2,-8 4 3,4-1 2,-4 1-3,3-2 1,1 2 0,0 0 2,4-2-2,-8-1-1,8 3 2,-4-5-5,4 1 1,0-2-3,0-1 2,0-1-3,0-1 1,4-1-1,-4-3 2,8-3-2,0 0 0,5 0 1,-1 0-4,-4-3-3,5-3-6,-5-4-3,4 2-4,0 2-6,1-4-7,-5-2-10,4 4-9,0-5-7</inkml:trace>
  <inkml:trace contextRef="#ctx0" brushRef="#br0" timeOffset="332455.0153">9293 16201 284,'0'0'53,"0"-3"-4,4 0-2,1-4-7,3-8-7,0 0-6,0-1-4,0-4-4,0 4-4,9-2-2,-9-1-3,0 0 0,0 2-3,5 1-2,-5 1-1,4 0 0,-4-1-1,1 5-2,3-2 1,0 6-1,-4 1 0,0-5 0,-3 5-1,7-1 0,-4 7 0,-4 0 0,4 3-1,-4 1 1,1 2 0,-5 2 0,0 5 0,0 3-2,0 1 0,0 2-1,0 2-2,0 4 0,0-4 2,-5-2-1,-3 2 1,0-5 1,4-5-1,-8 1 2,3-2-1,-3-1 0,4-2 2,-4-2-1,-1-2 3,5 0 1,-8 0 0,4 0 2,-1 4 0,1-4 2,0-3 0,4 0 0,-1 0 1,5 0-1,0 3-2,-4-3 0,8 0-2,0 0 0,0 0-3,0-3 1,4 3 1,0 0-1,8 0 0,1-3 0,-1 3-2,4-10 2,1 1 0,3 1-1,1-2 0,-9 1 0,13-1 1,-5 7-1,-4-4 0,1 3 0,7 1-1,-11-7 1,7 7 0,-8-4 0,1-2-1,-1 4 2,-4-1-1,0-4-1,1 4 0,-1 0-1,-4-1 1,0 7-1,-4-8 0,8 5 0,-8 0-2,0 0 1,0-1-1,4 4-3,-4 0 2,0 4 1,-4-1-1,4 0 2,0 5 2,0 8-2,0 3 1,0-11 1,0 8 0,0-3 0,0-2 0,0-5 1,8 0 0,-4 1 0,5-4 0,-5 0 1,0 0 2,4 0 3,0-3 0,0 4 0,1-4 0,-1 0 2,0-4-2,0 1 0,4 3-1,1-9-1,-5 2 0,4-2-1,-4 2 0,5 3-3,-9-3 0,4 4 2,4-3-1,-4-1-1,1 1 0,-1 3 0,0 3 0,0 0 0,0 3-2,-4 0 1,-4 0-2,4 1-1,1 5 0,-5-2-2,4-3 2,0 3-2,0-1 1,-4-3 1,4 0-1,0-3 1,0 0 0,4-3 3,-4 0-2,5-3 2,-1-1 1,0-4 0,-4-2 0,8 7 2,-3 3 1,7-5 1,-8 5-1,0 3 1,9 0 1,-13-7-1,12 7-3,-8 0 1,5 0-1,-5 4-1,8-1 0,-8 3-4,5-1-3,-5-2-4,-4 3-3,4-6-2,0 0-5,0-3-6,-3 3-10,3-6-10,-4-2-8</inkml:trace>
  <inkml:trace contextRef="#ctx0" brushRef="#br0" timeOffset="333029.0482">10378 15549 443,'0'-3'59,"0"3"-9,0-3-11,4 0-8,0-4-9,5 3-6,-1 1-3,4-1-4,0 1-1,1 0-3,3 0-2,5 3 0,-5 0-1,0 0-1,1 0-1,-5 0 2,0 0-2,-4 3 0,1 3 2,-5-2-2,0 7 1,0 5-1,-4-2-3,0 2 1,0 0-1,0-2 1,0 2 1,-4 3 1,-4-5-1,-1 2-1,5-2 1,-4-1-2,0 0 0,0-5-1,4 1 0,-5 1 0,9-1 1,-4-5 1,4 2-1,-4-1 0,4 1 0,0 0 2,0-6 0,0 4 1,0-1 0,0-3 0,0 3 0,0-3-2,8 0 2,5 3-1,-5 0 1,0-3 2,4 4 1,-3-4 0,-1 6 0,-4-1 1,4 1 0,-4 0 0,4 4 0,-4-4-1,1 2 1,-5 5-1,0 3 3,0-3-2,0 1 1,0-1 0,-5 1-1,1 2 0,-4 3 0,0-5 2,-4 2-2,-1-2-1,1 5 0,0-3 0,0-4-1,-1-3-1,1-3 0,-4 7 0,3-5 1,-3 2-5,8-4-1,-5 0-5,1-2-3,0-4-2,0 0-5,3 0-4,1 0-3,0 0-11,8-7-11,-8-6-10,8-1-4</inkml:trace>
  <inkml:trace contextRef="#ctx0" brushRef="#br0" timeOffset="333373.0678">10771 15843 396,'8'-3'61,"-3"0"-11,-1 3-10,4 0-8,-4 6-8,12-4-3,-7 4-6,3 7-2,-4 3-4,8 2-2,-3-3-2,-1 0 0,0 1 0,9-4 0,-5 6 0,-4-5-2,5 2-1,-5 3 0,4-2-1,-3-5-2,-1 2-4,-4-4-5,4-6-3,-3 4-3,-5-1-4,0-3-5,0-3-10,-4 0-11,0 0-7,0 0-4</inkml:trace>
  <inkml:trace contextRef="#ctx0" brushRef="#br0" timeOffset="333715.0874">10996 15886 442,'0'-3'50,"-4"3"-11,4 0-8,-8 0-7,0 0-4,4 3-6,-4 4-3,4-2-3,-5 7 0,1 1-2,-4 1-1,4 2-3,4 0 1,-5-2 0,1 5-2,-4 8-1,4-3-3,-4-1-2,-1 0-2,1 0-3,4 1-3,-4 1 2,-1-1-5,5 0-6,-4-2-7,4-8-5,-1 2-7,1-2-3,8-4-6</inkml:trace>
  <inkml:trace contextRef="#ctx0" brushRef="#br0" timeOffset="334349.1237">11762 15546 326,'0'0'46,"0"0"-1,4 0-4,-4 0-4,0 0-8,0 3-5,0 10-6,4 1-3,-4 2-2,4 0-4,0 2 0,1 4-3,-1 5-1,0 0-2,0-3 0,-4 4-1,0-1-1,4 1 1,-4-3-2,0-4-4,0 1-2,0-5-3,0 6-3,0-3-5,0-7-9,0 0-7,0-5-9,0-5-3,0-3-4</inkml:trace>
  <inkml:trace contextRef="#ctx0" brushRef="#br0" timeOffset="334691.1432">11619 15858 360,'0'0'54,"0"0"-4,0 0-8,4 0-8,0 3-6,0-3-6,17-3-2,-1 0-6,9-4-4,-5-1-1,5-1-4,0-1-2,-1 1-5,1 1-5,-9-2-6,5 1-2,-5 2-5,-3 4-10,-1 0-6,0 0-9,-7 1-5,19 2-9</inkml:trace>
  <inkml:trace contextRef="#ctx0" brushRef="#br0" timeOffset="341984.5604">12200 15295 281,'0'0'39,"0"0"-2,0 0 0,0 0-7,0-3-2,0 3-3,4 0-2,-4 0-5,4 0-5,0 0-4,9 0 0,-1 0-4,0-3 0,1 3-2,-1-4 0,0 3-1,4 1-2,-3-3-4,-1 0-5,0-1-6,1 4-3,-5-6-3,0 3-2,0-4-5,-4 4-4,4 3-5,-3 0-2,11 7-7</inkml:trace>
  <inkml:trace contextRef="#ctx0" brushRef="#br0" timeOffset="342348.5812">12675 15014 339,'0'0'40,"0"0"-3,0 0-6,0 0-8,0 0-4,0 0-3,0 0-2,0 0-3,0 3-1,0 13 1,4 0-3,0-2-1,-4 5 0,8 2-2,-4 1-1,1-5-2,-5 6 1,4 4-1,-4 0-1,0-5-4,4 2-2,-4 3-1,0-5-7,0-1-2,0 1-6,0 2-3,0-2-2,-8-8-4,3 2-6,-3-1-5,-29 47-9</inkml:trace>
  <inkml:trace contextRef="#ctx0" brushRef="#br0" timeOffset="342696.6011">12368 15708 332,'0'0'42,"4"-3"-2,-4 3-2,4 0-4,4-3-6,5 3-3,3-3-5,9-4-3,-1-4-3,5-1-2,-5-1-5,5 2 3,4-2-2,-1 0-1,1 2-3,0 2 2,4-1-3,4 1 0,-8 2-1,-1 1-2,5-2 1,-4 2 0,-9 2 1,5 1-3,-8 0-1,-1 3-1,1 0-4,-9 0-1,0 0 0,4 0-5,-3 0-1,-5 0-5,0 0-8,0 0-1,-4 0-7,0 0-6,-4 0-2,5 0-12</inkml:trace>
  <inkml:trace contextRef="#ctx0" brushRef="#br0" timeOffset="343050.6214">12671 15809 327,'0'0'48,"0"0"-4,0 0-6,0 0-5,0 0-8,0 0-3,4 0-3,-4 3-4,4 9-4,0 1-3,0-2 0,0 5-1,0 0-3,1 5 0,-5-5 1,8 1-4,-4 5 0,4-1 1,-8 4-2,4 2-2,0-3-3,-4 2-2,4 1-1,-4-7-6,0 6-2,0-7-6,0 2-6,0-5-6,0-2-3,0-5-7,0-5-3</inkml:trace>
  <inkml:trace contextRef="#ctx0" brushRef="#br0" timeOffset="343411.642">12917 15791 306,'4'0'50,"4"-3"0,-4 0-8,4-1-10,8-2-6,-3 3-6,-1-2-6,0 2-3,1 3-2,-5-3-3,4 3-1,-4 0-2,5 0-1,-1 0 1,-4 3-1,-4 0-1,0 5 0,4 2-1,-4-1 1,-4 1-1,0-2 0,0 4-1,0 4 2,0-1 1,-4 1-1,4-4 2,-8-2-1,0-2 4,0 8 0,-4-2-1,7-1-1,-3 3 2,0-2-1,4 2-1,4-4-2,-4 3 2,4-3-2,-4-5 0,4-1 0,0 5 1,4-4-3,0 2 1,-4-6 0,8 7 0,0-4-1,1-6 0,3 0 0,-4 0 0,4 0 0,-4-3-3,9-3-2,-9 3-3,0-4 0,5 1-4,-1-4-2,0 2-7,0-4-6,-8 2-8,9-3-5,-9 2-5,8 5-4</inkml:trace>
  <inkml:trace contextRef="#ctx0" brushRef="#br0" timeOffset="343762.6621">13502 15516 404,'0'0'44,"4"0"-6,0 0-6,-4 0-7,4 0-4,0 6-2,5 1-4,-1 7-1,4 2-3,0-5-4,1 5 1,-1-3-2,4-1-2,1 3 0,-1 1-2,-4-5 0,5 5 0,-1-7-1,-4 2-1,5-1 1,-5-1 0,0 1-1,1-2-3,-5 1-3,0 1-1,0-4-4,0 4 1,0-2-2,-3-2-5,-1 4-4,-4-4-5,8-3-7,-8 0-4,0 1-4,0 2-7,0-4-5</inkml:trace>
  <inkml:trace contextRef="#ctx0" brushRef="#br0" timeOffset="344115.6823">13739 15580 298,'0'-4'36,"0"1"-2,0 3-4,-4-3-5,0 3-3,4 0-5,-4 3-1,0 4 3,0-1-4,-4 8 1,4 2-3,-5 0 0,1 2-2,-4 1 0,4 1-4,-4 6 0,-1-6-1,1 6-2,0-2-1,-1-5 0,1-2-1,0 2-3,4 2-4,-1 1-3,1-7-3,0-3-7,0 1-7,8-5-6,-8 1-8,8-2-8,-8 17-7</inkml:trace>
  <inkml:trace contextRef="#ctx0" brushRef="#br0" timeOffset="345189.7437">14272 15533 300,'0'-3'44,"0"2"-2,-4-2-4,-1 3-6,5-4-8,0 1-6,-4 3-5,0-3-3,0 0-2,0 3 1,0 0-4,0-3 2,-4 3-3,0 0 2,3 0-1,-3 0-2,0 0 1,4 0-1,-8 3 0,3 3 2,-3 5-3,0 5 1,0 0-1,-1 2-2,1 1 2,0 1 0,4 6 0,-1-2-2,-3-1 0,8 3 0,0-2 0,0 1 0,0-1 0,4-3 0,0 4 0,4-7 1,0-2-2,0-1 1,8 3 0,5-5 0,-1-7 0,5 2-1,-1-5 2,0-3-1,1 0 0,4-3 1,-5-5 0,9-2-2,-5-9 0,9-1 2,-4 1-2,-5-2 2,1-1 0,-1 4-1,-3-1-1,-1 2 2,1-2-2,-9 4 0,-4-1 1,0 4 0,1 2 0,-9 2 0,0 2 1,0 3-2,0-4 2,0 4 0,-9 0-2,5 3 0,0 0 0,-8 0 1,4 0 0,-5 3 0,1-3-1,0 3-1,4 7 0,-9-4 0,9 2-1,-4 5 1,0-4 1,-1 1 0,5 1-1,-4 2-1,4-1 3,-5 1-2,5-5 0,4 2 1,4-1-1,-8 1-2,8 1 2,-4-5 1,4 4 0,0-4 0,0 0 0,0-4 0,4 1 1,0 0 0,4 1 0,0-4 0,1 0 0,-1 0 0,4-7 1,-4 2 0,4-1 2,1-7 1,-5 4 1,4-2-2,-8-2 0,9 0 0,-1 2-1,0-2 0,-4 1-2,1-1 1,-1 2 1,0 1 0,4 1 2,-4-1-1,5-1 0,3 2 0,-12-1 1,8 1-3,-3 4 1,3-5 0,-4 4-1,4-4 0,5 4 1,-5 1-2,-4-3 2,4 0-1,1 2-1,-1 0 0,-4-1 0,5 1 0,-5 4 0,0-1 0,-4 0 1,4 3-2,-4 0 2,-4 0-1,4 0-1,-4 0 2,0 0-2,0 0 2,-4 3-1,4 8 0,0 2 0,0-4 0,-4 4-1,4-5 2,-4 5-2,0 0-2,0-5 1,-8 1 1,3 4 1,-7-7 0,8 1-1,0-3 0,4 3 1,-9-1 0,5-3 0,0 0 0,0 1 0,-5-4 0,1 0 2,4 0 0,0 0 1,4 0 1,-4 0-1,3 0 1,1 0 0,0 0-2,0 0 1,4 0-1,-4 0 1,4 0-3,0 0 0,0 3 0,0-3 1,0 3-1,12 0 0,1 0-1,-1-3-4,0 0-3,5 0 0,-5-3-2,0 0-2,4-3-3,-3-4-7,7 4-7,-7-4-9,3 2-5,0-1-3,29-15-9</inkml:trace>
  <inkml:trace contextRef="#ctx0" brushRef="#br0" timeOffset="345782.7776">15050 15166 437,'0'0'45,"0"0"-9,0 0-10,0-1-8,4 1-2,-4 0-6,8 0-1,-4 0-4,12 4 1,-3 0-3,3 5-1,-4-9-1,0 3 1,1-3-2,-1 3 0,0-3 0,-3 4 3,-1-4-3,-4 0 0,0 0 0,-4 6 1,0 0 0,0-1-2,0 5 2,0 6-1,0-1-1,0 0 2,-8-2-2,0 1 0,3 5 1,-3-2-1,-4-1-1,4 7 0,4-9 0,-9 2 1,9-2 0,0-1-1,-4 3 2,0-4-1,4-4 2,4 2-1,-8-1 0,8-2-2,0-2 3,0 1-2,4-3 2,0 3 0,0-2-1,4 2 0,0-3 1,-4-3 0,9 3 1,-5 1 0,4 0 3,-4-1 0,0 4 0,1-1-2,3 1 1,-12-1 0,8 2 1,-4 5-1,4-1 0,1 1 0,-5 1-1,-4 2 0,0-1 2,0 0-1,0 1 1,0-1-1,-4 1 0,-1-2 1,1 2-1,-4 0 0,0-5-1,0 1-1,0 1-1,-1 0 0,1-5 1,-4 1-1,4-2 1,0 2-1,-5-6-1,1-1 0,4 1-1,-4 0-5,3-3 0,1 0-6,-4 0-2,4-3-2,0 0-5,-1 1-6,1-7-9,0-4-12,0 1-6,-13-25-10</inkml:trace>
  <inkml:trace contextRef="#ctx0" brushRef="#br0" timeOffset="346154.7989">15430 15516 387,'0'0'47,"4"0"-5,5 0-7,-1 3-6,0 0-8,4 1-4,0 3-3,1 9-2,-1 0-3,0-1-1,5 0 0,-1 1-1,-4-1 0,5 1-1,-5-2 0,4-1-2,1 3-2,-1-5 1,-4 1-1,1 1-1,-1-2-3,4-1-4,-7-1-1,-1-2-5,4-1 1,0-1-5,-4 4-1,-3-2-5,3-4-5,-4 0-3,0-3-4,0 0-2,-4 0-5,0 0-4</inkml:trace>
  <inkml:trace contextRef="#ctx0" brushRef="#br0" timeOffset="346515.8196">15676 15530 330,'0'0'40,"0"0"-2,0 3-1,-8 7-5,4 3-5,-5 4-5,1 5-8,-4-4 1,4 4-4,4-1-1,-9 4-3,5-1-3,0-3-1,0 1 2,0-1-4,-1-5-1,1 6-5,0-5 0,0-1-4,4-1-5,-4-3-5,4 1-5,-1-7-3,5 1-4,0 1-5,0-2-1,0-6-3</inkml:trace>
  <inkml:trace contextRef="#ctx0" brushRef="#br0" timeOffset="346874.8401">16126 15322 308,'-4'0'42,"4"0"-1,0 0 1,0 0-5,0 0-6,0 5-7,0 6-5,0 5-3,0-2-2,0 8-5,0-1-2,0 8-1,4-9-1,-4 7-3,0 2 1,0-2-5,4 0-2,0-5-4,1-1-2,-5 1-5,4-4-5,-4 1-3,4-5-3,-4-1-7,4 0-6,-4-4-4,4 18-6</inkml:trace>
  <inkml:trace contextRef="#ctx0" brushRef="#br0" timeOffset="347239.861">16024 15592 450,'0'-3'51,"0"0"-11,0 0-7,4 0-11,-4-4-5,12 4-5,1-2-3,-1-1-5,8 0-4,1-1-4,-1-2-1,1 1-3,-1 1-3,1 1-3,-1 0-5,1-1-5,-5-2-5,0 1-5,1 1-6,-5-2-3,33-4-10</inkml:trace>
  <inkml:trace contextRef="#ctx0" brushRef="#br0" timeOffset="347602.8817">17084 14996 246,'0'0'43,"0"0"-5,0 0 3,0-3-5,0 3-1,0 0-2,0 0-4,0 3-4,0-3-3,4 3-5,-4 8-1,0 5-5,0 0-1,4-1-3,5 0-2,-9 1 0,4-1-2,-4 4-1,4-5-3,-4 5-4,0-1-4,0 1 1,-4-2-6,4 2-5,0-3-6,0-2-4,0-1-4,-4 1-6,4-1-9,-9 16-6</inkml:trace>
  <inkml:trace contextRef="#ctx0" brushRef="#br0" timeOffset="347983.9035">16642 15457 337,'0'0'31,"0"0"-2,4 0 4,8-3 1,5 3-8,-1 0-5,5-2-2,3 2-4,1 0-2,3-6-2,-3 3 0,8-4-1,-5 4-2,5-3 2,0-4 1,4 1-2,-4 1 0,3-5-2,1 0 1,4 2-4,0-5 0,0 2 2,0-2-2,0 4-2,-4 2 1,0 0-2,4 3 2,-9 0-2,-3 4 1,-4 0-1,3-4-1,-7 7 0,3-6 0,-7 6 0,3 0 0,1 0 0,-9 0-2,8 0-3,-7 0-2,-1-5-2,0-1-3,0 3 0,1 0-2,-9-1-5,8 1-5,-4 3-6,-4-3-6,-4 3-3,4 0-5,-4 0-3</inkml:trace>
  <inkml:trace contextRef="#ctx0" brushRef="#br0" timeOffset="348717.9455">17027 15638 243,'0'0'40,"-4"0"-2,4 0 2,0 0-3,0 0-1,0 0-5,4 0-2,-4 0-4,8 0-4,0-3-3,0 3-4,1-3-3,3 3-4,-4-6 0,0 3-2,5-1-1,-5 4-1,0-3 0,0 3-2,0 0 0,5 0-1,-9 0 0,-4 0 2,4 0 0,-4 0-2,0 0 0,0 0 1,0 7-2,0 8 1,0-3 0,-12 0 0,3 1-3,1-3 1,-4 1 0,8 1 0,-4 1 0,-1-5 0,9 2 0,-4-1 1,0-3 1,0 1-2,4-1 2,0-4 0,0 1 0,0 0 0,0 0-2,4 0 1,-4 1 1,0 2 0,4-3-1,5 0 2,-1-3-1,0 0 0,-4 0 0,4 0 0,0 0 2,1 4-1,-1-1 1,-4 0 0,-4 2 2,4 1-1,-4 4 1,4-1 2,-4 2 0,0 2 0,0-3-2,0 2-1,0-2 1,-4-2-1,0 1-2,-4 1 2,8-2-2,-9-2 0,5 0-1,-8 4 2,4 0-1,0-4-1,4-1 0,-5-5 0,-3 0-3,4 0-1,4 3-2,-4 3-2,-1-6-2,1 0-2,4 0-5,4-3-6,-4 0-9,0-5-4,4-5-8,0-3-4,16-4-9</inkml:trace>
  <inkml:trace contextRef="#ctx0" brushRef="#br0" timeOffset="349279.9777">17637 15540 326,'4'-7'48,"-4"4"-6,0 2-4,0-2-10,0-1-5,-4 1-7,4 3-6,0-3-2,0-3 0,0 2-4,0-2 0,0 0-1,0 3-1,-4-1 0,4 3-2,-8-6 3,4 4 1,-5 3 2,1 0-3,4 0 2,-4-3-4,0 3 1,0 0 0,-5 3 0,9 4-2,-4 1 1,-4-2 0,-1 7 1,5-1-2,-4-1 0,4 2 0,0 3-2,-1-2 4,-3 5-2,8 2 2,-4 1-1,0 2 0,4 0 1,-5 2-2,9-3 0,0 0 1,0-3-1,0 3 0,9-6-3,-1-1 1,4-2 0,0-1-1,1-7 2,3 1 1,-4-1-2,0-6 1,5 0 1,-5 0 0,0-6 2,1-1 3,-5 1 2,0-4-1,0 2 1,-4-1-1,0-1 1,1 1-2,-5 3-2,0 1 0,0-2 1,0 1-2,0 3 2,0-4-1,0 4 0,-9 0-1,9 3-1,-8 0 0,4 0-1,-8 0 0,4 3 0,-9 0 2,9 4-5,0 2 0,-4-2-3,-1 1-4,9 1 0,-4-2-5,4-1-2,0-3-9,0 3-4,4-4-5,0 8-5,0-4-4,0 0-1</inkml:trace>
  <inkml:trace contextRef="#ctx0" brushRef="#br0" timeOffset="350355.0391">17928 15904 361,'0'0'49,"0"-3"-1,0 3-9,4-7-9,0 3-7,12-15-7,5-7-2,3-1-3,1-3 1,3-7-2,5-6-1,8-6-1,-4-5 0,0-8 0,4 2-3,-9-9-2,1 9-1,-4-2-1,0 5-3,-5-5-1,-3 4-1,-5 3 0,-4 1-1,-4 1 4,-8 4-1,0 0 0,0 4 0,0 4 1,-8 4-1,-4 7 2,0 9 0,-5 9 0,1 12 0,0 6 0,-5 11 2,-3 15 1,-1 6-2,9 7 2,-13 6-3,8-2 0,1 7 2,0 4-2,-1 7 0,5 1 2,-1 5-2,5 1 1,0-8-1,4-1 0,-1-7 0,9-12 0,-4-6 0,4-7 0,0-4 0,4-9 0,-4-4 0,9-5 2,3-4 0,-4-4 0,4-3 1,1 0 1,3 0-1,-4-3-1,1-1 2,-1-3-1,4 0-2,-4 1 0,1-1 0,3 1 0,-8 3-1,5 0 0,-5 3 0,0-3 0,0 3-1,0 0-1,-4 0 1,5 0-5,-1 0 2,-8 3 0,4 0 1,0 3-1,-4 1 0,4 2-1,-4-2 1,8-3-1,-8 3 0,4-1 0,0 0-1,1-2 2,-1 2 0,-4-3 1,8-3 0,-4 0 0,0 0 3,8 0 0,-4-3-1,1 0 0,-1-7 2,-4 4 0,0 3 3,8-1 0,1 1 0,-1 3 1,-4 0-3,0 0 1,9 0-2,-13 0-1,8 0 0,0 0-5,1 0 1,-5 3-1,0-3-3,0 0-4,0 0-3,1 0-4,-1-3-6,-4 0-5,0 2-4,4-3-6,-8-2-5,16-19-7</inkml:trace>
  <inkml:trace contextRef="#ctx0" brushRef="#br0" timeOffset="350726.0604">18881 14748 342,'5'-3'30,"-5"3"-4,0 0-4,0 0 1,0 0-2,0 3-1,0 7 1,0 14-1,0 1-4,0 2 2,0 3-1,0 7-1,0 2 0,0 4 0,0 0-2,-5 3-1,1 1-3,0 7 0,0 8-2,-4-2-3,4 2 2,-4-5-4,0 2 1,3-6-2,-3-6-1,0-1 1,0-3-1,4-3-1,0-3-2,-4-7-3,3 2-4,1-12-3,-4 4-4,8-5-2,0-3-8,0-6-8,4-6-11,0 0-10,13 11-10</inkml:trace>
  <inkml:trace contextRef="#ctx0" brushRef="#br0" timeOffset="352009.1338">19049 15685 212,'0'0'28,"0"0"1,0 0-1,0 0-3,0 0-1,9 0-2,-1 0-1,-4-4 4,4-8 0,4-1 2,1-1-2,3-2-5,-4-2-3,1-1-1,3-3-3,0 1 0,1-3-3,-1-4-2,0 4-1,1-3-3,-1 5 0,1-2-1,-1 1-1,-4 3-1,0 1 0,1 1 0,-5 6-2,0-4 2,0 11 0,-4 2 0,0 0 0,1 3-1,-1 0 1,-4 3-2,4 0 2,-4 2 0,0 14-2,0-5 2,0 8-1,0 1-3,0-3-1,0 1-1,-4 4 0,4-1 0,-9-2 1,5-4 1,-8 4 0,8-8 2,-4 2 0,0-3-1,-5-2 1,5-4 1,0-1 0,0-3 0,-4 0 0,3 0 0,1-3 0,0 0 0,4 4 0,0-4 0,-4 0 1,-1 0 0,5 0 1,4 0-1,-4 0 3,4 0-2,0 0 2,0 0-2,0 0 0,0 0-1,0 0 1,0 0-1,0-4 0,4 4-1,0 0 2,9 0-1,-1-9 1,4 3-1,-3 2 0,-1-2 1,0 1-2,5-4 1,-5-1 1,4 4-1,1-1-1,-5 3 3,4-3-3,-3-2 0,3 2 1,-4-5-2,0 4 2,-3-2-2,3 4 2,0-7-2,-4 2 2,-4 1 0,9 1-1,-13-1 0,4-2-1,-4 4 2,0 1-1,4 4-1,-4 0 0,4 0 0,-4 3-2,0 0-2,0 0 1,0 0 0,0 0 1,0 6 0,0 1-1,-8 2 2,8 5 1,0 2 0,-4-1 1,4 1-2,0-1 2,0-3-1,0 0 1,0-2-1,0-1 2,0-2-1,4-3 0,4 0 2,-4-4 0,4 0 1,1 0 2,3-4 0,-4 1-1,0-1-2,0 0 2,5-2-3,-5 0 0,0-1 0,0-2 0,0 2 2,-3 6-3,-1-2 1,4-1 0,-4 4-2,0 0 0,-4 0 0,0 0-1,0 4 0,4-1 0,0-2-1,-4 6 0,4-1-1,0-3 1,-4 4-1,0-4-1,4 0 3,-4 0-1,5 4 1,-1-4 1,4-3 0,-4 0 0,0 0 0,0 0 1,0 0 0,4 0 1,-8 0 1,9 0-2,-5 0 1,8 0 2,-4 0 0,0 0-2,5 0 4,-5 0-4,0 0-1,4 0 1,-4 1 0,5-1 0,-9 3 1,8-3-2,-4 0-3,0 0 0,1 0-5,-5 0-2,4-3-6,0 3-6,-4-1-8,-4-2-7,0-4-3,4 1-8</inkml:trace>
  <inkml:trace contextRef="#ctx0" brushRef="#br0" timeOffset="352613.1683">20024 14926 434,'0'0'41,"0"0"-9,0 0-7,4 0-5,-4 0-4,8 0-4,4 0-2,1 0-4,-1 0 0,4 3-4,-3-3 1,3 5-1,-4 1-1,0-2 2,-3-1 0,3 6 0,0-2-1,-4-1 0,1-1-1,-1 1-1,-4 1 1,4-1-1,-8 0 0,4 2-1,-4 2 2,0-1-1,0 1 0,0-1 0,-4-1 0,4 5 0,0-3 0,-4-1-1,0-4 1,-4 4-2,4-2 1,-5-1-1,5 1 2,0-4-1,0 0-1,4 2 0,0 1 2,0 0 0,0-2-1,0 2 1,0 3-1,0-4 0,0-2 0,4 4 2,4-4-2,1 3 1,-1-3 1,4 4 1,-8-1 0,4 1 2,1-3-1,-1 12 0,0-6 0,-4-4-1,0 5 2,-4 5-1,4-2 0,0 2 2,-4 3-1,0-1 0,0-2 0,-4 4 0,0 0 3,-4 0-3,-4-1 0,3-4-2,-3 1 0,8-4 0,-8-1-1,4-1 1,-5-4-2,5 4 1,-8-7-1,8 3-3,-1-2-4,-3 0-2,4-4-5,0 0-1,-5 0-3,5 0-6,0-1-10,4-2-4,0-4-6,0-2 0,0 2-3,0-13-3</inkml:trace>
  <inkml:trace contextRef="#ctx0" brushRef="#br0" timeOffset="352985.1896">20466 15278 360,'8'0'44,"0"3"0,-4 0-7,9 2-4,-5 4-11,4 1-2,4 2-4,-7-4-5,3 8-1,4 0-1,1-5-2,-5 5-1,4-3-3,1-5-1,-5 5 1,0 2-2,1-5-3,-1-2-2,0 2-3,-4-4-1,1 3-4,-5-1-5,4-1-4,-8-4-8,0 0-5,0 0-7,0 0-3,0-3-3</inkml:trace>
  <inkml:trace contextRef="#ctx0" brushRef="#br0" timeOffset="353357.2109">20671 15274 308,'-5'0'33,"1"4"0,-4 3-1,-4 6-2,0 0-3,-1 3-6,5-5-2,-4 8-5,4-2-3,-5 9-2,-3-2-3,8 0 0,-4-2-4,-1-1-1,5 1 1,0-5-1,0-1-4,0 3-8,-1-1-3,1-6-6,4 4-3,-4-11-5,8 2-1,-4-4-3,4 0-5,0-3 0</inkml:trace>
  <inkml:trace contextRef="#ctx0" brushRef="#br0" timeOffset="353725.2319">21014 14623 342,'0'0'39,"5"0"-5,-5 0 1,4 0-3,0 3-4,-4 0-5,8 6-3,-4 6 0,-4 7-3,0 2 3,4 9-1,0 4-1,-4 6 1,0 3-2,0 3-1,0 0-3,-4 5-2,0 2-1,4 4-3,0-1-2,-4 6 0,0-1-1,0-4-2,4-1 1,-4-5-1,0-4-2,4-4 1,0 0 0,0-10-1,-9-2-4,9-4-3,0 2-6,0-12-4,0 3-3,0-6-3,4-4-6,-4-2-12,9-5-8,-1 1-10,4-4-12</inkml:trace>
  <inkml:trace contextRef="#ctx0" brushRef="#br0" timeOffset="354833.2953">21506 15708 297,'0'0'42,"0"-3"-1,0 3-5,0-3-5,4 3-6,-4-13-4,4 5-3,4-1-1,0-1-2,5 1-2,-5-2-4,0-2 0,4 3 0,1-4 0,-1-2 0,4 0-2,-4 2-2,-3-5 2,7-2-3,0-1 1,1 4-2,-5-7 0,4 1 0,-3 8-2,3-1 3,-4-2-4,1 4 2,-1-1 0,0 2-2,1 3 0,-5 9 0,0-1 1,-4 0 0,0 3-1,0 0 0,0 0-1,0 3 2,-4 8-1,0 2 0,0 6 0,0-1-1,0 4 0,-8 2-3,4-2 0,-4 2 1,0-7 1,0 6-1,-1-4 1,-3-2 2,4-4-1,0-2 0,-1 2 0,-3-4 1,4-2 0,-4-1 1,-1-3 0,5-3-2,-4 0 2,0 0 0,-1 0 1,1 0 0,4 0-1,0 0 0,0 0 1,8 0 0,-9 0 1,5-3-2,4 3-1,0 0 1,0 0-2,0 0 2,0 0 0,4 0-2,0-5 0,13 5 1,-5-1 1,5-3 0,3 1-1,0-3 0,-3 0-1,3-1 2,1 1-1,7 1 0,-3-1 0,-5-7-1,5 3 2,-5 6-1,1-6 0,-5 1 0,1-1 0,-1-3 0,0 2-1,-3 2 0,-1-1 2,-4 1-2,0 4 1,1-2 1,-5-2 0,0-1-1,0 1 0,-4 6 0,0-2 0,0 5 0,0 0 0,0 0 0,4 0 0,-4 0-1,0 0 2,0 3-1,0-1 0,0 4-1,0 10 2,0-7-1,-4 3 0,4 0 0,0 1 0,0-3 0,0-2-1,0-2 0,4 0 2,-4-3 0,8 4 1,0-1-1,-4 1 2,5-4 0,-1-2 0,-4-1 0,4 3 1,-4 1 0,4-4-1,-4 0-1,5 0 0,-1-4-1,0 4 0,0-3 1,-4 3-2,0-1 1,0-2-1,5 3 0,-9-4 0,4 1 0,-4 0 1,0 3-2,4 0 1,0 0 0,0 0-1,-4 0-1,0 0-1,8 0 1,-8 0-1,4 3 1,-4-3 0,4 3 0,-4-3 1,5 0 0,-5 0 0,8 0 1,-4 0-2,0 0 1,0 0 0,0 0-1,0 0 0,8 0-1,-3-3 1,-1-3-1,4-1 1,0 4-1,-3-3 2,7 3 0,-8 0 0,0-1 0,5 4 2,-5 0-2,0 4 2,-4-1 1,4 0-1,-4 6 2,9-2-2,-5 2 0,4-2 1,0-3-1,1 6-1,-1-4 1,0-2 0,-4-1 1,1-3-3,-1 0 1,4 0-2,-4 0-3,0-3-4,-3-1-3,3-2-3,0-4-3,-4-1-7,-4-1-10,8-1-8,-4 2-1,5-5-7</inkml:trace>
  <inkml:trace contextRef="#ctx0" brushRef="#br0" timeOffset="355467.3315">22799 14944 376,'0'-4'52,"0"1"-8,0 3-5,0-3-9,0 0-3,9 1-5,-1-1-4,4 0-4,0 0-2,5 0-1,-5-1-1,0 4-1,1 0-1,-1 0-4,0 0 1,0 0-1,5 0-1,-5 0 0,-4 0-2,5 4 0,-5 2 0,0 2-1,-4 5 0,-4-1 0,0 3 1,-4 1-1,4-1 0,-8 0 0,-5 4 0,5-6 0,0 1 0,0 2 0,0-2 0,0-1-1,-1-4-1,5 1 1,-4-5-1,4 1-1,0 0 1,0 1-1,4-4 1,-8 0-1,8 0 1,0 0-1,0 2-1,0-5 2,0 0 0,0 3 1,0 4 0,8-1 0,-4-6 1,4 0 0,4 0 0,-3 3 0,3 4 1,-4-4 1,4-3 2,5 6 0,-5 1 0,-4-6-1,4 6-1,-3 2 1,-1-3 1,-4 13 0,4-4-1,-4 4-1,-4 2 2,0-4 0,0 5 2,-4 1-1,0-6-1,-4 4 2,0-2 0,-5 3-2,1-1 0,0-5-1,4-2 1,-5 2-1,1-3-2,0-6 1,-1 3-1,5 0-1,-4-4 0,4 2 0,-9-2-4,5-6-2,4 3-3,0-3-2,0 0-2,-1 0-3,1 0-2,4-3-1,-4 3-1,0-3-6,0-2-5,3-7-8,5-1-3,0 3-7,0-1-4,9-22 0</inkml:trace>
  <inkml:trace contextRef="#ctx0" brushRef="#br0" timeOffset="355849.3534">23250 15335 386,'8'-2'43,"-4"2"-1,4 0-4,9 2-10,-9 1-5,4 0-5,0 0 0,1 7-5,-1-1 0,0-1-2,5 5 1,-1 0-1,-4-2 0,1 2-2,-1 2 1,0 1-2,0-1-1,1 1 0,-1-2-2,4-1-2,1-1 1,-9-1-3,4 2 2,0 0-2,5-5 1,-9 1-2,0 1-1,0-4-4,1 1 0,-5-1-2,4-3-3,-4-3-1,0 3-3,4-1-2,-4-2-2,-4 3-2,4-3-6,1 0-6,-5-3-5,0 1-8,4-1-1,-4 0-2</inkml:trace>
  <inkml:trace contextRef="#ctx0" brushRef="#br0" timeOffset="356224.3748">23618 15344 369,'0'0'40,"-4"-3"-3,0 3-3,0 3-5,0 0-6,0 4-4,-9 7-4,1 2 0,-4 5-1,4-2-3,-1 3 1,1-1-3,-4 3-2,-1 1-3,1-4 1,4 4-4,-5-4 2,5 1-3,0-4-3,-5 1-3,5-5-3,4 2-1,0-2-4,-5-1-2,1-4-6,4 4-5,0-10-4,-5-1-11,5-2-4,0 0-3</inkml:trace>
  <inkml:trace contextRef="#ctx0" brushRef="#br0" timeOffset="356600.3964">22275 15093 490,'0'0'36,"-4"0"-9,0 0-7,0 0-6,0 0-6,0 0-8,0 3-11,0 0-8,4-3-10,0 0-9,0 7-11,0-7-6</inkml:trace>
  <inkml:trace contextRef="#ctx0" brushRef="#br0" timeOffset="359363.5544">4479 17204 205,'0'-3'38,"0"0"-7,-8 0 0,8-4 1,0 1-3,-4 3-1,4 3-3,0 0 1,0-3-4,4 3-4,-4 0-1,0 0-4,0 0-1,0 0-2,0 0 0,0 0-1,0 0 0,4 0 1,0 3-4,8 10 1,0-1 0,5 3-3,-5 1 2,0-2-2,9 2 1,-5 0 0,5-2 0,-5 2-2,9 0 2,-1 1-1,1 4 0,3-5-1,1-4 0,4-4 3,-5 2-2,5 0-1,0-4-1,8 0-1,-4-3 2,0-3-1,8 2-1,4-4-1,4 2 1,-4 0-1,4 0 0,-4 0 1,5 0 0,-9 0-2,4-3 2,0 3-2,-4 0 1,0-3 1,-4 3 0,8-3-2,-4 0 0,4 3 2,0 0 0,1-7-1,-1 4 1,-4-3 0,0 3 0,0-1 0,-4 1-1,4 0 0,-4 1 0,4-4 0,0-3 0,4-1 1,-8 7 0,8-5 0,0-5 0,4 0-1,-4 2 0,5 2 0,-5-7-1,-4 2 2,4-2-1,-4 3 0,-4-1 0,12-2-1,-8 0 2,4 5-1,0-2 0,1 4 0,-1 1 1,0-2-2,0 0 1,-8 4 1,4-7-1,-4 5 1,0-1 0,0-4-1,-4 2 0,8-5 1,-9 3 0,5 2 1,0-1 0,0 2 2,0 4 0,-4-1-1,0 3-1,-4 0 0,-1 4 2,-3 0-2,0 0-1,-1 4 0,-7-1-1,-1 5 0,-3-2 0,-1 4 2,-4-1-2,1-1 0,-1 2 0,-4-4 1,0 4 0,-4-4-2,0-1 2,5 4-2,-5 1 2,-4-1-1,4-2-1,-4 1 2,0-2-1,4 0-1,-4 4 0,0-4 1,0 1 1,4-1 0,-4-6-1,4 2 0,-4 1 0,0 0 0,0 0-1,0-3 2,0 0-2,4 0 0,-4 0 0,0-3 1,0 3-1,0-6 0,4 1-1,0-8-2,0 0 0,5 1 1,-5-3-1,0-4 0,4 2-1,-4-2 0,8 1 2,1 2 1,-1 0 0,4 2 1,-3-2 1,-5 3 0,8 2-1,1 2 0,-1-1-1,0 1 2,5-2 0,3 4 0,-3 1 0,3 3 0,-3-1 0,3 4 0,-3 0 1,3 0 0,1 0 1,0 0 2,-1 4-1,1-4 0,3 6 1,-3 4 1,4-4-2,-1-1 0,5 4-2,-4 1 0,3-1 1,-3 1-2,4-2 2,4 1 0,0 1 2,-1-4-2,9 4 1,-4-5-2,4-2 1,0 0 0,0 3 0,-4-3-2,4 1 0,0-1 0,-4 0 1,4-3 1,-4 0-2,0 0 1,4 0 0,4 0 0,1 0 0,-1-3 2,0 3-1,0-3-2,-4-7 1,4-3 0,0 2-2,0-1 1,1-4 1,-1-2 0,4 2-1,-8-4 0,8-3 0,-4 3 0,4-6 0,-3 12 0,-1-8 0,-4 1 0,0-1 0,-4 4 0,0 2-1,0 2 0,-5-2 2,1 0-2,-4 2 1,-4-2 1,8 3 0,-5-1-1,1-5-1,0 5 2,-5-2-1,1 0 0,-4-2-1,3 2 2,-7 2-1,-1-2 0,-7 0 0,-1 2 0,0-2 0,-4 2 0,-4-2-2,1 3-1,-5 2-3,4 2-2,-4-1-5,0 0-2,-4 7-7,-1 0-9,-7 2-15,0 1-16,-41 23-14</inkml:trace>
  <inkml:trace contextRef="#ctx0" brushRef="#br0" timeOffset="360035.5928">7942 17711 300,'0'0'56,"0"0"1,0 0-11,0 0-6,0-6-10,4 6-1,-4 0-4,9-3-4,-5 3-5,4 0-3,0 0-3,-4 0-3,8 3-1,-3-3-2,3 3 0,0 5-2,1-1 0,-1-1-1,-4 0 0,4 1-2,1-1-1,-5-1-5,-4-2 0,4 6-2,0-2-3,-4-1-1,-4 1-3,4 2-3,0-3-5,1-1-7,-1 5-3,-4-4-8,4 0-3,-4 18-11</inkml:trace>
  <inkml:trace contextRef="#ctx0" brushRef="#br0" timeOffset="360439.6159">8237 17521 205,'0'0'39,"0"0"-3,0-5 0,0 5 2,0 0-2,0 0-2,0 0 0,0 0-3,0 8-8,0 11-3,-4 2-2,4 1-3,0-5 1,0 9-1,-4 1-3,0 0 0,-4 5-1,-1-2 0,5 0-2,0 3-2,0-2-2,4 0 0,-8 0-1,4-1-1,4 0-1,-8-1 0,4-2-1,0-3-1,4 4-5,0-7-4,-5 1-2,1-4-2,0 4-4,4-8 0,0-1-6,0 0-3,0-7-5,0-1-3,0-2-5,0 0-3,0-3-7</inkml:trace>
  <inkml:trace contextRef="#ctx0" brushRef="#br0" timeOffset="360891.6418">8601 17888 273,'0'0'35,"5"-3"-4,-1 3-7,-4-3 1,4 3-4,-4-5-3,0 2-1,0-1 1,4-2-1,0 3 3,-4 0-1,0-4-2,0 4-1,0 0-2,0-3-1,0 1-3,0-2 0,0 4-3,0-3-1,-4 0-2,0 2 0,0 1-1,0 0-1,-1-2-1,1 2 0,0 3 0,0-3 0,0 0 0,0 3-1,-4 0 0,4 0 0,0 3-1,0 0 0,-1-3 2,1 6-2,0 2 2,-4 2 0,4-1 0,0 3 3,4 4-1,-4-1 3,4 0 0,0 4 1,0-2 0,0 6 0,0-6-1,4 2-2,4-3-1,0-2 1,0-1-1,5-2-1,-1-4-1,0-1 0,5-3 1,-5-3-1,8-3 0,-7 0-1,3-7 0,-4 2-4,1 2-4,-1-4-5,-4 4-2,0 0-4,-4 1-8,5-2-13,-5 1-12,0-7-12</inkml:trace>
  <inkml:trace contextRef="#ctx0" brushRef="#br0" timeOffset="363574.7953">12327 16491 255,'0'0'35,"0"-4"-2,0 4-6,0-1-7,0 1-6,0 0-2,0-3-4,8 3-2,0 0 5,1 0 3,-5 0-1,4 3 4,4-2 1,-4 9 1,5-1-2,-5 1-2,0-1-1,4-1-2,1 5-2,-1 0-1,0 1 0,0 2-1,5 0-2,3 1 0,1 3-1,-1 0 0,5 1-3,-1 4 1,1-6-1,4 2-1,-1 0 1,9 4-2,-4-1 0,4-2 1,-1-4 0,5-2 1,0 1 0,0-1-2,0-3 1,0 1 1,4-4-1,-4-4-1,0 0 4,-4 4-2,8-10 0,-4 5-1,8-2 0,0 3 1,0-3-2,-4-3 0,4 4 0,1-4 0,-5 0 1,0 3-1,0-3 0,-4 0 0,4 0 0,-8 0-1,8 0 1,-5 0 1,10 0-1,-9-3 0,4-4 0,0 4 0,-4 0 0,8-4 0,-8-4 0,4 2 0,-4-4 0,-5 2 0,9 1 0,-8-2 0,0 5 0,0-1 0,8-1 1,-4-4-1,0 0-2,-4 7 2,4-2 1,0-1-1,0-4 0,0-1 1,-5 1-1,5 3 0,-4 1-2,4-6 2,0 0 0,-4 0 0,4 6 1,0-4 0,0 3 2,4-1-2,4-1 2,0 2-2,-8-3-1,8 5 2,0-1-2,-4 2 1,0 1-1,0-2 1,0-1 0,0 2 0,0-2-1,0-1 0,5 4 0,3 1 2,4-4-1,-4-1 2,5 7 0,-1-7 0,-4 5-1,0-4 0,5 6 0,-5-7 0,0 4 0,-4 0-1,5 2 1,-9 4-1,8-1 0,0 1 0,-4 0-1,-4 0 3,0 0-2,0 0 1,4 0-1,-12 1 1,4 3 0,-4-4 1,0 3-1,0 6-1,0-2 2,-5-1-1,5-3 1,-4 0-1,4 4 0,-5-3-1,5 6 0,0 0 1,-4-1 0,0-4-1,-1 8-1,-3-4 2,0 4-2,-1-4 0,-3-1 1,0 2-1,-1-4 0,-8 4 1,5-6 1,-5 3 0,-3 2 0,3 4 0,-4-8 0,-4 1-1,5 4 1,-9-4-2,4 0 1,-8-2 0,4-1-1,-4 3 1,0 1-1,0-6 0,0 2 0,0 4 0,0-1 0,-4-6 0,4 3 0,0 0 0,-4-3 0,0 0 0,4 0 0,0 0 0,0 0 2,0 0-2,-4 0 0,4 0 0,0 0 0,0 0 0,0 0 0,0-3 0,0 3 0,0-6 0,0 6 0,0-6-2,0-2 1,4 1-1,-4 1 0,12-7 0,-4 4-2,0-4 2,5 2 0,-1-2-1,0-1-1,1 1 1,-5-3 0,0 5-1,8-2 2,-3-3 0,3 2-1,0 5 2,-3-7-1,3 4 1,0 0 1,5-1 0,-1 0-1,5 2 0,-1-2 0,5 1 1,0 4 1,4-2 0,-1 1-2,1 2 2,4-2-2,0 4 2,0-1-2,-1-1 0,5 1 2,4 0 1,5-1-1,3-1 0,4 5 0,-4-3 0,5 3 0,-1-1 0,-4 1 0,4-3 1,1 3-1,3 0 0,1 3 1,-1-2-2,0-3 1,5 5-1,-5 0 1,5 0 1,-5 0-2,1-1 1,-1 1-2,0 0 3,1 0-1,-1 0 0,5 0-1,-5 0 0,5 0 1,-5 0 0,1 0-1,-1 0 2,-4 0-1,1 0 1,-1 0 0,4 0 0,1 0 0,-5 1-1,0 4-1,5-3 1,-9-2-1,4 6 1,-3-3 0,-1 0-1,0 4 2,0-1-2,-4 0 1,9-2 1,-1 0-2,-4 3 2,9-4-1,-9 0 1,8 0-1,-3-3 0,-1 0 1,-4 0-2,0 0 2,9 0 0,-5 0 0,9-3-1,-9 3 0,8 0 1,-3-3-2,-5 0 1,4-1 0,-7 1-2,7 0 2,-8 2 0,9-6 1,-1 1-2,5-1 1,-5-2-1,-4 1 0,9-2 1,-5-2-1,-3-1 2,3-1 0,-4-2 1,1-2 1,-1-1-1,0-1 1,-4 0-2,1 0-1,-1 4 1,-4-6-1,-4 1-1,4 0 1,-8-4 0,-4 4-1,0-1-1,-4 4 2,-5-4-1,-7 5 0,3 1-1,-7 0 0,-5 8-1,-4-2-1,0 4-2,-4 0-3,-4-2-3,0 1-2,-8 1-6,0 0-5,-4 6-5,-9-3-6,1-4-12,-1 7-11,1-3-10</inkml:trace>
  <inkml:trace contextRef="#ctx0" brushRef="#br0" timeOffset="364264.8347">17248 17188 345,'0'-3'56,"4"0"-3,0 0-3,0-3-8,0 1-8,0 2-6,1 3-5,-5-4-2,8 4-5,0 4-4,4-4-1,-4 3-2,-4 0-3,13 5-1,-9 5-2,4-4 0,1 2-1,3 2 0,-4 0-3,5-4-2,-5-1-3,0 2-4,1 2-1,-1-2-7,-4-5-2,4 1-1,-8 0-8,5 1-8,-5-1-4,0-3-8,-4 1-2,12 13-7</inkml:trace>
  <inkml:trace contextRef="#ctx0" brushRef="#br0" timeOffset="364667.8578">17604 17096 317,'0'-3'41,"0"0"-1,0 0-5,0 1-4,-4 2-4,4 0-6,-8 5-2,4 4-2,0 4-2,0 1-1,0 5-1,-1 1-1,-3 0-1,4 4 0,-4 2-1,-4 1-1,3-2-1,1-1-2,0 0-1,0 1-1,-4 2-2,-1-3 0,5 1 0,0-1-2,-4 0-4,8 2-4,-5-3-3,1 8 0,0-9-2,4 5-1,0-8-3,4-2-4,-8-1-3,4 2-1,4 4-3,-5-8-3,1 2-5,0 0-1,0-2 0,-8 29-10</inkml:trace>
  <inkml:trace contextRef="#ctx0" brushRef="#br0" timeOffset="365211.8889">17870 17649 354,'-4'0'29,"4"0"3,0 0-1,-4 4-5,4 2-2,0 10-7,0-2-2,0 5-4,0 2-1,-4-2-2,4-2 2,-4 3-1,0 0-2,4-1 0,0 2-1,-4 1-1,4-1-2,-4-2 0,4 2-1,0 1 0,0-1-1,-4-2-1,4-2 1,-5-1-1,5-2 0,-4 2 0,0-6-1,0-4-1,4 0 0,-4-1 2,4-2 0,-4-3 0,0 0-1,4-3 2,0 3-1,0-1-1,0-15 2,-4 3-2,4-6 2,0-2-1,0 1-1,4-6 0,-4-1 1,4 0 0,-4-6 0,8-2 1,4-2-2,-3-6 1,-5 7 1,4 6 1,0-1 3,4 1 1,-3 5 1,-1 7 0,0-4 2,4 8-2,-8-2-1,4 3 0,5 2 0,-5 1-1,4 4-1,1 3-1,-5 0 0,0 3-2,0-4 2,0 4-1,0 4-1,-3-4 0,3 3-1,-4 0 1,0 0-1,0 4 0,4-1 0,-8 5 0,0-5 2,0 7-2,0-2 0,-4 2 1,4-4-2,-8 1 2,0 1 0,0-4-1,-1 2-1,5-6 2,-4 0-2,0-3-2,-4 0-6,3 4-3,1-1-4,-4-3-7,4 0-11,0 0-13,3 0-10,-7 6-1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7T01:41:30.28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616 8055 369,'-4'0'40,"0"2"-5,4 1-6,-4 7-5,-4-1-4,3 1-6,1-1-4,0 2 0,0 2-5,0 3-1,4-2 0,-4 5-1,-4-4-1,0 1-1,4-4-1,4-1-1,0-4-1,0 2 0,4-2-1,-4-1 1,0-3 2,4-3-1,-4 0 0,8 0 0,0 0 1,-4-3 0,4 0-2,5-7 2,-5-2 0,4 2 0,0-1-1,-3-2 3,3-1 2,0-2 1,5 0 2,-5 8 1,0-5 1,5-2-2,-5 2 1,0 5-2,0 1-3,1 4 2,-5 0-4,-4 3 1,4 0 0,-4 0-1,4 0-1,-8 6 1,4 1 0,1 1-2,-1 5-2,-4-1-1,0 1-2,4-2 1,0 2 0,-4-7 2,4 1 0,-4-4-1,4 1 1,-4-4 0,4 0 1,0 0 1,4 0 1,1-1-1,-1-5 0,0-4 0,0 4 1,0-4 3,5 2 1,-5 2 0,0-1 2,0 4-1,0-3-2,5 0 0,-9 2-2,0 4 0,4 0 0,-4 0 0,4 0-2,1 0-2,-5 4-1,0-1-2,-4 0-2,8 13-4,-8-5-6,4 5-5,-4 0-5,0-2-5,0 2-3,0-2-3,0-4-5</inkml:trace>
  <inkml:trace contextRef="#ctx0" brushRef="#br0" timeOffset="404.0231">3500 7291 305,'0'-4'30,"0"4"-4,-4 0-1,4 0-2,-4 0-2,-4 7-3,4-7-1,0 8-1,0-2 1,0 4-4,0-1 1,-1 1-3,5 1 1,-4 2-4,0 2-1,-4 0 1,4 1 0,0 8-1,0-2 1,-4 2-1,3 9 0,1-3 0,-4 12 2,8-1-2,-8 11 0,4 1 1,4-2-2,-4 1 0,0 4-1,4-5 0,0 1-1,0-6-1,0 3-2,0-2 0,4-8 1,0-2-1,0 3-1,4-10 0,0 0-4,1 7-4,-1-12-4,-4 12-4,4-7-1,0-3-8,-4-5-8,5-1-7,3-5-12,-4-7-7</inkml:trace>
  <inkml:trace contextRef="#ctx0" brushRef="#br0" timeOffset="1054.0602">3750 7914 452,'0'0'38,"0"0"-9,0 0-8,0 3-2,0 0-5,0 10-4,0 1-3,0 2-1,0-2-1,4 5-1,-4 1-2,8-3-1,-4 2 2,1-5-2,-5 2-1,4 0-1,-4-1-1,0 0 0,4-2-1,0-5 0,-4-2-1,0-2 3,0-1-1,8 0-1,-8 0 2,4-3 1,-4 0 0,0 0-1,0-3 0,0 0 2,8 0 0,-8-13 0,4 5 4,9-2-1,-5-3 0,0 2 0,0-2 1,0 0 1,5 2-1,-9 1-3,4 2 1,-4 1-2,4 1 0,0 2-1,1 4 2,-5 0-1,4 1-1,-4 2 0,0 0 1,0 0-1,4 0 0,-8 0 1,9 2-1,-5 4 0,0 4-2,0 3 2,-4-7 0,4-1 0,0 4-1,0-2 2,0-1-1,0 0 0,-4-1 0,9-2 0,-5 0-1,0-3 2,4 0-1,0 0 2,0 0 4,-4-3-1,9 0-1,-5 0-1,4-5 0,-4-2 0,5 4-1,-5 0 0,0 1 1,0-1-2,-4 2 0,4 1-1,-3 3 0,3-3 1,0 3-1,-4 0 1,4 0-2,-4 3 2,4 0 0,-3 1-2,-1 3 0,0 6 1,0-3-3,0 1-3,4 2 0,-8-1-4,0-2-2,4-2 0,0-2-4,0 1-6,-4-4-5,5-3-4,-1 3-2,0-3-5,0 0-2,0-3-5,25-18-6</inkml:trace>
  <inkml:trace contextRef="#ctx0" brushRef="#br0" timeOffset="1251.0715">4401 7969 301,'8'0'55,"-4"0"2,5 0-9,-5 4-9,4-4-9,0 0-7,0 0-4,4 1-6,5-1-2,-5 0-4,4 0-2,1 0-1,-1-1-3,1-3-2,-1 4-5,0-6-2,1 0-4,-5-1-2,4-2-4,1 4-5,-9-4-6,4 2-5,-4 1-7,1-4-6</inkml:trace>
  <inkml:trace contextRef="#ctx0" brushRef="#br0" timeOffset="1518.0868">4966 7602 361,'0'0'49,"4"0"-9,-4-3-7,0 3-5,0 0-7,0 3-2,4 4-3,0 5-1,-4 9-5,4 0 1,-4 4-3,0 2 0,0 3-3,-4 2-1,4-2-1,0 0-1,0 1-1,0-3-3,0-1-3,0-3-3,0 2-3,0-3-5,0 0-7,-8-6-6,8-1-7,0-2-6,0-4-6,-8 14-10</inkml:trace>
  <inkml:trace contextRef="#ctx0" brushRef="#br0" timeOffset="1904.1089">5195 7149 414,'0'3'45,"4"4"-3,5 5-5,-5 3-4,4 7-5,0-1-5,8 4-2,-3 2-4,3 0 0,5 3 0,-5 5-1,4-1-1,-3 2 0,-1 1-2,5 6-1,-9 3 0,4-3-4,-3 3 0,-1 2-1,0-2-2,-4 3 0,-4 0 0,0-3-2,-4-4-1,0 1-1,0-1 0,0-2 0,-8-3 0,-4 1 0,0-1-4,-5-1-3,-3-3-4,4-2-4,-1-1-3,1-8-8,3-4-4,1-9-6,8 4-11,0-10-14,-8-12-22</inkml:trace>
  <inkml:trace contextRef="#ctx0" brushRef="#br0" timeOffset="2477.1416">6190 7890 435,'0'0'46,"0"0"-5,0-3-10,0 3-5,0 0-7,4 0-4,-4 0 0,4 0-6,9 0-1,-1 0-1,0 0-3,5 0 0,-9 0-1,8-3-3,0 3-4,-3-4-5,-1 4-4,-4-3-5,0 0-5,5 0-6,-5 3-6,0-3-6,-4 3-5,4-3-8</inkml:trace>
  <inkml:trace contextRef="#ctx0" brushRef="#br0" timeOffset="2944.1684">6604 7523 446,'0'-3'33,"4"3"-3,0-7-6,4 4-2,4 0-3,1 0-5,-1 3-3,4-4-3,5 3-2,-1-2 3,-3 3-2,7 0-2,1 0-1,-1 0 3,1 0-4,-9 0 1,9 0-3,-5 3 0,1 2-1,-5 4 1,0 4 0,-3 0-2,-1 4 2,-4 2 0,0 5 0,1 3 0,-9 6 0,-5 4-2,5 1 0,-4 2 2,-4-4-2,0 1 2,-4 0 0,-1-7-1,5 0 1,-4 0 0,4 2 4,-5-5-3,1-3 2,0 1-1,8-7 1,-4 1-1,4 0 0,-5-5 2,1 2-2,8-3-1,0 1 0,-4-1-2,4-4 0,4-1 1,-4-1 1,0-4-1,8 3-1,1 1 0,-1-1 0,8-3-1,-8 0 2,9-3-1,-1 0-2,5 0-4,-5-3-3,0 3-4,1-6-3,-5 3-3,4-4-5,5 1-7,-9-4-8,0 4-8,1-5-7,28-22-9</inkml:trace>
  <inkml:trace contextRef="#ctx0" brushRef="#br0" timeOffset="3576.2045">7435 7814 448,'0'0'30,"0"0"-6,0 0-5,0 6-5,0 8-2,0-1-6,0 1 1,-4 2-3,4 0 0,-4 2-2,4-2 0,0-2 0,0 2 0,0-4-1,0 0-1,0-3 0,0 4 0,0-4 0,0 1-1,0-5 1,4 1-2,-4-3 1,0 0 0,4-3-1,-4 0-1,0 0 1,4 0 1,0 0-1,0-3 1,4 0 1,-8 0 0,4 0 2,0-2 2,0-5 0,5 1 1,-1-1-1,-4 2 0,8-3 1,-4 3 1,1-4-1,3 2-2,0 2-1,-8-1-1,4-1 0,5 0 1,-5 6-1,0-3 1,0 7-1,-4 0 0,5 0 0,-9 0 0,0 0 1,8 0-2,-8 3 0,4 5 0,-4 5 0,0 0 0,4-2 0,0-1 0,-4-1 0,4-3 0,-4-1 0,4-2 0,0 5 0,4-8 0,-3 0 0,-1 0 0,4 0 0,0 0 0,0-4 2,0 4 0,1-7 0,3-1-1,4 2 1,1-4-1,-9 1-1,4 4 0,0-1 0,5 3 0,-9-1 0,0 1 1,0 0-1,1 3 1,-5 0-2,4 3 1,-4 4 0,0 2 0,0 2 0,4 5-1,-4-5-3,-4 0-1,4-3-4,-4 2 0,0-1-5,0 1-4,5-9-5,-1 6-5,0-4-6,-4-3-3,8 0-5,-4-3-5</inkml:trace>
  <inkml:trace contextRef="#ctx0" brushRef="#br0" timeOffset="3819.2184">8184 7887 453,'0'0'39,"4"-3"-10,4 3-5,-4 0-6,4-4-4,1 4-4,7 0-1,-4 0-4,1-3-2,-1 0-3,4 0-1,1 3-1,-5-6-2,0 2 1,0 0-3,1-3 0,3 4-3,-4-7-5,5 4-5,-1-3-7,-4 1-9,1-5-5,3 0-9,25-20-5</inkml:trace>
  <inkml:trace contextRef="#ctx0" brushRef="#br0" timeOffset="4300.2459">8855 7434 373,'0'0'40,"4"-3"-9,-4-1-8,0 4-5,4 0 0,-4 0-1,5 0-4,-1 0-1,0 4-2,0-1 1,-4 3-2,0 7-1,0-4 1,4 6 0,-4-3-2,0 3-2,0 1 1,0 3-2,-4-2-2,4 5 2,0-7-2,0 4 0,0-2-1,-4 2 0,4-1 0,0 1 1,-4-3-2,4-2 0,0 2 1,-4-5 0,4 2 1,0 0-2,0-4-2,0-4 4,0 4-2,0-2 0,4-4 0,-4 3 0,4-3 0,0 4 0,0-4 0,4 2-2,0-2 4,-4-3-2,9 0 0,-1 3-2,-4-3 4,9 0-2,-5 0 0,4-3 0,1 0 0,3 0-2,1-2 4,-5-2-4,4-2 0,-3 3-1,3-1-1,1-2-2,-5 4-3,0-8 1,1 4-3,-1-1-4,1 5-7,-5-1-3,0 0-7,-4-4-7,1 1-5,-1-1-3,8-11-5</inkml:trace>
  <inkml:trace contextRef="#ctx0" brushRef="#br0" timeOffset="4575.2616">9207 7424 376,'0'0'52,"0"0"-10,0 3-6,0 4-4,0 9-4,0 4-4,0 10-5,-4 2-1,0 2-5,0 9 0,-4-1-1,0 3-4,4 4-1,-5 1-4,5-1 1,4-3-1,-4 0-2,0-5 0,4 1 0,0-6-3,-4-6-4,4 1-1,-4-1-3,0-1-6,4-2-5,-4-10-7,0-1-12,4-3-12,0-4-10</inkml:trace>
  <inkml:trace contextRef="#ctx0" brushRef="#br0" timeOffset="5067.2898">10092 7696 379,'0'0'43,"0"0"-6,0 0-4,0 0-7,8 0-5,4 0-5,0 0-5,1-2-3,-5 2-2,8 0-1,-3 0-1,-5-3-3,4 0-2,0 0-3,5-3-2,-5-1-7,0-2-6,-8 9-8,0-5-7,1 5-8,-1 0-6,8 0-6</inkml:trace>
  <inkml:trace contextRef="#ctx0" brushRef="#br0" timeOffset="5294.3028">10088 8009 295,'0'0'44,"0"0"-3,4 0-3,-4 3-4,0 1-3,12-1-4,-4-3-9,4 0-2,-3 0-3,7-3-3,-4 3-3,1-4-3,3 1 0,-4-3-6,5-1-4,-9 1-8,8 1-5,-8-3-4,5 5-8,-5 2-4,0-3-6,4 1-2,5 3-8</inkml:trace>
  <inkml:trace contextRef="#ctx0" brushRef="#br0" timeOffset="5936.3395">11144 7682 222,'4'-3'25,"-4"3"2,4 0-1,-4-7-6,0-2-4,4-3-1,0 0-2,-4 5 2,4-2-4,-4-5-1,0-2-1,9 5 0,-9-5 1,4 3 1,0 0 1,-4 2 1,0-2-2,0 4-1,0 1 0,0 2-2,0-7-1,0 0 2,-4 5-2,0-5 0,-5 7-1,1-3 0,0 2-2,-4 4-1,3 0 2,-7 3-2,4 0-3,0 0 1,-9-3 0,5 3 2,-1 3-1,-3-3 2,-1 6-1,5 7-1,-4 0 1,-5 1 1,9 2-2,-1 3 1,-7 2 0,-1 9 1,5 3-2,3 7 2,1 6-2,-1 6 1,1-2-1,8 1-1,0 4 0,0-5 0,8-3 0,4-5 0,-4-6-1,12-6 0,4-6 0,1-8 0,-1-3 1,9-5 1,-5-8 4,9 0 1,3-5 1,-3-11 2,4-3-1,4-11 3,-9 0 0,5-7 2,-4 0-1,-1-2-1,-3-4-4,-4 0 0,-5-3-3,-4 3-1,0 0-1,-3 6-1,-1-2-4,-4 2-3,-4 4-3,0 2-1,-4 9-3,0 5-3,-4-2-3,-5 6-6,1 5-5,4 5-8,-4-4-10,-1 4-11,-3 6-6</inkml:trace>
  <inkml:trace contextRef="#ctx0" brushRef="#br0" timeOffset="9564.547">3934 9543 344,'0'0'42,"0"0"-7,4 0-7,-4 0-8,0 0-2,0 0-3,0 0-2,0 3 1,5 1-3,-5-1-2,4 11-4,-4 2 0,0 0-2,4-2 0,-4 2 1,0 3-3,0-1 0,0 1 0,0 1 0,-4 0-1,0-3-2,-1-1-1,1-2-3,0-4 0,4 2-1,0-2 1,0-7 1,0 0 1,0-3 0,4 0 2,0-3 1,5 0-1,3-10 0,-4 1 2,4-3 0,-8 3 1,5-4 1,3 5 5,-4-5 0,0 0 3,5 5-2,-5-2-1,-4 0 0,8 5 1,-4-1-2,1 2-2,-5 1 0,4 3-2,0 0 0,-4 3 0,4 0 0,0 0-2,-3 3 0,3 0-1,-4 3 0,0 1-2,0-1 1,0 2-3,0-2 3,4 1-3,-4-4 1,-4 3 1,5-3 0,-1-3 1,-4 0 0,4 4 2,0-4-1,4-4 0,0-2 0,0-7 2,1-1-2,3-2 1,-4 0 1,4 2-2,1-2 2,-1 0 2,-4 2 1,4 1-1,-3 4 0,-1 4 0,0 2-3,-8 3 2,4 0 2,0 6 1,0 5-1,-4 8-2,0 2 0,0 1 0,0-1 0,0 1-2,4-4-4,-4 1-2,4-2 0,1-1 2,3 0-9,0-8-6,0 1-3,-4-2-2,0-7-8,9 0-5,-5-3-4,16-18-10</inkml:trace>
  <inkml:trace contextRef="#ctx0" brushRef="#br0" timeOffset="10029.5736">4700 8993 429,'4'-3'30,"0"0"-4,-4 3-4,8-3-2,-4 0-7,5-1-2,-5 1-2,4 3-3,-4 3-1,0-3-1,0 4-2,4-4 2,1 0-2,-5 0-1,-4 3 1,8 3-1,-4-3 0,0 4 0,0 1 0,-4-2 0,0 7 2,0-4-1,0 1-1,0 4 2,0-1 0,0-1-2,0 0 3,0 3-2,-4-2 1,4 1 0,0 2 2,0 0-1,-8-5 0,4 5 0,0-6-2,4-2 0,0 1-1,-4 4 0,4-7 0,0-4 2,0 4-3,0-2 0,4-1 0,-4 0 1,8 0-1,0-3 0,-4 0 0,4 3 1,0-3-2,1 0-1,-5 0-4,4 0-1,-4 0-3,4 3-1,-4-3-2,4 0-6,1 0-4,-9 0-2,4 0-6,4 0-2,-4 0-4,0 0-1,8 0 0,9-6-5</inkml:trace>
  <inkml:trace contextRef="#ctx0" brushRef="#br0" timeOffset="10268.5873">5011 9415 293,'0'0'47,"0"0"0,8 3 0,-8 3-8,8-3-7,1-3-8,-1 3-4,0-3-6,0 4-1,4-4-5,1 0-1,3 0-1,0 0-2,1 0-3,-5-4-6,5 1-2,-1 0-1,4-3-5,-7-1-4,7 3-4,-4-6-2,-3 4-6,3 2-2,-4-5-7,1 1-6,28-8-6</inkml:trace>
  <inkml:trace contextRef="#ctx0" brushRef="#br0" timeOffset="10828.6193">5691 8966 410,'4'-3'46,"0"0"-7,4 0-7,0-4-6,4 4-6,1-3-5,-1 3-2,4 3-5,-3-4 1,3 1-3,-4 3-2,5 0-1,-1-1 0,-4 1-3,1 0 2,-5 0-2,0 0 1,-4 1 0,4 2-1,-4 7 0,1-1 0,-5 4 0,0 2 0,-9 0 0,9 0 0,-12 4 0,4 0-1,-4-5-1,3 2 1,1-2 1,-4 9-1,8-9 1,-4-1 0,-1-1-2,5-2 1,0 1 0,4-1-1,0-1 0,0-3 0,0 1 1,0-6-1,0 9 2,4 0 0,-4-4-1,4-3 0,5 5 1,3-5-2,0 4 1,-4-1 2,1 3 2,3 1 1,0-4-1,-4 2 0,5 2 1,-1 3-2,0-4 1,0 2 2,-7 2 1,3-4-1,-4 3-1,4 0 0,-8 7 2,4-4-3,-4 4 1,0-2 0,-4 2-2,-4-3 1,0 2 1,-1-2-2,-7-2-1,4 2-1,-5-2 1,-3-1 0,0 3-1,3-4-1,1 3-1,-1-6-4,-7-2 0,3-1-2,1-1-4,3 1-2,5-3-3,0-3-5,0 0-6,3 0-6,1-3-8,4 0-5,4 0-3,-4-34-7</inkml:trace>
  <inkml:trace contextRef="#ctx0" brushRef="#br0" timeOffset="11470.656">6268 9259 486,'0'0'39,"0"0"-12,0 0-5,0 6-7,0-3-3,0 16-5,0-1-2,0-2-5,-4 4 0,0-1-1,4-1-2,-8-2 1,-1 1 1,5-1-1,-4 0 0,4-2 2,-4 2-1,4-6 0,0-2 2,4-2 0,0-3-2,-5-3 2,5 0-3,0 0 3,5 0-2,-5 0 1,0-3 1,8 3 0,0-6-1,0-5 0,0-2 1,1 3 1,-1-1 1,4-1 2,0 2-3,1-3 2,-1 5-2,-8-1 0,4-1-1,4 1 0,-3 1 0,-5 1 1,8 1-1,-8 0 1,0 3-1,0 3-1,0 0 0,0 0-1,5 3 0,-5 0 3,0 0 0,-4 7-2,0-4 0,0 2 0,0 1 1,0 1-2,4-7 2,-4 4 0,0-3-2,0 0 0,4-1 1,-4 0 0,0 0 1,4-3 0,4 0-1,-8 0-1,8 0 0,-3 3 2,-1-3 1,4 0-1,0-6-1,4 3 1,-3-4 0,3-1-1,0 2 3,-4 0-2,5-1 1,-1 1 1,-4 6-1,0-3-1,0 0-1,1 3 4,-5 0 0,4 3 3,-4 0-3,0 6 0,0 1-1,0 1-1,0-1 1,-4 2-1,0 1-1,4-3-3,1-2-3,-1 1-3,-4-6-3,0 1-2,4-1-2,-4 3-4,4-6-5,-4 0-9,4-3-12,0 0-7,0-4-2,17-20-4</inkml:trace>
  <inkml:trace contextRef="#ctx0" brushRef="#br0" timeOffset="11674.6677">6931 9321 456,'4'0'49,"0"0"-11,0 0-12,5 0-5,-1 0-7,8 0-5,-8 0-6,9 0-4,3-3-5,-3 3 0,-5-7-1,4 4-2,1-3-2,-5-1-2,4-1-2,-3 2-2,-1 0 0,0-1-4,0 1-6,-3 0-5,3-1-7,0-4-5</inkml:trace>
  <inkml:trace contextRef="#ctx0" brushRef="#br0" timeOffset="12088.6914">7521 8941 379,'0'-3'43,"4"-1"-2,-4 4-7,0 0-7,0 0-6,4 0-6,0 0-1,0 0-4,-4 4-2,4 2 1,-4 10-2,4-2 0,0-1 1,-4 3-2,0-2 2,0 2 0,0 0-1,4-2 0,-4 5 0,0-1-1,0 1-2,0-5-1,0 2-1,0 0 0,0 1-1,0-4 0,0-7 0,0 6 0,0-3-1,0-2 2,0-1-2,0 0 0,0-3 0,0 2 0,0 2 0,9-4 0,-9 0 0,8 0 0,-4-3 0,4 0 0,0 0 0,-4 0 0,9 0-1,-9 0 0,12 0-2,-4-3-1,1-3 0,3-4 0,0 5-1,1-1-2,-1-7 0,1 4 0,-1-3-4,4 6 0,-3 0-4,-1-4-3,-4 7-6,1-5-6,-1-5-8,0 7-7,-4 3-2,13-13-8</inkml:trace>
  <inkml:trace contextRef="#ctx0" brushRef="#br0" timeOffset="12354.7066">7873 8934 396,'0'0'55,"0"0"-8,0 0-9,0 0-6,0 4-4,0 2-4,0 0-5,0 15-3,0 4-3,0 2-4,-8 4 0,3-3-1,-3 9-3,4-1 0,-4 1-1,4 3-1,0-1 0,0 1-2,0-3 0,-5-4 0,-3 1-1,8 0 0,-4-3-4,0-4-5,4-3-4,-5-2-6,5-5-6,4 2-14,-4-3-13,0-8-13,4 24-7</inkml:trace>
  <inkml:trace contextRef="#ctx0" brushRef="#br0" timeOffset="12729.7281">8581 9209 389,'0'0'47,"0"0"-8,4 0-6,-4 0-7,4 0-5,8-1-6,1 1-4,3-3-4,-4-7-5,5 7-4,-1-3-6,-4-4-8,5 2-7,-5 2-7,0 3-10,1-1-5,11-5-9</inkml:trace>
  <inkml:trace contextRef="#ctx0" brushRef="#br0" timeOffset="12921.739">8622 9446 375,'0'0'53,"0"0"-11,4 0-8,-4 0-10,0 0-6,0 0-5,4 0-3,8 0-6,1 0-7,-1-3-7,4-3-6,-3-4-6,-1-2-5,4 4-4,1-2-5,7 0-2,25-23-11</inkml:trace>
  <inkml:trace contextRef="#ctx0" brushRef="#br0" timeOffset="13382.7654">9469 9146 302,'0'-3'45,"0"-7"-9,4-1-5,1 1-7,-1-9-3,4 8-4,0-5-3,0 0 0,-4 2-1,0-5-1,-4 2-1,5 1-1,-5-5-5,0 5 1,0-1 2,0 1-1,-5 3 0,1 2-1,0-2-3,-8 7 3,-4-4-3,3 7 1,-3 3-1,4 0-1,-1 3 1,-3 7 0,0 4 1,-5 5 0,1 3-1,-1 5-1,-7 10 3,7 3-1,-3 9 1,3 5 0,1 5-1,-1 1 0,9-1-1,4-10-1,-1-6-1,9-6 1,5-7-1,3-6 4,0-5 2,12-9 3,1-10 1,-1 0 1,9-10-2,-4-6 0,3-11-4,-3-3 1,3-3-3,-3-7-1,0-6 0,-5 0 0,0 0-3,-7 3-1,-1 0-2,-8 3-4,-4 3 1,0 4-3,-4 3-1,0 4-3,-12 6-3,3 4-2,-7 5-5,3 7-7,-3 4-8,-5 4-9,5 0-9,-46 43-12</inkml:trace>
  <inkml:trace contextRef="#ctx0" brushRef="#br0" timeOffset="14256.8154">3758 10427 208,'0'-3'32,"0"0"-2,4 3-5,-4 0-8,0 0-3,0 0-4,0 0-4,0 0-3,0 0 2,0 0-3,0 0 3,0 0 2,-4 3 5,4-3 1,-4 0 2,0 6-4,-4 1 2,0 2 1,0-1 1,-1 2 0,1-1-1,0 4 1,0-8-3,0 11 2,-1 0-4,-3-2-1,4 8-1,0-8-1,0 12 1,-5 4 0,5 7-1,4 2 3,-4 7-2,4 4 1,0-1 0,0 5-1,4-5-2,0 4-2,0-5 2,0 1-3,4-3-2,4-3 1,0-3 0,4-7-1,-4 0-1,5-2-4,-1-3-2,4-4-4,-7-5-2,-1 2-2,8-8-8,-12-1-8,9-7-6,-5 5-11,8-4-5,5 10-7</inkml:trace>
  <inkml:trace contextRef="#ctx0" brushRef="#br0" timeOffset="14883.8513">3979 10990 361,'0'-6'34,"0"2"-6,0 1-3,0 3-6,0 0-3,0 3-3,-4 10-2,0 3-3,4-2 1,-8-1-4,4 1-1,0 5-1,4 1-1,-4 0 0,4-1-2,0-4 3,-4 4-2,4-2-1,0-1 0,0-2 0,0-1 0,0 0 0,0-5 0,0-2 0,0-3 0,0 0 0,0 1 2,4-4-1,-4 0 1,4-4 0,0 1 3,0-6-1,4 1 2,0-2 0,1 1-2,-5-2-1,8-2 0,-4 0 1,0 2-1,5-2-2,-5 1 3,0 2-2,0 1-2,0 4 1,-4-2 0,1 4 0,-1 3-1,-4 0 0,4 0-1,-4 0 0,0 0 2,4 0 0,-4 3-1,4 1 0,-4-4-1,4 8 2,-4 4-2,0-5 0,0-1 1,4-3 1,-4 0 0,0 0-1,4-3 0,0 4 0,-4-4-1,4 0 0,0 0 2,5 0 0,-1 0 2,0-4-2,0 1 1,0 0 1,-4-3-2,5-1 0,3 1 0,-4 3 0,-4-3-1,4 4 1,5-1 0,-5-4-1,-4 7 1,4 0 0,-4 0-1,4 0 0,-3 4 0,-1-1 0,-4 2 0,4 4 0,0 4-2,0-4-2,0-2-4,-4-1-2,4-3-1,-4 2-4,0-2-2,0 0-4,4-3-3,0 0-3,-4 4-1,0-4-4,0 0-3,4 0-2,25-10-6</inkml:trace>
  <inkml:trace contextRef="#ctx0" brushRef="#br0" timeOffset="15050.8608">4499 11046 310,'8'-4'46,"1"4"1,-1 0-7,0-3-9,4 3-7,1-3-8,-1 3-2,4-3-7,1 0-4,-5 0-7,0-4-8,0 4-7,1 0-6,-5 1-2,4-4-4,-4-1 0,1 4-2,3-3-2</inkml:trace>
  <inkml:trace contextRef="#ctx0" brushRef="#br0" timeOffset="15401.8809">4958 10632 306,'0'0'41,"0"-3"-4,4 3-4,-4 0-3,0 0-7,-4 0-3,4 0-7,0 0-2,0 0 0,0 3-1,0 4-1,0-7-3,0 11 0,4-2 1,-4 7 0,0 2-1,0-2 1,4 3-1,-4-5-1,0 5-1,0-5 0,4 2 0,-4 2-2,4-2 0,0-4 0,-4 3-1,4-3-1,5-5 1,-1 2 0,-4-2-2,4-1 0,-4-1-2,4-2 1,1-3-2,-1 0 1,4 0-3,0-3-3,-4-2-3,5-1-7,-1-7-5,4-3-5,-3 3-7,-1-1-4,4-2-3,17-24-6</inkml:trace>
  <inkml:trace contextRef="#ctx0" brushRef="#br0" timeOffset="15610.8929">5187 10639 306,'0'0'41,"0"3"2,0 3 1,0 5-9,0 8-6,0-1-6,0 7-7,0 5-3,0 1-3,0-1-4,0 3 1,0-1-5,0 1-4,-4-2-3,0-1-3,4-2-4,-8 0-8,8-5-1,-4-4-4,4 1-3,0-6-6,-4-5-2,-1-2-2,1 20-8</inkml:trace>
  <inkml:trace contextRef="#ctx0" brushRef="#br0" timeOffset="15924.9108">5384 10232 396,'4'3'55,"4"3"-10,-4 8-8,12 2-7,-3 5-6,3 1-3,0 5-4,1 2-5,3-2-2,-3 6-1,-1-2 2,4 5 0,-7 7-1,-1 0 0,-4 6 1,0 5 0,1 2-1,-1 3-1,-4-2-3,0-1-1,-4-5 0,0-2-1,0-3-2,0-3-1,0-7-2,-4-2-6,0-2-3,-4-9-5,-1-5-4,1 1-6,0-3-6,-4-5-10,4-1-12,3-10-15</inkml:trace>
  <inkml:trace contextRef="#ctx0" brushRef="#br0" timeOffset="16516.9447">6190 10324 255,'0'0'34,"0"0"-2,0 0-4,0 0-5,0 0-5,-4 0 0,4 0-3,-8 0 0,4 5-2,-4-5-1,-1 3 0,1 6 0,4 1 2,-4-1-2,0 3 1,0 0-2,-1 1-1,1-2 0,-4 5 0,4 0-1,-1 1 1,-3 6-1,0 4-1,4 0 1,-5 4 0,5 9-2,4 5-1,-4 1 0,0 6-1,4 7-2,0-5 1,0 8-2,4-11 0,0-2-2,4-3 2,0-6-1,4 0-3,4-7-3,0-2-3,-7-3-3,7-7-3,-4 1-5,8-8-7,-7-1-8,3-3-7,-8-7-7,8-3-7</inkml:trace>
  <inkml:trace contextRef="#ctx0" brushRef="#br0" timeOffset="17110.9787">6346 10974 459,'-4'0'36,"-1"0"-9,1 0-9,4 6-4,-4 10-5,4-3-4,-4 1-2,4 2-2,0-1-2,0-3 0,0 1-2,0 1 1,0-1 0,0-3 1,0-2-1,0-4 2,0 1 0,0-2-1,0-3 1,0 3-1,4-3 0,-4-3 2,4 3-1,0 0-1,5-12 2,-5 4 2,8-2 4,-8-3 1,8 5-1,-3-4 0,3 2-2,-4 1-3,4-3 1,1 3 0,-5-1 0,0 4-2,0 1 0,0-1-1,1 3 0,-1-4 0,-4 4 0,0 3 1,-4 0-1,4 0 0,0 0 0,-4 3 0,4-3 0,-4 0-1,4 10 1,0-4 0,1-1 0,3-2 0,-8 0 0,4 1 0,0-1 0,4 0 0,-4 0-1,-4 0 0,8 0 1,-4 1 1,1-4 0,-1 0-1,4 0 0,-4 0 0,8-4 0,-4 1 0,5 0 0,-5-3 0,8-1 0,-8 1-1,5 3 2,-9 1-1,4-1 0,-4 3-1,0 0 2,0-3-1,-4 3 0,8 0-1,-8 3 0,0-3-1,0 3 0,0 5-1,5 2-4,-5-1-3,0-2-3,4-3-2,0 3-3,0-4-6,0 0-1,0 0-5,-4 0-4,8-3-2,-4 0-4,5 0-6</inkml:trace>
  <inkml:trace contextRef="#ctx0" brushRef="#br0" timeOffset="17361.993">7128 10666 369,'4'-7'50,"-4"1"-12,0 6-4,0 3-7,4 0-7,-4 7-5,0 7-4,0 6-2,4-1-3,0-2-2,-4 8-2,0 0-1,4-1-2,-4 0-2,4 2-3,-4-2-6,0-3-1,0 0-5,-4-2-2,4 0-2,-4-4-7,4-3-5,0-3-3,-8-3-3</inkml:trace>
  <inkml:trace contextRef="#ctx0" brushRef="#br0" timeOffset="17553.0039">6988 10931 392,'0'0'48,"0"0"-8,0 0-9,9-3-5,-5 3-5,8 0-6,-4 0-5,9 0-3,-5 0-6,0 0-7,5-2-3,-1-1-10,4-3-3,-3 3-5,-1-1-2,0-2-2,-3 0-2,3 1-2,1-5 1,23-5-10</inkml:trace>
  <inkml:trace contextRef="#ctx0" brushRef="#br0" timeOffset="17761.0158">7521 10675 312,'0'0'50,"0"3"-1,0 1-5,0 0-7,0 15-10,0 4-6,0-3-4,0 7-5,0 5-4,-4-2-2,4-3-6,0 4-5,-5 0-4,1 0-9,0-4-4,4-2-2,-4-4-3,4-4-3,0-1-4,0-3 0,0-4-1,0-4 0</inkml:trace>
  <inkml:trace contextRef="#ctx0" brushRef="#br0" timeOffset="18103.0354">7734 10255 453,'4'0'42,"4"4"-9,0 2-3,0 7-7,4 1-2,1 5-3,3 2-3,1 4-3,3-1-1,0 3 0,-3 5-1,-1-2 0,-4 3 1,1 4 0,3 0-1,-8 6 0,1 3 0,-5 3-2,0 3-2,-4-4-1,0 1-1,0 1 0,0-4-2,0 0-1,-8-5 1,-1 1-3,-3-9-3,0 0-3,-1-6-5,1 4-1,0-3-5,-4-7-1,7 4-2,-3-7-1,0-2-3,4-5-5,4-5-8,4 0-8,-5 1-6,5-4-5</inkml:trace>
  <inkml:trace contextRef="#ctx0" brushRef="#br0" timeOffset="18307.0471">8520 10745 392,'4'0'50,"0"0"-14,0-3-9,4 3-6,0 0-7,5 0-3,-5 3-6,4 0-7,0 0-7,1-3-10,-1-3-5,0 0-4,-4 3-2,1-3-1,3-3-2,-4 1-2,0-5-1</inkml:trace>
  <inkml:trace contextRef="#ctx0" brushRef="#br0" timeOffset="18511.0587">8548 10898 374,'0'3'58,"4"3"-11,-4 1-7,0-4-8,0 0-6,0 0-6,0 0-4,4-1-5,9-2-4,-5 0-8,4 0-3,0-2-9,1 2-3,7-3-8,-7-3-9,3-4-1,0-2-4,1 7 0,3-2-1,1 1 3,-5 0-1,41-13-4</inkml:trace>
  <inkml:trace contextRef="#ctx0" brushRef="#br0" timeOffset="18969.0849">9379 10583 254,'4'-10'30,"9"2"2,-1-4-1,0-4 1,1 5-2,-1-5 0,-4 3-3,0 2-2,0-5-4,-4 0-5,5 2-4,-5-2 1,4 3-5,-8 2 0,0-2-2,0 1 0,0 1 0,-8 1 2,4 4-1,-5-1-1,1 1-1,-4 3 1,4 0-1,-4 3-1,-1 0 0,-3 3-1,0 6 1,-1 4 0,1 5-1,-5 4-1,-3 5 2,-1 1 0,5 6 1,-5 6 2,1 2-2,-1 9 2,0 5-2,9 0 1,0-2-2,3 1-1,1-5-1,4-9-1,8-6-1,0-5 3,8-6-2,-4-2 4,9-7-1,7-6 3,-4-6-1,9-3 2,-1-6-1,5-7 1,0-11 1,4-3-1,-5-4-1,5-3-2,-4-4-1,-5-5 0,1 0-1,-1-3-1,-3 6-4,-1 1-2,-7-4-4,-5 3-5,0 6-4,-4 0-1,-4 3-4,0 4-3,-8 3-2,-9 2-8,1 6-12,-9 5-10,-3 2-7</inkml:trace>
  <inkml:trace contextRef="#ctx0" brushRef="#br0" timeOffset="19969.1421">4602 12761 426,'0'0'49,"0"0"-9,0-3-8,0 0-8,0 3-7,0 0-5,-4 0-3,4 3-2,0 8-2,0 5-1,-5 0 0,5-2-2,0 2 0,-4 1-1,-4 2 0,4 1 0,0-3 0,-4 5-1,0-4 0,4 4 0,4-8-1,0-4 2,-5-1-1,1 1 0,4-10 0,0 2 0,0-2 0,0 0 0,0-2 0,0-1 0,13 0 0,-1-7 2,4-9 2,1 1-2,-5-1 1,0 2 1,0 1 0,1 2 2,3-2 0,-4 6-1,-3 4 0,-1-5-2,0 8-1,0-4 1,0-2 0,-4 9-2,1-3 0,-1 3-2,-4 0 2,4 3 1,0 0-2,-4 3 0,8 1 1,-8-3-1,4 6 0,0 3 0,0-7-2,0 0 2,1 1 0,-1-3-1,-4 3 0,8-4-1,-4-3 2,0 0-1,0 0 0,0 0 2,4 0-1,1-3-1,-5-4 0,4 4 2,-4-5-3,8 2 3,-8 0-1,4-1 0,-3-2 1,3 6 0,0-2 1,0 2-1,-4-1-1,4 4 1,1-6-2,-5 6 2,4 3-2,-4-3 2,4 7-1,-8-3 0,8 3 0,-4 2 0,-4-2-4,5 2-2,-1-6-1,0 4-2,0-3-2,-4 3-1,4-4-3,0 0-3,-4-3-7,0 0-4,0 0-4,0 0-6,4 0-2,0 0-6,0-6-4</inkml:trace>
  <inkml:trace contextRef="#ctx0" brushRef="#br0" timeOffset="20168.1535">5375 12534 286,'5'0'35,"-1"0"-2,8 0-7,-8 0-6,8 0-4,1 0-5,-9 0-1,4 0-3,4 0-2,-4 0-1,5 0-1,-5 0-3,0 0-5,4-2-7,-4-1-5,5 0 0,-5-1-4,0 1 0,0-3 0,0 0-4,-3 2-6</inkml:trace>
  <inkml:trace contextRef="#ctx0" brushRef="#br0" timeOffset="20371.1651">5404 12742 260,'0'0'41,"0"6"-2,-4 4-3,4-2-4,0 1-4,0-6-1,0 7-6,0-7-3,4 0-7,0 1 0,4-1-4,1 0-3,-1-3-1,4 0-3,0-3-7,1 0-5,-1-4-5,4-6-5,-3 1-3,7 1-3,-8-2-4,9 0-2,-5-1-5</inkml:trace>
  <inkml:trace contextRef="#ctx0" brushRef="#br0" timeOffset="20775.1882">6116 12189 391,'0'-4'48,"0"4"-12,5 0-10,-5 0-6,0 4-5,0-1-3,0 0-4,0 0-1,0 8 1,0 5-4,0 0 0,0 2-1,0 1 0,0 5 0,0-2-1,0-2 0,0 3 2,0-6-1,0 5 0,0 2-1,0-3 2,0 1-2,0-1 0,0-2 0,0-3 0,0-2 1,0-1-2,4-4 1,-4-1-1,4 2 0,0-4-1,0 1 0,-4-1 1,8-3-1,-4-1 0,0 1 0,4-3 0,-3 0 0,3 0 0,-4 0 0,8 0-1,-4-3 2,5 1-2,-5 2-2,0-6-2,4-4 0,1 1-1,-1 2-2,0 3 0,4-6-4,5 4-5,-9-4-8,5 1-8,-5-3-10,0 3-6</inkml:trace>
  <inkml:trace contextRef="#ctx0" brushRef="#br0" timeOffset="21065.2048">6366 12152 411,'0'-6'53,"-4"6"-10,4 3-9,0 0-3,0 7-5,0 7-5,-8 9-6,8-3-2,0 8-4,0 5-1,0 1-2,0-1-2,0 10-1,0 0 0,0 1-2,-4-1-2,4 0-2,0-10-2,0 7-2,0-3-3,0-7-1,-4-2-3,4 0-2,0-7-2,0 3-5,-4-4-3,4-6-3,0-1-4,0 1-2,4-1-5,-4-1-1,12 28-10</inkml:trace>
  <inkml:trace contextRef="#ctx0" brushRef="#br0" timeOffset="21259.2159">6796 13011 388,'0'6'45,"0"7"-10,-4 4-9,0-1-8,-13 9-3,9-4-10,-4 0-6,0 1-9,4-4-7,3-3-6,1-2-7,0-5-6,0 2-4,0-4-1</inkml:trace>
  <inkml:trace contextRef="#ctx0" brushRef="#br0" timeOffset="21520.2308">7246 12599 472,'4'-3'50,"-4"3"-13,5 0-8,3-4-7,0 1-5,4 3-6,0-3-1,5 3-6,-5 0-5,5-3-5,-5 0-2,0 0-1,4-1 0,-3 0-3,-1-3-1,0 4-5,-3 0-3,-1-3-5,0 2-5,0-2-6,-4 0-8,17-2-9</inkml:trace>
  <inkml:trace contextRef="#ctx0" brushRef="#br0" timeOffset="21779.2457">7860 12020 370,'0'0'58,"0"-3"-10,0 3-7,0 0-7,5 6-7,-5 13-3,0 8-5,-5 10-6,1 3-2,0 6-4,-4 3-1,4 2-2,-4 1-2,0 1-4,4-4-2,4-4-2,-9 1-2,1-6-3,4-4-3,4-3-3,-8-1-6,0-5-9,-1 0-9,1-4-9,0-6-3</inkml:trace>
  <inkml:trace contextRef="#ctx0" brushRef="#br0" timeOffset="22590.292">5367 12532 277,'0'0'35,"0"-3"-5,0 3-2,0 0-4,0 0 0,0-3-3,0 3 2,0-4 1,0 1 1,8 0 0,1 0-2,-5 0-3,4 0-2,4-1-4,-4 1-1,1 3-3,3 0-1,-4 0-4,-4 0-1,8 0-1,-3 0-2,-1 3 2,0-3-2,4 0 0,-8 4 0,9-4 0,-5 3-2,4-3-2,0 0-2,-3-3-3,3-1-4,-4-2-2,0 0-7,0-2-8,-4 1-8,5 1-7,-5 0-8,8-1-9</inkml:trace>
  <inkml:trace contextRef="#ctx0" brushRef="#br0" timeOffset="23018.3165">5388 12775 274,'0'0'32,"4"-3"-4,-4 3-5,0-3-3,0 3 3,4-3-1,0 1 4,8-1-1,1-7-1,-1 7-3,0 0-5,4-3 0,-3-1-5,-1 3-1,0-3-3,5 1-2,-5 3 0,4-1-1,1 1-1,-9 0-2,4 0 0,0 0-1,5 0 0,-9 3-2,4-4-4,-8 4-2,5 0-4,-1 0-4,-4 0-5,4 0-3,0 0-5,-4-1-4,0 1-6,-4 0-8</inkml:trace>
  <inkml:trace contextRef="#ctx0" brushRef="#br0" timeOffset="26470.514">14386 9815 339,'0'0'36,"0"0"-4,0 0-7,0 0-2,0 0 1,0 0-2,0 0-5,4 0-2,5 0-2,-1 0 0,4 3-2,-4 0-1,0 13 0,1-6-2,-1-2-1,4-2-2,-4 4-1,0 2 1,1-2-1,3 4-2,-4-1 0,4-2-1,-3 5-1,7 2 1,-4-6-4,-4 4-2,9-3-3,-5-2-3,0 2-2,5-4-7,-1-6-5,0 1-6,-3 0-4,-1-4-6,-4 0-6,17 4-4</inkml:trace>
  <inkml:trace contextRef="#ctx0" brushRef="#br0" timeOffset="26873.537">14751 9725 228,'0'0'32,"4"0"-3,-4 0 0,0 0-1,0 3 0,0-3-4,0 6 0,-4-4 0,4 10-1,0-2-2,0-1-2,0-1-3,-4 5-3,-1 0-2,1-2-1,-4 5 0,4 5 0,-4 1-1,0 0-1,0 2 2,-5 9-2,5 4 1,-4 3-2,-5 6 0,1 0 0,0 0-1,3-2-2,1 2-2,0-3 0,0-3 0,3-3-1,-3-1-1,4 2-2,0-4-3,4-4-3,-5-3-4,9-2-2,-4-7-4,0-2-4,0-5-6,0-5 0,4 1-3,0-1-4,0-6-4,0 0-8</inkml:trace>
  <inkml:trace contextRef="#ctx0" brushRef="#br0" timeOffset="27299.5614">15312 9659 320,'0'0'32,"0"-3"4,4 3 2,-4 0-1,8 0-5,8-3-5,-4 3-6,5-3-4,-1-5-2,5 1-4,-5-2-1,5-1-4,-5 2 0,4 2-3,-3 0-1,-1 3-3,-4-4-6,5 4-4,-13 0-7,4 0-7,-4 3-5,0 0-8,-4 0-2,0 0-6,-16 9-6</inkml:trace>
  <inkml:trace contextRef="#ctx0" brushRef="#br0" timeOffset="27509.5734">15340 9883 386,'4'0'44,"-4"0"-4,4 0-9,13 0-7,-1-6-8,-4 3-1,5-7-6,3 4-2,1 0-4,-1-5-8,1 4-5,-5 1-9,0-1-3,5-4-7,-5 2-9,1 2-5,-5 1-4</inkml:trace>
  <inkml:trace contextRef="#ctx0" brushRef="#br0" timeOffset="33264.9026">16339 9543 266,'4'0'34,"-4"0"-2,0-3-2,0 3-3,0 0 1,0 0-2,0 0-2,0-3-2,0 3-3,0 0-1,0-3-4,0 3 0,0-5-2,4-1-2,-4 2-3,0-2 0,0 0 0,0-1 0,0-2-1,0 1-2,0-2 1,-4-2 0,4 4-2,0-5 1,-8 3-1,4-2-1,-4 2 0,0 2 2,3-1-3,-7-1 1,4 7-1,-8-3 0,7 4-1,1-1 1,-8 3-2,4 0 2,-5 3 1,1-1-2,-1 1 0,1 3 0,0 7 0,3 0 0,-7 1 0,-1 2 1,1 1 0,4 9-1,-1-2 3,1 1 1,0 5 0,3 0-1,-3 4 1,8-1 0,-5 7-1,5 0 3,4 6 0,4 3-1,-8 3 2,8 3-2,0 0 2,4-2-3,0-6 0,4-1-1,5-6-2,3-6 1,0-3 0,5-13 1,-1 1-2,1-8 1,3-5-1,-7-2-1,7-4 0,-3 0 0,-1 0 0,1-7 1,-1-2-1,-4-6-1,1-1 2,-5 7 1,-4 1-3,1-2-2,-5 1-4,0 3 0,0 1-3,-4-2-3,4 1-3,0 3-2,-4 0-4,0-4-10,0 7-8,0 0-8,0-3-10,-12 3-9</inkml:trace>
  <inkml:trace contextRef="#ctx0" brushRef="#br0" timeOffset="33590.9212">16638 10159 439,'0'0'38,"-4"3"-6,4 3-6,0 2-3,0 11-5,0-1-4,0 1-2,0 1-2,4 3-2,-4-6-2,0 2-3,0 2 1,0-2-3,0 0 2,0-2-2,0-1-2,0-1-2,0 1-2,0-7-4,0 2-3,0-4-4,8 2-2,-8-9-5,0 0-5,0 0-2,0 0-7,0 0-4,0-13-13</inkml:trace>
  <inkml:trace contextRef="#ctx0" brushRef="#br0" timeOffset="34046.9473">16916 9788 325,'0'-3'45,"0"3"-2,0 0-6,0 0-5,0 0-5,4 0-5,1 0-2,3 0-1,0 3-4,0 0 0,-4 4-2,9-1-2,-5 2-1,4 5 1,0-1-3,-4 6-2,5 1 0,-1 0-2,0-5 0,1 5-1,-1-1 0,-8 1-2,8-5 0,-4 9 0,5-9 0,-1 2-1,4 0 0,-7-2 0,-1-5-3,4 1-1,0 0-3,1-2-2,-5-2 0,4 0-2,-8 1 0,0-1-3,0-1-1,5 1-5,-9-6-2,0 0-3,8 3-1,-8-3-4,0 0 0,0 0-3,-4 0-2,4 0-5</inkml:trace>
  <inkml:trace contextRef="#ctx0" brushRef="#br0" timeOffset="34359.9652">17178 9659 330,'0'0'44,"0"0"-4,0 0 0,-4 7-4,4-4-7,-4 13-8,0-2-1,0-1-5,-4 0-4,0 4 0,-1-1-1,-3 1-2,4 6 1,-4-6 0,-1 9-4,5 1 1,0 0-2,0 1 0,-4-1-1,-1 0-1,5 2-3,4-5 0,-8 0-5,4-5 0,-1-2-7,5 2 2,0-3-5,0-5-4,-4-1-4,4-1-4,4-2-1,0-4-5,0-3-4,0-3-3,0-10-8</inkml:trace>
  <inkml:trace contextRef="#ctx0" brushRef="#br0" timeOffset="34812.9911">17428 9146 344,'0'0'26,"0"0"-6,-4 0-4,4 0-6,0 3-3,0-3 2,0 3-2,0 16 2,0-4 1,0 0 2,0 0 1,0 7 4,0-4-2,-4 1 0,4-7 1,-4 3-4,4 1-1,0-2-3,0 2 1,0 0-1,0-5-3,0-2-1,0 1 0,0-4-1,0 2 0,0 2-1,0-4-1,0 0 3,4 1-1,0-4-1,-4 0-1,8 0 0,-4 0 0,0 1-2,1-3 2,-1 2-1,0 1 0,0-1 0,4-3 0,0 0 0,0 0-1,1 0 2,3-3-1,-4-1 0,0-4-2,0 5 0,5-3-1,-5 0 0,0-4-4,0 4-1,0-1 0,1 4-4,-5 2-5,0-6-2,4 4-3,0-3-2,-4 2-1,0 1 0,5-3-5,-5 3-2,-4 0-2,0-12-9</inkml:trace>
  <inkml:trace contextRef="#ctx0" brushRef="#br0" timeOffset="35055.005">17580 9219 254,'0'0'29,"0"0"2,0 0 1,0 6 2,0 1 1,0 7 1,0 2-6,0 3-3,0-5-5,0 5-2,0 2-6,0 1-2,0-1-3,0 1-2,-4-1-1,-1 1-2,5-1-5,-4 1-2,0-4-1,0 4-4,4-5-3,-4 2-5,0-1-6,0-2-2,4-2-3,-4-1-7,0-4-4,4 1-4</inkml:trace>
  <inkml:trace contextRef="#ctx0" brushRef="#br0" timeOffset="35461.0282">18206 9370 295,'0'0'37,"0"0"-5,0 0-1,0 0 0,0 0 0,0 2-4,4 4-2,-4 10-6,4 5-1,-4 1-3,0 2 0,0 1-6,0-1 1,4 3-4,-4 2-1,0 1-2,0-3-1,0 3-1,0-1-4,0-2-3,4-2-1,-4 2-5,4 0 0,-4-3-3,0-2-8,0-4-6,0-2-8,0-7-7,0 4-1</inkml:trace>
  <inkml:trace contextRef="#ctx0" brushRef="#br0" timeOffset="35694.0415">18050 9721 445,'0'-3'44,"0"3"-8,5 0-7,3-3-5,4 0-6,4 0-5,-3 3-2,7-4-3,1 1-4,-5-3-1,4 0-4,1 2-4,3 0 0,1-3-5,0-2 0,-9 2-5,4 1-3,1 1-8,-1-1-6,1-4-3,-5 4-6,1 0-4,32-12-8</inkml:trace>
  <inkml:trace contextRef="#ctx0" brushRef="#br0" timeOffset="36187.0697">19217 9213 389,'0'-4'31,"4"0"-8,0-6-8,0 4-3,1-7-3,-5 2-1,0 1-1,-5-2-3,1-1-2,0 5 2,0-5 1,0 1 3,-8 4 3,4-2-1,-1 1 0,1 2-2,-4 1-1,0 3 0,-1-1-1,1 4-3,-4 0 0,-1 0 0,1 4 0,0 2-1,-1 7 0,1-1 2,-1 6-3,1 4 1,-4 2 1,3 6 0,5 7 2,-8-1 1,7 7 0,-3 3-2,-1 0 2,5 1 0,0 2 1,4-1 0,0-2 0,3 0 2,1-3-2,4 3-1,4-10 0,5 4 0,-1-7-2,4-2-1,0 0 0,5-3 0,-1-5 0,5 0-1,-5-9-1,4-5 0,9-2 0,-4-7 2,-1-3 0,1-4-2,3-2 0,-3-9 1,0 2-2,-5 2 0,1 1-5,-5-1-3,-4 1-5,5 1-2,-13 2-2,4-1-6,-4 1-10,-4 1-10,0-1-10,0 4-7,0 4-5</inkml:trace>
  <inkml:trace contextRef="#ctx0" brushRef="#br0" timeOffset="36720.1002">19557 9901 379,'0'-6'36,"0"4"-7,0 2-7,0 2-5,0-2 0,0 0-2,0 3-2,4-3-2,4 3-1,0 0-4,1-3 1,-5 0 2,4 7-1,0-1 0,-4-3 0,0 0-3,5-3-1,-9 0 0,8 3-2,-8 2 1,8-2-3,-8 7 2,0-4-1,0 4 3,0-5 0,0 1-2,0 3 1,-4 7 0,0-3-1,0-2-1,0 2 2,-1 0 1,-3-2-1,4-2 0,-4 4 0,4-2 1,0 2 0,0 0 0,0-2 0,-1 1-1,1 1-1,0-3 0,0 1 0,0-2 0,4-2 0,0-1 0,0 0-2,-4-2 1,8 0 1,-4 0-1,0-1-1,4 3 0,4-6 2,-4 0-2,1 0 0,3 0-1,-4 0 0,0-3-3,4 3-2,4-6-4,-7 1-4,3-2 0,4-2-4,-4 6-4,0-4-6,-4 1-8,1-2-8,-1-1-8,20-17-10</inkml:trace>
  <inkml:trace contextRef="#ctx0" brushRef="#br0" timeOffset="37159.1253">19942 9653 421,'0'0'44,"0"0"-9,0 0-8,0 0-6,4 0-6,-4 0-1,8 0-2,-8 3-1,12 0 0,-3 1-1,-1 5-2,0 1 2,0-6-2,0 6 1,1-1-1,-1 4 0,-4 0-2,4-5-1,0 5 0,0-4-2,1-1-1,-1 2 0,-4 5 0,8 1-2,0-5 1,-3 5-1,-1-9 1,0 7 0,-4 2-2,0-7 0,8 1-1,-7-2-2,-1 2-1,0-7-2,4 3-1,0 0-4,-8 2 0,4-8-3,0 10 0,0-7-4,5 0-4,-9-3-2,0 0-5,0 0-7,4 0-1,-4-3-4,4 0-4,-8-10-2</inkml:trace>
  <inkml:trace contextRef="#ctx0" brushRef="#br0" timeOffset="37510.1454">20192 9583 382,'0'0'40,"0"0"-7,0 0-5,0 0-3,0 3-4,0-3-3,0 7-5,0 5-2,-5-1-1,-7-1-2,4 3 0,0-2 2,0 5-1,-1 0-1,-3-2 0,0 8 2,-4-4-4,-1 1 2,1 1-2,3 6 0,-3-9-3,4 6-1,0 0 0,-5 0-1,9 1-4,-4-4-3,3 2-2,1-7-1,4 4-3,0-3 0,0-5-3,0 2-5,0-4-5,4-6-5,-4 7-3,4-9-6,0-1-2,4 0-1,-4-1-10</inkml:trace>
  <inkml:trace contextRef="#ctx0" brushRef="#br0" timeOffset="37845.1646">20351 9262 339,'0'-3'31,"0"3"-3,0-3 1,8 3-2,-8-4-1,5 1-4,3 3-3,0-5-7,0 5-1,4-3-4,1 0-2,-5 3-2,0-3 0,0 3 0,0 0-1,9-6 0,-13 2-1,4-2 0,0 0-2,5 1-2,-5-2-4,-4 7-8,4-3-6,-4-3-6,4 6-7,-4-3-7,0-7-2,13 5-9</inkml:trace>
  <inkml:trace contextRef="#ctx0" brushRef="#br0" timeOffset="38168.1831">20752 8977 302,'5'0'24,"-5"0"4,4 0 0,0 4 3,-4 5 0,0 1-1,4-2-4,-4 4-5,0 4-3,0 2-5,0 7-1,0-4-2,-4 4-4,0 2-2,-5 0-1,5 2 0,0-5-1,0 0 1,0-2-3,0 2 0,0-2-3,0-1-2,4-6-2,0 3-3,-4-5-6,4-1-6,0 0-5,0 0-4,0 1-7,0-4-8</inkml:trace>
  <inkml:trace contextRef="#ctx0" brushRef="#br0" timeOffset="41039.3473">16581 8486 312,'-9'0'24,"1"0"-6,-4 3-4,4-3-6,-4 0 0,3 0-3,-3 0-2,-4 3 1,3 1 0,-3-3 1,0-1 3,-1 0 0,1 0 4,-5 7-1,1-7-1,-1 3 1,1-3-3,-5 0-2,1 3-2,-1 0 2,-3 0-1,-1 4 1,0-4-1,-3-3 1,-1 6 1,0 1 1,-4-1-1,-4 2-1,9-2 0,-5 4 0,4-1-3,4-4 0,-3 5 1,3-4 1,0 0 0,-8 4 0,5-2-2,-1 1 0,-4 1-2,0 3 2,0-2-1,-4 1 0,5 3 0,-5 1 1,0 0-2,-4-2 1,0 2-2,8 0 0,-4 4 1,0-4 0,-4 2 0,-4 4 0,0-1 0,-5-4 0,1 2 1,-4 0 0,4 2-2,-5 1 1,1 2 2,4 0-2,0 1 1,-1 2-1,5-1 2,-4 4-2,-4 0 2,3 4-2,-3-1 2,0 0-1,-1 4-2,-3 1 2,8-5 0,0 4-2,4-4 1,3-2-1,6 2 3,-10 2 0,5-2 0,4 1-1,-8-4 0,8 0 0,-4 4 1,4-3 0,0 0 0,1 5-1,3 1 1,0 6 1,4 0-3,-4 3 0,13 0 1,-5 0-1,4-2-1,5 2 1,-5 1 1,5-1 0,4-3 1,-5-1 0,9 5-1,-5-3 1,9 1 0,-4-4 0,0 2-2,3 0 2,5 3 0,-4 6-2,8-6 1,0 2-1,0 1 0,0-2 2,4-5-2,4-2 0,5-3 0,-1-1-1,4-2 1,1-2 0,-1-5 0,9-4-1,-5 3 1,5-5 0,8-2 0,-5-2-1,13-1 2,0-2-2,0 2 0,4 0 1,4-5-1,0 2 1,5-4 1,-5 3-2,8-6 1,-4 3 1,0 4-2,9-10 1,12 1 1,-5 0-2,5-4 2,-1 7-2,-3-7 0,0 0 1,7 3-3,-7 0 3,4 0 0,4-3 2,3-3-2,1 3 1,0 0 0,4 0-1,-8-3 2,8 3-1,0 0-2,4-6 2,0 1-1,4-2 1,0-2-1,-8-1-1,8 4 2,9-2-2,-1-2 0,1 1 0,-1-1 0,-4 2 0,0-1 0,5-1 0,3-2 0,-8-1 1,5 5-1,-5-2 1,0-2-2,5 1 1,3 1 0,-4 1 1,1-4 1,-1-2-2,1 3 2,-5-4-2,8 2 0,1-2 1,-5 1-1,0 3 0,-3-4 1,-1 5 0,0-5-1,4 0 0,-3 1 0,-1-4 0,-8 4 0,0 0 0,0-1 0,4 5 0,5-5 0,-5-1 0,-4-2 0,0 0 0,-8 1 0,4-1 0,8 2 0,-4-2 0,0 1 0,-4-1 0,0-2 0,-4-1 0,-4 1 0,4-1 0,-1 5 0,1-2 0,-4 6 0,0-5 0,0 2 0,-1-1 0,-3-2 0,4-2 0,4-4 0,0 1 2,-5 0-2,1-5 0,-4 2 0,-4-3 0,-5 0 0,5-5 1,-1-2-1,1 1 1,-5-1 0,1-6 1,-1 1 0,1-5-1,-5 3 0,-3-5-1,-1 6 1,0-3-1,-8 3 0,5 0 0,-5 0-1,0 0 2,-4 0-1,-4-2 0,0-1 0,-4-3 0,-5 3 0,-7 0-1,-1-3 2,-3-5-1,-1-2 0,-7 2 0,-1-2 0,-4 4 1,-4 2 0,-4 0 0,0-3 0,0 1-1,0 4 0,-8-4 0,-4-1 0,-1 4 0,-3-2 0,4 2 0,-5 1 0,-3-5 0,4 7 0,-9-3-1,0 9 2,-3 10-1,-5 0-1,0-2 0,-4 2 1,1 6 1,-5 2-2,0 4 2,4 2 0,-4 2-1,-4 1-1,-4-2 2,0 2-1,-5 5 0,1 1-1,-4 1 2,4 0-1,-9-4 0,9 7 0,0-2 0,-4 2-1,-1 0 2,5 3-1,-8 0 1,-1 0 0,1 0 0,-1 0 1,1 0-2,-5 3 1,9 0 0,-4-3 2,-5 5-2,5 5 0,-5-4 1,1 3-1,-5 1 1,-4-2 0,1 2 0,7 2-1,5 1 0,-5-5 0,-3 5 0,3-1-1,-3 3 0,-1-3 0,-4 1 0,1-5 2,7 5-2,1-4 1,-1 4-2,9-3 2,-9 1 0,1-2 0,-1 1 0,1 1 0,-5 2 0,1 2-1,3-10 0,5 8 0,-5 0 0,5 1 0,-1-1 0,-3-1 0,-5 4 0,1-1 1,-1-3-1,5 4 1,-1-5-2,5 2 1,-1-2 0,1 2 0,-1 3 0,1 0 0,-4-5 0,3 5 0,1-5 0,-1 5 0,5-3 1,4-1-1,0-1 1,3 2-3,-3-3 3,4 1-2,4 1 1,-4-4 0,4 5 0,-4-3 0,0-4 0,4 4 0,-5-6 0,10 3 0,-1-4 1,4 0-1,0 3 0,0-2 0,4-1 0,1-3 0,-1 0 0,4 0 0,1 0 0,-1 0 0,4 0 0,1 0 0,-1 0 0,-4-3 0,5 3 0,-1 0 0,1 0 0,-1 0 0,1 3-1,-1-3 1,5 0-1,-1 3 1,-3-3 0,3 3 0,5-3 0,-5 0 0,5 0 0,4 0 0,-1 0 0,1 0 0,0 0 0,0 0-1,-1-3 2,1 3-1,0-3-1,8-4 2,-5 1-3,1 0 2,4 3-2,-4-1 0,0 0 0,0-3-1,3 1 1,5 3-1,-4-1 0,-4-2-1,4 0 1,0 3 1,4-2-1,-4-2 0,0 1 0,0 3 1,4-3 1,-9 1 0,9-2 0,-4 1 0,4 0 1,-8 3-1,4-1-1,0 1 3,0 0-1,0 0 0,0 3 0,0-2-1,-5 2 2,5 0-1,-4 0-1,0 0 2,4 0-2,-8 2 1,8-2 0,-5 3 0,1-3-2,0 3 1,0-3-1,0 0 1,-1 0 1,1 0-1,0 0 0,0-3 1,0 3 0,-5-3-3,5 3 0,-4-5-5,0 2 0,-1 0-2,1 0-3,0-1-4,-1 4-3,1-3-1,4 0-6,0 3-7,4 0-12,4 0-12,-8 3-1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17T01:49:26.22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8 1370 316,'0'0'38,"0"0"3,0 0 2,4 0-4,8 0-5,1-3-7,3-13-4,0-4-3,5-3-3,-1-4-3,5-3-2,-1-3-2,-3-4-5,4-1 2,-1-3-3,-3 3-1,-1 1 0,-8 0-2,-4 1-2,5 6 1,-5-4-3,-4 4 1,-4 5-2,0-2 1,0 4-1,0 6 2,-4-5-2,4 4 2,-8 9 0,4-7 1,-9 8 0,1 8-1,0 0 0,8 3 2,-13 5 0,5 17-1,0 2 0,0 4-1,-1 5 3,1 10 2,0 3 2,-1 7 0,5-2 0,-4 5 3,4 1-3,4 2 0,0-1 1,-1 4 0,-3 5 0,4-3-1,-4 4-1,0-1 1,4-3-3,-4-5-1,-1-2 1,5-1-2,-8-8 2,4-5-2,-5-6 0,1-4 1,0-2 0,0-6-2,-1-1 2,-3 1-2,4-9 2,-5-2-1,1-4 0,0 0 0,-1-10-2,5-3-3,-4 0-1,3-7 1,1-2-3,0-7 1,-1 2-1,1-2 3,4 1 0,4-4 0,0 3-1,0-1 2,0 1 2,4 2 1,0-2-1,8 0 0,-4 2 2,4 4 0,-4 1 0,4 2-1,0 2 1,5 2-1,-1 3 0,-4 0 3,5 0 0,-1 0 2,4 3 0,-4-1 0,1 8 2,3-1 0,-4 4-1,1-2 0,7 5 2,-8 0-2,5 1-1,-1 2 1,1-4 0,-5 0-1,4 1 0,1 2 0,-1 4 0,-4-1-2,1-1 1,-1 3 0,0-6-2,0 12 0,1-5 1,-1-2-1,4-1 0,-3-5-1,-1-4 1,4-4-1,1-5-2,-1 1-2,-4-4-2,9-4-3,-5 1-4,5-11-2,-1 8-4,1-7-6,-1 0-11,-4-1-8,-3 11-10,3-10-8</inkml:trace>
  <inkml:trace contextRef="#ctx0" brushRef="#br0" timeOffset="827.0473">3136 652 301,'0'0'29,"-4"0"-1,-4-3 1,-5-1-1,1 4-3,0 0-2,-5 4-3,1-1 0,-4 3-3,7 5-3,-7 5-3,-1 5-1,5 1-1,-4-1 1,3 7-3,1-1 0,-5-3 0,9 8-4,0-2 1,-5-6-1,9 3 0,0 2 0,4-5 0,4 1 2,0 2-3,0-9 1,4 1-2,0-3 2,4-2-2,5-1 2,-1 2-4,0-3 2,0-3 0,1 1-1,-1-1 1,0-1-1,1 2 0,-5-1 0,0 1 0,-4-2 0,0 4 0,0 4 1,-4-5-1,0 5 1,-4 0 0,0-1-1,0 4-1,-8-2 2,-1 2-1,-3 2 0,4-2 0,-13 2 0,9 1 0,-1-5 0,1 2 0,0-1 0,-5 1 0,5 3 1,-1-1 0,9-4 0,-4-1 1,4 0-2,0-2 0,4-1 0,4 0 0,0-7 1,4 2 1,0-1 0,8-1-2,-4-3 1,4 3 1,5-2 0,-5-1-2,4 2 1,1 1 0,-5 0-1,0 4 0,1-1 2,-1 3-2,0 0 2,-4 4 0,1 2 0,-5 4 2,0-1-1,-4 4 0,0-1 1,0 3-1,-4 1 0,-4-4 0,-5 7 2,1-1-1,4 5 0,-4-2 1,3-3 1,1 7-1,0-1 2,0 4-2,4 3 2,-5 3-2,9-6-1,0 3-1,0-7-1,5 1 1,3-4 0,8-1-1,1-8-2,3-3 1,5-5-1,-1-4-3,1-4-4,7-5-5,-7-3-5,0 0-4,-1 0-5,1-3-10,-5 3-13,5-6-13,53-12-13</inkml:trace>
  <inkml:trace contextRef="#ctx0" brushRef="#br0" timeOffset="2263.1294">11848 569 332,'0'-3'31,"0"3"-4,0-3-3,0 3-3,0 0-4,0 0-3,0-3-2,4-1 1,8 4-3,5 0-3,-1 0-2,1 0 1,3 0-2,0 0-1,5 4-2,-5-4 0,1 3-1,4 3 0,-5-3-2,-4 7-4,1 1-1,-5 2 2,0-1 1,-4 3 1,5-3 0,-5 1 1,0 1 2,-4 6-1,0-3 1,-4-1-2,0 5 3,0-6-2,-4 6 4,0 1 2,-4-1 2,-4 5 2,3 1-1,5 0 0,-4-2 0,0 2 0,8 0-1,-4 2-2,4-2 0,-8-3-1,8 1 0,0 2-2,4-2 1,0-1-1,0 0-1,4 2 0,0-6-1,5 1 1,-1-2-1,-4-3 0,4 1 0,1-1 0,3-6 0,-4-2 0,9-2 0,-5-3 2,1-3 0,-1 0 0,4 3 3,-7-3-2,-1-3 0,0 3-1,-4-3 2,5 0-1,-9 0-1,0 1 0,0 2 2,-4-3 0,4 3-1,-4-3 1,0 0-3,-4 3 0,0 0 0,-4 0 0,-5 3-1,5 5 0,-4 4 0,0 4 0,-1 2-1,-3-2 2,4 3-1,0 5 0,-5 0 0,5 1 0,4-1 0,-1 6-1,1-1 2,0 4-2,4-3 2,0 0-2,-4 1 0,4 0 2,4-4 0,0 4-1,0-1 0,4 2 1,-4-5 1,8 0 1,4-2 2,5-4 0,-5 4 0,0-4-1,0-2 4,1-2-1,-5 3 1,4-3 1,-4 5-4,1-1 3,-5 4 4,-4 2 0,4-3-3,-4 6 0,-4 9 4,4 4-4,-4-5-2,-9 1-1,1 0-1,0-6 2,-5 0 1,-7 1-3,7-1 0,-7-3 0,-1-4-1,1-2-2,-1-5 1,-4 1-2,1-4-3,3-1-7,1-3-3,7-2-8,-7-7-6,3 0-9,9-3-14,-4-3-19,-25-13-22</inkml:trace>
  <inkml:trace contextRef="#ctx0" brushRef="#br0" timeOffset="4762.2723">880 4483 290,'0'0'35,"4"0"0,-4-3 1,0-3 2,8-7-5,1-1-4,-1-2-5,4-2-6,0-1-1,1-5-2,-1 2-3,0 1-2,1 2-1,-1-5-4,0 4 1,-4 1-2,5 0 0,-5 4-2,4 3 0,-4 2-1,0 2-1,-3 5 1,-1 0-1,0 0 1,0 3 0,0 0 0,0 3-1,0 3 0,0 2 0,-4 2 1,4 5 0,-4-3-1,4 3 0,0 1 0,-4-1 1,0 7-2,0-8 2,0 2 0,0 2-1,0 1-2,0 0 0,0-5 1,-4 2-2,0-5 0,-4 5 2,4-6-1,-4-4 2,4 0 0,-4-1 0,-5-5-3,5 0 3,0 3-1,4 0 0,-4 1 2,-1-4-1,-3 0 3,8 0 0,-4 0 0,4 0 2,-4 0-1,8 0 0,0 0 1,0 0-3,0 0 1,0 0 1,0 0-1,0 6 1,8-6-1,4 0 1,0 0-1,1 0-1,-1-3 0,0 0-2,5-4 1,-5-4-4,4 5-7,1-7-3,-9 3-5,8 3-5,-4 0-10,1-6-9,-1 1-8,-4-3-8</inkml:trace>
  <inkml:trace contextRef="#ctx0" brushRef="#br0" timeOffset="5180.2963">1371 3626 368,'0'-3'35,"0"3"-4,5-3 0,-1 0-5,4 3-6,0 0-2,0-2-3,5-1-2,-1-3-1,-4-1-3,0 4-3,0 3 0,5 0 0,-5-3-3,0 3-1,0 0-1,-4 0 0,4 0-1,-3 3 2,-5 3-1,4 4-1,0-2 1,-4 8 0,0-4-1,-4 4 0,0-1 0,-1 4-1,1-2 2,0 2-1,0-1 0,0-2 2,4 1 0,-4 2 0,0-3 0,4-5 1,-4 2 0,4 0-1,0-5 0,0 1-1,0-2-1,0-1 1,0 0 0,0-3-1,4-3 0,0 2 0,0-2 0,4 0-2,0 0-1,-3 0-5,3 0-3,0-2-5,0 2-3,0-6-6,1 0-5,-1 3-4,-4 3-5,4 0-5,4 0 1</inkml:trace>
  <inkml:trace contextRef="#ctx0" brushRef="#br0" timeOffset="7420.4244">1912 3917 151,'0'-3'22,"0"-3"-3,0-1 2,0 4 2,0-5 1,0 5-3,0-7 6,0 7 0,0-6 0,0 4 3,0 2 2,4-4-2,0-2-5,0 9-2,-4 0-3,0 0-2,0-3-2,4 3-2,-4 0-3,0 0-1,0 0-1,0 0-2,0 0-1,4 3 4,-4 10-2,4 1 0,-4 8 1,5 8-1,-5 1 0,0-1 0,0 8-2,0-2-1,0-2-1,0 2-1,-5 1-1,5-4 0,5 1 0,-5-4 0,0 2-2,0-2 1,0-3-1,0 2 0,0-9 0,0 7 1,0-11-2,0 3 1,0-8-1,0-1-3,0-1 4,4-9-1,-4 0 0,4-3 0,-4 0-2,0-10-1,0-7 0,0-9 2,0-7 0,0-1 0,0-6 1,0 2 0,-4-5-1,0-7-1,-5 1 0,5-1 0,0-1 1,-4 2 0,4-1 1,4 12 1,-4 6 2,0 14 3,0 2 1,0 11-1,-1-4 0,5 8-3,0-2 1,9 3 4,-5 3 0,4-3-1,4 3 1,5 3-3,-9-3-2,4 0 2,4 6-1,1-3-2,-5 1 1,9 2-1,-5-3-1,0-3-4,-8 0-3,5 3-6,-5-3-4,0 0-2,0 0-4,-4 0-3,0 7-8,1-3-8,-5 3-9,0 2-6</inkml:trace>
  <inkml:trace contextRef="#ctx0" brushRef="#br0" timeOffset="7639.4369">1855 4186 342,'4'0'50,"-4"3"2,0 0-11,4 0-6,0 1-7,0-4-7,4 3-3,4-3-3,5 0-4,-5-3 0,9-4-5,-1-4-1,5-2-1,-5 1-5,5 2-5,-5 2-5,-4-5-6,1 4-6,-1 3-9,1 2-6,-9 0-6,4 0-4,21 4-10</inkml:trace>
  <inkml:trace contextRef="#ctx0" brushRef="#br0" timeOffset="8052.4605">2440 3596 326,'0'-3'35,"0"0"-6,0 3-3,0 0 0,0 0-3,0 0-1,0 0-1,0 0-5,0 0-4,0 0 2,0 3-2,0 6 2,0 4-3,0 1 1,0 2-2,-4 0 0,-4 5-3,4 3 1,0 4 0,-5 3 0,5 2-2,-4 3 2,8 7 0,-8 4-2,8-5-1,-8 5 2,4-3-1,0 1-1,-1-4 0,1 2 0,4-7-2,0 6 0,0-9-1,0 0-1,0-2 0,0-1 0,4-5 0,-4-1-3,9 0-2,-5-2-3,0-6-3,0-2-3,4 6-2,0-12-4,-4-2-2,5 0-4,-1 1-6,0-4-10,-4-3-9,8-3-2,5-7-8</inkml:trace>
  <inkml:trace contextRef="#ctx0" brushRef="#br0" timeOffset="8948.5118">2723 4456 287,'0'0'43,"0"-3"1,0 3-3,0 0-3,0 0-4,0 0-8,0-3-4,0 0-6,0-10-3,4 0-1,0-1-3,8-2 1,0 2-5,1-5 1,-1-1 0,0 3-3,0-2 1,-3 1-1,3-2-1,-4-3-1,4 3 0,-8 1 0,5 0 0,-1 1 0,-4 2-1,4 2 0,-4-2 0,4 2 0,-4 4-1,1 1 0,-1 2 2,0-2 0,0 2-1,-4 4 0,4 3 0,0 3-1,-4-3 0,0 4 2,0 11 0,0 1-2,0-1-2,0 4 0,0-2 0,0 2 0,-4 2 0,0-5 0,0 0 1,4-2 1,-8 2 0,3-3 0,1-5-1,-4 1 2,4-6 0,-4 1 1,4-1 3,-4 0-1,4 0 1,-1-3 3,1 0-1,-4 0 1,4 3 2,0-1-1,-4-2 1,4 0-1,0 0-1,-1 6-1,5-3-1,0 1-1,0-4-3,0 0 1,0 3 0,9 0-1,-5-3-1,8 0 1,0 0-1,1-6-2,-1 2-3,4-7-5,-3 2 0,-1-4-5,4 3-2,-4-1-2,-3-1-9,3-4-4,-4 5-8,0-5-6,1 3-5,11-30-6</inkml:trace>
  <inkml:trace contextRef="#ctx0" brushRef="#br0" timeOffset="9520.5445">3128 3639 306,'0'0'39,"0"0"-2,0 0-2,0 0-4,0 0-2,0 0-2,0 3-3,0-3-2,8 3-3,0 4-3,4-1 1,1 12-3,-1 1-1,4 4-4,-3 1 1,7 8-1,-8-2-1,9 4-2,-9 2-1,5 10 1,-1 0 1,0-3-2,-3 3-1,-1 1 2,-4-3-2,0 5 1,-4-3-1,5-3 0,-9 0-1,0-6-1,0-4-1,0 4 0,-5-7-1,1 2 0,-4-5-3,4-6-4,-4-2-2,-4-7-3,-1 6-5,5-5-3,0-7-2,0-1-8,0 1-6,-5-6-8,9-6-9,4 1-5,8-38-2</inkml:trace>
  <inkml:trace contextRef="#ctx0" brushRef="#br0" timeOffset="10612.607">3685 4098 190,'0'0'30,"0"0"-3,0 0 5,0 0-1,0 0 1,0 0 1,0 0 0,0 4 1,0-1-3,0-3-3,4 0-4,-4 0-3,0 0-5,0 0-2,12 0-4,0 0-2,-4-3-3,5-1-1,-1 1-1,-4-3-4,9-1-3,-9 1-6,4 0-1,0 3-7,-3-1-5,7-2-8,-8 4-6,4-1-4,-3 0-3,-1 0-5</inkml:trace>
  <inkml:trace contextRef="#ctx0" brushRef="#br0" timeOffset="11614.6643">4127 4453 283,'0'0'49,"0"0"-2,0-3-5,0 3-6,-4 0-8,4-7-6,0 4-8,0 0-3,4 0-3,-4-4-1,4 0-3,0 0-1,0 4 0,4-3-1,-4 2-1,0-2 0,-4 3 0,0 0 0,4 3 0,1-3-1,-1 1 0,-4-1 0,4 3 2,-4-7-1,4 1 2,0-7 1,4 4-2,-4-2 0,0-2 1,5 0-1,-1-1 0,0-2 3,0 2-3,0-2 2,0 0-2,1 2-1,-1-2 1,0 3-1,0 2 0,0 1-1,1 1 1,-1-1 0,4 1-1,-4 1 0,-4 1 0,5 4 0,-1 0 0,-4 3 0,0 0 0,0 0 0,0 0 0,0 3 0,0 0 2,-4 1-1,0 5-1,4 2 1,-4 2-2,0 0 1,0 1 0,0 2 0,0 0-2,-4 1 1,4-1-1,-4-2 1,0 2 0,-4 0-1,0-1 0,0-3 1,-1-4 1,5 5 0,-4-7 0,0 1 0,0-1 0,0-3 0,-1 0 1,1 1 2,4-1 0,-4-3 3,0 3 1,4-3 0,-1 0-1,1 0-1,0 0 1,4 0 0,0 0-2,0 0 0,0 0-1,0 0 0,0 0-3,0 0 2,0 0-1,4 0-1,9 0 0,-1-3-4,0-10-3,5 0-2,-5 4-7,4-1-2,-3 2-5,-1-1-6,8 2-7,-3-2-8,3 1-9,25-14-7</inkml:trace>
  <inkml:trace contextRef="#ctx0" brushRef="#br0" timeOffset="12012.687">5040 3556 335,'-4'-3'26,"4"0"-6,-4-2-5,-1-4 0,-3 2-3,0-2 2,0-1-2,4 1-2,-4 1-2,-1-2 2,1 4 4,0-1-2,0 4-1,-4 0 2,3 1-5,1 2-2,0 0 2,0 2-4,0-2 0,-5 6-1,5 7 2,0 0 0,0-2 0,4 5-1,-5 3 3,5 2 3,0-1-4,0 3 2,4 0 1,0 9-2,0-2-1,0 10 0,0 0 0,4 6 0,-4-1-2,0 4-1,8-3 0,-3 0-1,-1 0 1,0-3-2,4-3-1,-4-4 0,0-2-6,-4-4 0,8-5-3,1-1-5,-5-5 1,0-1-5,-4-2-6,0-5-6,0 2-6,0-4-3,4-3 0,-4 1-3,-12 7-7</inkml:trace>
  <inkml:trace contextRef="#ctx0" brushRef="#br0" timeOffset="12236.6999">4700 4046 386,'0'-3'46,"0"3"-9,0 0-7,0 0-7,0 0-5,0 3-5,8-3-2,4 3-4,1-3-2,3 0-1,-4 0-1,1-3-1,3-3 0,0-1-2,1-2-4,-5-2-4,0-2-7,5 3-4,-5-1-3,4 2-6,-3-7-8,-1 5-1,4-5-4,21-30-7</inkml:trace>
  <inkml:trace contextRef="#ctx0" brushRef="#br0" timeOffset="12582.7196">5351 3397 271,'0'0'27,"0"0"-5,0 0 0,0 0-3,-4 0-1,4 0-3,-4 3 0,-5-3 2,1 7 0,4-4 1,-4 8 0,0-1 3,4 2-2,-4 4-4,-1-1 0,-3 1-4,8-2 0,-4 8-1,-5 2-1,1 1 1,0-1-2,4 3 2,0 8-4,-5 2 1,5-4 0,0 10-2,0 0 0,8 2 0,-4 1-2,4 3 0,0-3-2,0 0 1,4 0-2,4-3 1,0-3-1,-4-4-1,8-2-4,-3-4 0,3-3-7,-4-5 0,0 2-3,5-5-1,-1-1-8,0-6-4,-4 1-4,5-6-4,-5-6-6,4-1-6,17 0-4</inkml:trace>
  <inkml:trace contextRef="#ctx0" brushRef="#br0" timeOffset="13356.7639">5703 3490 404,'0'0'31,"0"0"0,4 0-4,0 3-3,4 1-4,0 6-1,1 3-1,-1 3-1,4 1 1,0 5-1,5 2-1,-5 0-4,0 8 1,1-2-3,-5 3 2,4 4-3,-4 3-1,1 6 0,-5-3-4,0 0 0,-4-4-1,0 4-1,0 0-1,-4-3 2,-5 0-2,-3-4-3,0-2-3,0-4-3,-5-3-1,9 2-5,-4-6-2,-1 1-4,1-5-3,0 0-4,4-4-10,-1-3-7,9-2-11,-4-4-3</inkml:trace>
  <inkml:trace contextRef="#ctx0" brushRef="#br0" timeOffset="14069.8047">6223 3984 269,'0'0'39,"0"0"-1,0 0-1,0 0-3,0 0-2,0 0-5,4 0-1,-4 0-4,4 0-3,4-3-4,5 1-5,3-4-2,-4-7-2,5 0-1,-5 5-5,0 2-3,0 0-4,1-4-8,-1 1-6,0 5-7,5-2-6,-5 1-6,0-1-5,29-7-9</inkml:trace>
  <inkml:trace contextRef="#ctx0" brushRef="#br0" timeOffset="14479.8282">7115 3520 277,'0'-7'25,"-4"1"-9,4-4-4,0-1-2,0 2 0,-12-6-2,4 3 4,0-1-1,-1 0 0,-3 5-2,4-1 1,-4-1 0,3 1 2,-3 4-3,4 2 0,-4 0-2,-1-1 0,1 4-2,4 4-2,-4-1 0,4 0 1,-1 5 3,1 5 3,0 4 1,0-1-1,0 6 0,3 2-2,-3 0 3,4 8-3,0-2-1,-4 3 3,8 1-1,0 2-1,-4 7-1,4 3-1,0 4 0,0-4-2,0 1-3,0 0 1,0-1-1,0 0 2,4-3-2,-4-4 0,4-2 0,0-4-4,4-2-3,-8 0 0,4-7-3,0-5-4,-4-4-4,5-3-4,-5 3-5,4-6-3,-4-2-1,-4-4-4,4 0-5,0-3-1,-21-6-7</inkml:trace>
  <inkml:trace contextRef="#ctx0" brushRef="#br0" timeOffset="14670.8391">6747 4092 298,'0'-3'47,"0"0"-8,0-1-3,4 1-4,4-3-4,-4 0-6,9-1-5,-1 2-5,4-4-3,5-1-1,-5-2-3,5 1-1,-1-2-6,5-3-5,-9 8-5,0-8-7,1 3-6,-5 2-6,0-5-6,5 4-4,-9 5-5</inkml:trace>
  <inkml:trace contextRef="#ctx0" brushRef="#br0" timeOffset="14900.8522">7369 3413 323,'0'0'18,"0"0"-7,0 0-2,0 0-2,0 3-1,0 9-3,-4 0 0,-4 1 0,4 1-2,-4-1 1,4 3-4,-5-5-1,1 2-8,0-1-8,4 1-6,0-2-4</inkml:trace>
  <inkml:trace contextRef="#ctx0" brushRef="#br0" timeOffset="15314.8759">7639 3245 244,'0'0'27,"4"0"-8,-4 0-3,0 0-4,0 0 2,0 3-4,0-3 2,0 3-3,0-3 4,-4 11 0,0 2 4,0 0 0,0 1 3,-4 2-1,0 3-2,0-5 0,-1 8-3,5-1 0,-4 5-3,-4 1 0,4 0-2,-1 3 0,-3 5 1,0 1-5,4-2 2,4 5 2,-5 8-4,1-4 1,4 3 0,-4 4-2,4-3 0,0 2 0,4 0 0,0-1-3,0-5 2,0 0-1,0-4-2,0-5 1,4 1 0,0-5-3,8-3-1,-4-3-4,1-2-3,3-4-3,-4-2-9,4-4-8,-3 1-9,3-11-4,-8 4-7,20 7-10</inkml:trace>
  <inkml:trace contextRef="#ctx0" brushRef="#br0" timeOffset="16791.9604">8196 3291 384,'0'0'42,"0"0"-3,0 0-2,4 6-8,9 8-2,-1 6-3,0-3-1,4 2-2,-3 2-2,3 4-2,1 2-1,-5-3-1,8 5-3,-3 1 0,-5 0-4,0 3 0,0 1-2,-7 7-1,-5 4 0,0 1-1,0 0-1,-5 0-3,1 0 2,4 0-1,-12-3-3,4-3-2,0-4-4,-5-2-2,-3-7-4,4-3-2,4 1-1,-1-7-3,-3-6-5,12-2-10,0-4-8,-4-3-11,0-3-11</inkml:trace>
  <inkml:trace contextRef="#ctx0" brushRef="#br0" timeOffset="18427.0539">8393 3022 236,'0'0'33,"0"0"-7,0 0-3,0 0-2,0 2-4,0-2-1,0 0-7,4 0 0,-4 0-2,4 0 1,-4 0 2,4 0 2,8 0 3,-4 3-3,1 0 1,3 3-3,0-2-1,0-4 1,1 0-2,-1 6-1,0-6-1,5 0-3,-1 0 0,-4 0 2,9 3-2,-5 0 0,-4-3 0,5-3 1,-1 0 0,-3 3 2,3-6-2,-4 2 0,0 1-1,5 6 2,-9-3 1,0 0-3,0 4 0,1-1 0,-1 0-1,-4 7 0,0-6 1,0 6 0,4 3 2,-4-1-1,-4 3 0,9 0 0,-9 6 0,4 8 2,0 1-2,0 0 2,0 4-2,0 5-1,-4 4 0,4 3 0,0 0-2,4 4 0,-4-1 1,-4-1-1,5-2 0,3 6 1,-4 2-1,0 2 0,0 3-1,8-2 2,-4-1 0,-3-2 0,-1-2 0,0 1 0,0-7 0,0 0 0,-4-3-1,0-2 0,0-1 5,0 3-2,0-4-1,0 1-1,0-3 0,4-2 0,-4-8-1,0 0 1,0 0-2,4-5 0,-4-6 0,0-2 1,0 2-1,0-2 0,-4 2 1,0-9-1,4-4 0,0 0 1,0 3-2,-4-6 2,4 4 0,-8-4-1,-1-4 0,1-2 0,-4 3 0,-4-3 0,-1-1 0,1 4-1,0-3 2,-5 6-1,-4 0-1,5 0 0,-5 0 0,1 3-3,-1 0-3,1 3-1,3 4-8,1-4-2,3 1-1,1-3-11,0 3-10,3-4-18</inkml:trace>
  <inkml:trace contextRef="#ctx0" brushRef="#br0" timeOffset="19929.1398">1048 3235 217,'0'3'34,"0"-3"1,-8 4-1,4 5-3,-4 2-2,-1-4-1,-3-1-6,0 3 1,4 1-2,-5-2-3,1 1-2,-4-2-3,3-1-6,-3-3 1,0 4-3,-5-3 1,1 3-3,-1 2-2,1-2 1,-5-4-1,-3 3-1,7 1 1,1-1 1,-1 2-1,1-2 1,7-3-1,1 4-1,4-1 0,0 1 1,4-3 0,-5 3 0,9-1 0,0 0-2,0-2 2,0-1-1,0 0-1,0 3 2,0-3-1,0-1 0,0 1 3,0 7-1,0-1 0,0 1-1,0-5 1,0 1 0,0 7 1,0-1 0,0 1-1,0-2 2,0 5-2,0-2 2,-4 12-1,4-2 1,0 1-1,0 5 3,0 4-1,0 6-1,0 6 0,4-3-2,-4 4 1,5 9 0,-1-4-1,0-1-1,8 2 1,-4-1-1,-8-3 0,4-4 0,0 1-1,1 0 0,-1 3 0,4-6 0,-8 3 0,0 1 3,0-3-3,0 4 0,0-4 0,-4-4 1,4 0 0,0-10-2,-13 2 0,13-5 1,-8-7 0,8 3 0,-4-7 1,0-2 0,0-1-2,4-1 2,0-4-1,0 2-2,0-4 3,0 4-2,0-5 1,0 1 0,0 0 1,0 4-2,0-4 1,0 0 0,4 1 0,0-2 0,4 1 0,1 0 0,-1-2-1,4-1 1,-4 0 0,4 0 0,5-3 0,-5 0 0,0 0 0,5 3-2,-1-3 0,1 0-2,-5 3 0,4-3-2,1 0 1,-1 4-6,0-4 1,1 0-5,-5 0-5,0 0-6,5 0-4,-5-4-8,4 1-7,1-3-5</inkml:trace>
  <inkml:trace contextRef="#ctx0" brushRef="#br0" timeOffset="21295.218">9166 3954 277,'0'0'40,"0"-3"-1,0 3-1,0 0-2,-4 0 1,4 0-4,0 0-7,0 0-3,4 0-5,-4 0-2,0 0-3,13 0-3,-1 0-3,0-7-1,1 6-2,-1-9-3,4 7-1,-3 0-4,-1-4-3,-4 1-3,4 6-3,-4-10-4,1 4-6,-1 1-6,0 2-7,0-3-5,4-1-6,1-20-5</inkml:trace>
  <inkml:trace contextRef="#ctx0" brushRef="#br0" timeOffset="21817.2478">9453 3652 361,'4'-4'46,"-4"4"-6,4-3-6,0 0-5,4 0-11,-3 3-3,3 0-4,0 0-4,-4 0-2,4 0 1,0 0-3,-3 3-2,3-3 0,-4 0 2,4 3-2,-4 0 1,0 1-2,-4 2-1,8-3 1,-8 2 0,0 5 0,0-1 0,0 4-2,-4-2 0,0 2 0,4 3 1,-8-9-3,0 9 1,8-6 1,-4-2 0,-4 1 1,8-2 0,0-4 0,0 0 1,0 0 0,0 0-1,0 1 1,0-4 0,0 0 0,0 9 0,0-9 0,0 5 4,4-2 0,4-3-1,4 3-2,0 4 2,-8-7-2,5 3 2,3 3-1,-4 1 1,0-1 2,1 5 1,-5 2-1,4 1-1,-8 5 0,4 3 0,-4-1-1,0 0 3,0 4-1,0-4-2,0 4 1,-4-4-2,0-2 1,-4-5 2,-1 2-3,1-3 0,0-2 0,-4 2-1,-1-4 1,1-2-2,4 1 0,0-2-1,-5-3-2,1 0-2,4-3-4,-8 4-3,7-4-4,-3 0-5,4-4-4,0 1-6,0 0-6,-1-3-6,5-2-5</inkml:trace>
  <inkml:trace contextRef="#ctx0" brushRef="#br0" timeOffset="22505.2872">10198 3165 347,'-4'0'22,"4"0"-8,-12 3 0,4 4 2,3-4-1,-7 2 0,0 1-3,8 4 0,-13-1 2,5 1 3,0-4-1,0-1 1,3 1-1,-3 1-3,-4-4-1,3 3-4,1 0-1,-4-2-2,4-3 1,-1 6-1,5-4-1,-4 0-2,4 0 2,3 0-2,1 4 2,0-7-2,-4 3 0,8 0 0,-4 3 1,4-1 0,-4-2 0,4 4 0,-4 2-1,4 1 4,-4-2-1,4 4 0,0 1 0,0 3-1,0-2 0,0 2-1,0-1 2,0 4-1,0-2 0,0 5 0,0 2-1,0-2 1,4-1-1,-4 5 0,4 1-1,0 0 0,-4 4 1,0-7-1,4 6-1,-4 7-1,-4 3 2,4 3-1,0 9-1,-8-6 0,8-1 0,-4 1 0,4-3 0,-8 3 0,8-3 0,-9 0 0,9 0 0,-4 0 0,4-4 0,-4-2 0,0-1 0,4-2 1,-4-4-1,0 5 1,0-2-2,4-2 1,-4-1 0,0-3 1,0-5 0,-1-1-2,5-5 2,0 0-2,0-2-1,0-5 2,0 1-2,0-4 1,0 1 1,0-6 0,5 2 0,-1 4 0,8-7 0,0 0-1,-4 0 1,5 0 0,-1 0 0,0 0 0,5-3 0,-1-1-2,-4 0-4,5-6-2,-1 4-3,-4-1-1,1 1-4,-5 3-2,8-4-3,-8 4-6,-4 2-7,5-2-7,-5-1-7,8-2-5,25 3-5</inkml:trace>
  <inkml:trace contextRef="#ctx0" brushRef="#br0" timeOffset="23067.3193">10333 4348 406,'0'0'43,"0"0"-13,0 0-7,0 0-7,4-3-3,0 3-4,9-7-1,-1 3-2,0-6 1,1 1 3,-1-4-1,4-1 0,1 1 0,-5-3-2,0 5-3,0-2 0,1-1 1,-1-2-3,0 0 0,5 2 0,-5 1-1,0 0 1,-4-1-2,5 1 0,-5 7 0,-4 0 1,0 1 0,0 2-1,4-1 1,-4 1-2,-4 3 2,9 0 1,-9 0-2,0 3 1,8 9-1,-8 0 0,0 1 1,0-2-2,0 2 1,0 3 1,0-2-1,-4 5 0,0-5-2,4 5 1,-9-3-1,5-1 2,-4-3-3,4 1 2,-4-2 0,0-1 1,4-1-1,-1-1 1,1-5 0,-4 7-1,-4-4 1,8-2 0,0-1-1,-4 0 2,-1-3-1,1 3 2,4-3-1,0 3 2,4-3 1,-4 0-1,0 0 0,0 3-2,4 1 0,-4-4 2,4 0-2,0 3-1,0-3 1,0-3-1,4 3 0,-4 0 0,4-4 1,8 4 0,-4-6-3,9-3-1,-5-1-5,0 4 3,-4-1-4,5 2-4,3-1-7,-8 3-7,5-3-5,-1-1-7,-4 1-6,4 1-8</inkml:trace>
  <inkml:trace contextRef="#ctx0" brushRef="#br0" timeOffset="23581.3487">10923 3828 387,'0'0'39,"0"0"-7,0 0 0,8 0-5,-4 0-4,0 3-3,4 10-2,1-7 0,-5 15-1,0 1-1,0-1-2,0 8-1,-4 1-1,0-3-4,0 6-1,0-3-2,-4 5-1,0-4-2,4-1 1,-8 3-2,-1-3 0,-3-1-1,8-2 1,-4 3-3,4-8 1,0-7-2,-1 1 0,-3-4-2,8-5 1,0-4-1,0-1 0,0-2 1,0 0-3,0-2 2,0-4 3,0-10-1,8-3-1,1-2 3,-1-3 0,0-8-2,-4 2-1,0-6 2,4-4 0,-3-6 0,3-4 0,0 0 1,0-6 0,-4 7 1,4 6 1,-4 6 3,1 7 0,-1 3 2,4 8-1,-8 5 1,4-2-1,0 9 0,0 1-1,-4 3 0,8 3 0,-4-3-2,5 3 0,-1-4 0,4 4 0,-4 4-1,5-4-1,-5 0 0,0 3 0,4-3 0,0 0-2,1 0-1,-5 0-5,4 0-1,-4 0-2,1 0-5,-1 0 0,0 0-5,0-3-13,-4-1-7,4 4-10,-3 0-1,3 13-7</inkml:trace>
  <inkml:trace contextRef="#ctx0" brushRef="#br0" timeOffset="23819.3623">10960 4063 374,'0'0'39,"0"0"-9,0 0-6,0 0-5,0 4-3,0-4-7,0 3 2,4-3-5,0 0 1,8 0-3,0 0 0,1 0 0,3-3-2,0-4-1,-3-1 0,3 2-1,-4 0-3,1-4-7,3 4-2,-8 2-6,4 3-1,-7-5-4,3 2-4,0 4-4,0-6-2,0 3-3,21-7-10</inkml:trace>
  <inkml:trace contextRef="#ctx0" brushRef="#br0" timeOffset="24202.3843">11566 3542 320,'0'0'24,"0"0"-6,0 0 0,0 0-2,0 3 2,-9-3 1,1 2-1,4 14 4,-4-4 2,0 3-3,-1 1-1,1 1-2,0 2 0,-4 3-2,-5 5-4,9-3 0,-4 6 0,4 9-3,0 2 0,-1-1-3,-3-1-2,4 1-1,0 0 0,4 0 0,-5-1-2,1 0 0,8-3 1,-4-2-2,-4-1 0,4-3 0,0 0-3,0-1-4,0 1 0,4-6-1,-4-5 0,4-1-1,-5-3-1,5 1 0,0-5-4,0-4-6,0-4-8,0 3-3,5 1-5,-5-4-3,4-3-2,12 0-3,4-10-3</inkml:trace>
  <inkml:trace contextRef="#ctx0" brushRef="#br0" timeOffset="24659.4104">11520 4373 208,'5'-6'32,"3"3"-2,0-7 0,0-2-8,4 0 2,1-3-4,-1 2 1,0 2-3,5-5-1,-5 0 0,0 2-1,1-2 1,3 1-2,0 0-1,-3-1-2,-1 1 0,0 3-4,0-4-1,1 1 0,-5 0-2,4 0 1,5 2-4,-9-2 1,0 5 0,0 5-2,-4-1-1,0 0 0,0-1 2,5 4-1,-9 0 0,8 3 0,-8 0-2,4 3 0,-4-3 2,4 6-2,-4 4 1,0-1 0,0-1 1,0 5-2,-4 3-1,4-2 1,-12 2-1,3-3-1,1-2 1,0-1 0,0-1 0,0 1 2,-1-2 0,-3 1-2,8-2 1,-4-1 1,0 0-1,4-6 2,-5 3-1,5 1 2,0-1 0,-4-2 1,4 3 0,4-1 0,-4 0-2,0 0 2,4 0-2,0 0-2,-4-3 2,4 0 0,0 4-3,0-4 0,0 0 1,0 0-2,4 0-2,8-4-3,0 1-3,1 0-3,-1-6-2,0 1-2,5-2-1,-1 1-6,4-1-10,-3-1-6,3-2-9</inkml:trace>
  <inkml:trace contextRef="#ctx0" brushRef="#br0" timeOffset="24997.4297">12045 3493 422,'0'0'42,"4"0"-9,4 4-4,0 3-4,-4 6-1,4 2-3,5 3-3,-5 4 0,0 5-1,4 3-1,-4 2-1,5 5 0,-9 3 1,4 6-5,-8 1 0,4 9-2,-4 0-4,4-2 1,-4-2-3,0-3 0,0-4-2,-4-2 0,0-3 0,-4-1-1,-5-4-3,5-5-2,-4-2-2,8-3-3,-4-8-3,-5 3-2,5-6-5,-4-1-2,4-1-3,0-4-10,4-5-10,-5-3-6,1-3-10,-16-24-2</inkml:trace>
  <inkml:trace contextRef="#ctx0" brushRef="#br0" timeOffset="25573.4627">12605 3871 177,'0'0'19,"0"-3"8,-4 3-1,4 0 1,0 0-3,-8 3 1,4-3 1,0 3 4,-4 4 2,0-1 0,3 3-2,1-4-4,0 2-4,4-7-4,-4 3-1,4-3-4,-4 6-1,4-3 1,4-3-2,-4 0 1,4 0-4,4 0-1,5 0-3,-5-3 1,4 0-3,0-7 0,1 4-1,-5 4-2,4-1-7,1 3 1,-1-6-4,0 3-4,-4-4-3,5 1-5,-1 0-6,-4 1-6,4-1-8,1 2-4,-1-2-6</inkml:trace>
  <inkml:trace contextRef="#ctx0" brushRef="#br0" timeOffset="26244.5011">13297 3612 304,'0'0'25,"0"-3"-4,0 3-2,0-7-2,-4 4-3,4 0-3,-8-10-4,0 5-2,8-1 1,0-1 0,-4 4 2,-4-2 3,3 2 2,-7-1-1,8 1 2,0 3-2,-8 0 1,4 3-3,-1 0-2,1 0 0,0 0-2,0 0-2,-9 3 0,9 0-1,0 6 0,0 1 0,4 1 1,0-1 1,-5 2-3,1-1-1,4 5 3,4-1 2,-8 7 0,8-3-1,-4 2-2,4 3 2,-4 4 1,4 2 1,-4 7-2,4-1-1,0 1 0,0 3-3,0 0 2,-4-1-2,4-2 3,0-1-3,0-1 0,0-4-1,0-1 0,4-3 0,-4 1-2,0-7-2,0-2 0,4-1-3,0-2-2,-4-2-3,0-1-5,0-1-2,0-4-7,4 2-4,-4-4-3,4 4-2,-4-4-3,0-3-2,-8 10-7</inkml:trace>
  <inkml:trace contextRef="#ctx0" brushRef="#br0" timeOffset="26467.5138">12921 4057 323,'0'0'49,"0"0"-13,0 0-4,4-2-2,4-1-5,8 0-5,-3 0-4,3-3-4,0-1-4,1 4-2,-1-3-3,5 1-3,3-1-1,-8 2-9,1-2-4,-5-4-9,0 1-3,5 1-6,-5 2-5,-4-1-1,5-2-5</inkml:trace>
  <inkml:trace contextRef="#ctx0" brushRef="#br0" timeOffset="26861.5363">13727 3245 267,'0'0'22,"0"-3"-1,-4 3-2,4 3-1,0-3-3,0 0-1,0 3 0,-4 3 1,-4 9 1,4 0 2,-5 1 0,1 2 1,0 1 1,0-2-2,0 6-1,0-3-2,-1 4-4,-3 2 0,0-3-2,0 4 0,3 2-1,-3 1-1,4 0 0,0 1 0,-5 4 0,5-2-2,0 0 0,0 14-3,0-1 2,-5-3-2,9 1 1,-4 1-2,4-4 0,0-1 0,0-1 0,4-4-1,0-1-3,0-4-3,0-3-2,0-2-2,8-4-4,-4 1-2,0-4-5,8-2-8,-3-5-7,3-5-6,0 4-5,-4-10-2</inkml:trace>
  <inkml:trace contextRef="#ctx0" brushRef="#br0" timeOffset="27273.5599">13973 3884 290,'0'-7'40,"4"-2"-9,0 3-4,-4-2-4,0-5 0,8 0-2,-8 2-1,0-8-3,4 5-3,-4 1 0,0-3-2,0 6 0,0-1-3,0 2 0,0-4 1,0 4-2,0-3-1,-4 6-2,4 0 2,-8-1-1,8 4-2,0 0-2,-8 3 0,4-2-1,-9 2 0,5 0 2,0 2-2,0 1-1,-4 10 2,7 0 0,-7 1-1,0 8 1,0-4-1,-1 10-1,1-1 1,4 3 0,0-2-1,4 3 0,4 0 0,-4-1 0,4-8 0,0-5 0,4-1 0,-4-5 0,8-4-1,4-1 2,0-6-2,1 0 2,-1-13-1,4-1 0,-3-5 0,-1 2 0,4-9-4,-3 6-1,-1 0-2,0 0-4,0-7-5,-3 4-6,-1 3-6,-4-2-9,0 7-8,0-1-5</inkml:trace>
  <inkml:trace contextRef="#ctx0" brushRef="#br0" timeOffset="27620.5798">14198 3324 380,'4'7'44,"4"7"-4,0 2-7,-3 6-5,7 2-3,-4 0-4,4 4-1,-4 3-3,1-1 1,-1 0-2,-4 3-1,4 1 0,-4-3-4,-4 3-2,4-1 0,0 4 0,-4 3-3,0-1-1,0-5-1,0 2-2,-4 2 2,0-4-2,0-1-2,-8-3 0,4 1-2,-1 0-2,-3-7-2,0 0-4,4-2-3,-5-4-4,5-2-1,0 0-2,4-5-4,0 1-6,0-2-6,4-4-7,0-6-8,-4 0-5</inkml:trace>
  <inkml:trace contextRef="#ctx0" brushRef="#br0" timeOffset="28524.6315">14251 2981 312,'0'0'20,"0"0"-6,0-2-2,0 2 2,8 0 0,5 2 1,-5-2 1,4-2 0,5 2-1,-1-3 2,-4 0 1,5-4 1,-5 1-3,8 3-3,-7 0-4,3-4 1,-4 6-4,1-4-2,-1 3-1,0-1 1,-4 0-2,5-3 1,-5 6-1,-4-3-1,0 3 0,0 0-1,0 0 3,4 0-1,0 3 0,-3 0-2,-1 0 1,0 0 1,0 7-2,4-5 0,-4 7 2,0 1 1,0-2 3,0 2-1,1 0 1,-1 1-1,-4 5 1,0 5-1,8 1 0,-8 5 0,0 4-1,0-1 1,0 7-1,0 3 1,0 0-2,0 3 0,0 0 1,-4-3 1,0 1-3,0 4 1,-1-7 1,5 6-2,0-4 2,0 3 0,0 0 1,0 3-2,0-1 1,0 1-1,0-9 0,0 3-2,0-4 0,0 1 1,5-6 0,-5-1-2,0 2 1,0-5-1,0-6 0,4 1 0,0-7 0,0 4 0,-4-8 1,4 5 0,-4-4-2,0 1 2,0-7-2,4 4 2,0-8-2,-4 4 2,0 1-1,0-4 0,0 1 0,0-6-1,0 2 2,0-3-2,0 3 2,0 4-1,0-1 0,-8-3 0,4 4-1,-4-1 0,-5-3 2,5 2 0,0-2-2,-4 4 2,-1-4-1,-3 6 0,4-6 0,-5 4 0,5-1-1,0-4-2,-5 1-2,5 0-5,0 0-2,0 0-3,-1 4-5,5-1-4,-4-6-11,4 0-12,-1 0-12,-11-13-9</inkml:trace>
  <inkml:trace contextRef="#ctx0" brushRef="#br0" timeOffset="37465.1428">5551 3884 244,'-4'0'29,"4"0"-1,0 0-8,0 0-2,0-3-5,0 3-3,0 0 0,0-7-6,0-5 3,0 10 2,0-11 4,0 7-2,0-1 1,0-2 2,4-2-2,-4 4 0,0-5 0,0 2 3,0 2-2,0 2-2,0-4-3,0 4-1,-4 0-1,0-5-1,4 4-1,-4 1-1,0-4 0,0 7 0,0 0-1,0 0-1,0 3 0,-4-3 0,3 3-1,1 3 0,-4 3-1,4-3 2,-4 4-1,4 9 0,-4-9 0,-5 13-1,5-6 2,0 2-1,0 6 0,0 2 0,-1 0 2,5 4-3,-4 6 1,4 2 1,0 1 0,0-1-1,4 1 1,4-4-2,-4-1 2,4-5 0,8-6-1,1-5-1,-1-4 4,0-5 3,4-7 0,-3 0 0,-1-10-1,4-2 2,1-6 0,-5-4 0,0-2 0,1-5 0,-1 2 1,-8-3 1,4 1 0,-8 2 0,8 4 1,-8 4-3,-4-5-2,0 5 1,4 4-3,-8-1 0,0 4-4,4 1-3,-4 1-4,-1-3-2,5 10-5,0-5-4,0 5-7,0 0-15,4 3-19,-8 24-14</inkml:trace>
  <inkml:trace contextRef="#ctx0" brushRef="#br0" timeOffset="38773.2177">7979 3688 171,'0'0'19,"0"0"8,0 0-4,0 0 0,0 0-5,0 0 5,0 0-2,0 0 0,0 0-1,0 0-4,0-3-2,0 3-2,0 0-3,0 0-2,0-3-2,0 0-1,0-4 0,0 4-1,0-2 0,0-7-2,0 8 0,-4-2-1,4 3 1,-4-3 0,0-1-2,0 4 0,0 0 1,0-2 0,0-1 0,-1-1 1,1 4-2,0 0 2,-4 0 2,0 0-1,4-1 0,0 4-1,-5 0 1,1 0 0,0 0-2,0 0 1,0 4-2,0-1 2,-5 6 1,5 1-1,4 1 1,-4 2 2,0 3 0,4 1 0,-13 5 1,13-1 0,-4 5 4,4 4-1,4-3 0,-4 1 1,4 3-1,0-1-3,4-3 0,-4-2-2,4-1 1,8-3-2,-4-2 0,5-6 0,3-6 1,-8 0 2,4-7-2,5 0 1,-1-8 0,-4-2 2,1-2-2,-5-9 2,8-1 0,-7-2 1,-1-2 1,0 3-2,0-4 1,-8 1-3,0 2-1,0 4-1,0 1 1,0 6-2,0-1-4,-4 1-4,0 6-4,4-2-2,-8 3-5,8 1-9,-4-2-6,4 7-12,-4-3-9</inkml:trace>
  <inkml:trace contextRef="#ctx0" brushRef="#br0" timeOffset="39573.2634">7386 3400 140,'0'-3'6,"0"3"7,0 0-1,0-3 4,4 0 5,-4 3-1,4-3 3,-4 0 2,4 1-1,0-1-4,-4 3 2,0 0-3,0 0 0,0 0-2,0 0 0,0 0-3,0 0-2,-4 3-2,4-3-2,-4 2-1,4 10-1,-8 4 0,3-1-2,1 0 0,0 4-2,4-4 1,-4 1-7,0-2-4,0 2-7,0 0-9,4-5-7,-4 2-13</inkml:trace>
  <inkml:trace contextRef="#ctx0" brushRef="#br0" timeOffset="41599.3793">15054 3593 280,'0'0'36,"0"0"-2,0 0-1,0 0 0,0 0-3,0 0-4,0 0-2,0 0-7,4 0-1,-4 0-1,0 6-5,0 7-3,0-2 1,4 5-1,-4 0-3,0 1-1,0 6 0,4 0-1,0-3-2,0 0-1,0 6-4,0-6-2,-4-1-1,4 2-4,-4 0-3,0 1-3,0-5-5,0 3-5,0 0-5,0-1-4,0-3-6,-12 45-3</inkml:trace>
  <inkml:trace contextRef="#ctx0" brushRef="#br0" timeOffset="41864.3945">14927 3908 322,'0'0'38,"4"0"-3,-4 3 0,0-3-1,8 0-6,0 3-8,-4-3-4,9 0-4,-1 0-2,0-6-3,4-1-2,1-7 0,3-2 0,1 2-2,-1-2-1,1 0-3,-5 5-10,-4 1-5,1 4-6,-1 0-8,0-1-8,-8-1-5,0 5-5</inkml:trace>
  <inkml:trace contextRef="#ctx0" brushRef="#br0" timeOffset="42651.4395">15344 3428 279,'0'0'38,"0"0"-3,0 0 2,0 0-3,0 0-1,0-4-6,4 4-3,-4 0-3,13-3-3,-5 3-4,4-8 1,0 2-5,1 3 1,-1-4-4,0 4-1,5 0-2,-5 3 1,4 0-3,1 0 1,-5 0-1,4 0-1,-3 3-1,-1 0 2,-4 10-2,4-2 0,-3 2 1,-1 0-1,-4 2 1,4 0-2,-4 1 1,0-2 0,-4 2 0,4 6 0,-4 2 1,0 3-2,0-3 2,0-2-2,0 2 2,-4 8-2,0-12 2,0 7-1,-4 2 0,4 1-1,4 0 1,-8 1 0,3-3 0,1-1 1,0-3-2,-4 2 2,0-6-1,4-1 0,0-1 0,-4 1 0,3-5 0,1 2-1,4-3 1,-4 0 0,0-5 0,4 1 1,0 1-2,0-1 2,0-4-1,0 1-1,0 1 0,0-1 1,0 0 1,0-2-1,8-1 1,1-3-1,3 3 0,0-3 0,0 0 0,1 0 0,-1 0-1,4-3-4,1 0-1,-5-1-4,0 1-2,-4-3-7,5-1-5,-1 4-6,-4 0-9,4 0-7,-3-2-6</inkml:trace>
  <inkml:trace contextRef="#ctx0" brushRef="#br0" timeOffset="52351.9943">16065 3536 179,'0'-4'26,"-4"-2"1,4 3-1,4-3-1,-4-4-3,0 4 2,-4 1 1,4-1 1,0-1-1,0 4-1,0 0 0,-4 0 0,4-1-2,0 4-4,0 0-4,0 0-1,0 0-5,0 0 0,0 0 1,0 0 0,0 7 0,0 12 0,-4 2-3,4 1 1,0 5 0,0 3 0,0 0-2,0 5 0,0 2-1,0 3-3,0 1 1,0 3 0,0-2-1,0 1-1,0 0 2,0-4-2,0-5 1,0-3-3,0-4 1,0 1 0,0-9-2,0-5 2,-5-5-1,5 1 2,0-7 0,0 0-2,-4-3 0,4 0-1,0-9 1,0-15 0,0-5 0,0-4 1,0-4-2,0-2 3,-4-7-3,0-1 2,0 3-1,-4-2 2,4-3-1,-4 2-1,8 5 1,-4 2 0,-1 10 3,5 3 1,0 4 3,0 9-1,0 1 1,0 1 0,0 8-2,0-2 1,9 6-1,3 0 1,-4 0 0,4-3-2,5 0-1,-5-1 1,8 4-1,1-4 1,4 4-4,-5-3-2,0-1-4,-3 1-3,-1-3-2,-4 6-1,1-3-3,-1 3-4,-4-4-6,-4 1-7,5 3-8,-5 0-7,-4 0-4</inkml:trace>
  <inkml:trace contextRef="#ctx0" brushRef="#br0" timeOffset="52580.0074">16016 3774 342,'0'0'44,"-4"0"-4,4 0-4,4 0-6,-4 0-5,4 0-6,8 0-6,0 0-3,5 0-2,-1 0-2,5-6-2,-5 6-5,4-13-3,-3 7-6,-5-1-5,0 3-6,1 0-4,-5 1-5,0 3-4,0-3-6,0 3-2,13 0-5</inkml:trace>
  <inkml:trace contextRef="#ctx0" brushRef="#br0" timeOffset="52954.0288">16605 3229 357,'-4'0'26,"4"-3"-1,0 3-5,0 0-1,0 0-5,0 3-3,-4-3-3,4 0 6,0 13 2,0-1-1,0-1-1,0 5-2,0 0-1,-4 2 2,0 4-4,4 2 3,-12 3-4,7 1 1,-3 3 1,0 2-2,4 0 0,-4 4 0,4 3-1,-4 3-1,-1 3-2,9-3-1,-12 0 0,8 3-1,0 3-1,0-8-2,0 2-3,0-3-2,4-5-3,0-5-2,0 0-4,4-4-3,-4-6-4,0-2-5,0-5-5,4-1-4,-4-2-6,8-5-5,8 1-10</inkml:trace>
  <inkml:trace contextRef="#ctx0" brushRef="#br0" timeOffset="53496.0598">16708 4165 448,'0'0'36,"4"-3"-7,4-3-5,-4-7-7,4 2-3,0-2-5,5-1-2,-5 1-2,0-3 0,0 0-2,4 2 0,1-5-1,-1 1-1,0-1 0,-4 2 1,9-2-2,-9 4 2,4 0-2,1-1 1,-5-2-2,4-1 1,-8 2 1,8 4 0,-7-3-1,3 2-1,0 4 0,-4 1 2,4 1 0,-4 3-2,0 0 0,1 5 0,-1-3-1,-4 3 0,4 0 1,-4 0 1,4 6-1,-4-4-1,0 14 2,0 0 0,0 1 0,0 2-1,0-4 0,-4 0 0,4 4 1,-4-1-2,0-2 2,-1-2 0,1-1 0,4 0-2,-4 1 1,0-1 2,-4-4-1,4-2 0,-4-7 0,4 6-1,-1-5 4,1-1-2,-4 0 0,4 0 3,-4 0 0,4 0 1,-4 0 1,-1 4 2,5-4-2,0 3 0,0 0 2,-4 0-3,4 0 0,4-3-2,-4 4 0,0-4 0,0 3-2,4 0 0,0-3 1,0 3-2,4 0-2,-4-3-1,4 0-1,4 0-1,4 0-4,1 0-1,-1 0-2,0-3-2,0 0-1,1-3-4,-1-4-6,0 4-6,-4-2-6,1 5 2,3-7-1,0 0-10</inkml:trace>
  <inkml:trace contextRef="#ctx0" brushRef="#br0" timeOffset="53827.0787">17150 3334 386,'0'3'38,"0"-3"0,0 1-7,0 12-4,4 0-4,8 3-4,0 1-1,-3 2-3,3 2-2,4 4 3,-3-1-2,-1 3-1,4 2-1,1 4 0,-1 4-4,0-1 1,-3 7-3,-1 4-2,0-6 0,-4 5-1,-4 0-1,-4 0 1,0 0-3,0 0 0,-4-3 2,-4-3-1,-4-3-1,0-4-3,-1-3-5,1-1-2,0-5-6,-1-5-5,-3-5-4,8-4-11,0-1-11,-5-4-10,-28 11-11</inkml:trace>
  <inkml:trace contextRef="#ctx0" brushRef="#br0" timeOffset="58374.3388">18067 3768 290,'0'0'37,"0"0"0,0 0 3,4 0-2,0 0-5,4 0-5,0-3-6,5-1-6,-5-2 0,4 0-4,0 2-3,5 0-3,-5 1-1,0-4 0,1 4-2,-1 0-1,0-4-4,0 4-4,1-3-4,-5 3-6,0 3-5,-4 0-5,0-3-7,0 3-3,-4 0-6,0 0-3</inkml:trace>
  <inkml:trace contextRef="#ctx0" brushRef="#br0" timeOffset="58577.3504">18128 3966 349,'0'4'41,"4"-1"1,-4 3-6,4-6-7,5 0-8,3 0-7,0-3-3,0 0-3,5-10-6,-5 4-4,0 1-9,5-2-6,-5 1-7,4-1-6,-3-3-9,3 5-5</inkml:trace>
  <inkml:trace contextRef="#ctx0" brushRef="#br0" timeOffset="59161.3838">19590 2951 286,'0'-5'35,"0"0"1,0 3-2,0-4-2,4 6 0,-4 0-4,0 0-3,0 0-4,4-3-5,-4 3-2,0 3-5,0-3-1,0 0 1,0 3 1,0 0-3,4 15 0,-4 4-2,0-1-1,0 9-1,4 0 0,-4 5-3,0-5 2,0 1-4,4 2-2,-4-3-3,0-1-5,0-2-5,0 0-7,0-5-7,0-4-8,0 1-8,0-3-6</inkml:trace>
  <inkml:trace contextRef="#ctx0" brushRef="#br0" timeOffset="59606.4092">18841 3586 320,'0'0'20,"0"-3"0,4 3 1,4 0 3,0 0 1,4 0 2,5 0-1,-1 0-3,0 0-4,5 0-4,-5 0 3,9 0-1,-1 0-1,13 0-1,0-1-1,4-2 0,0-4-1,8 1-2,0-1 2,0 1-4,5-2 2,-1-5-1,0 4 0,0-1-2,0-2 0,9 4-2,-9-2-3,0 1 1,1-3-2,-1 3 0,0-1-1,-4 1 0,-4-1 0,0 6-1,-4-6 0,-4 0 0,4 4-2,-12-3-3,-1 4-3,1-2-1,0 1-2,-9 0-2,-4-1-3,-3 4 1,-1 0-2,-4 3-2,-4 0-2,4 0-4,-3 0-4,-5 0-4,0 3-7,0 4-2,-5 5-8,-48 31-1</inkml:trace>
  <inkml:trace contextRef="#ctx0" brushRef="#br0" timeOffset="60248.446">18894 4529 251,'0'0'29,"0"0"1,0-3-1,8 0-6,-8 0 1,4-10 0,0-5 1,8 6-4,1-4 0,-1 2 0,-4 1-7,4-1 2,1-6-4,-1 5 0,4 0-2,-3-4 1,3 3-3,0 2-1,-3-2 1,-1 2-3,0-2-2,1 0 0,-5 8 0,0-5 0,-4 7-2,4 0 0,0 2 2,1 3-2,-1 1 0,-4-3 0,0 3 0,0 0 0,0 0-1,-4 0 0,0 4 0,0 12 0,0 0 0,0-5 0,0 2 0,0 0-1,0 1-2,-4-1 2,-4-1-3,4 3 1,-8-6 0,7 1 1,5-1 0,-8-2 0,0 1 2,4-2-1,-4-3 0,0 4 2,3-4 1,-3 0 1,0 0 2,-4 0-1,8-3 2,-4 4 1,-1-4 0,1 0 2,4 0-1,0 0-2,0 1 0,0-1-1,4 0-2,-4 0 0,4 0-2,0 0-1,4 0-3,-4 0 1,4 0-3,4 0-3,4 0-3,1 0 0,-5-1-2,8-3-5,1 1-4,-5-6-10,4 2-10,1-5-10,28-15-11</inkml:trace>
  <inkml:trace contextRef="#ctx0" brushRef="#br0" timeOffset="60507.4608">19610 4049 457,'0'0'37,"0"0"-11,8 0-6,-3 0-5,-1 0-4,0 6-1,4 2-4,-8 8-1,0 3-2,4 5-1,-4-3 2,8 4-3,-8-1-2,0-2-1,8-1-4,-4-2-5,-4-1-6,5-2-7,-1-2-6,-4 2-5,0-4-3,0 0-7,12 13-7</inkml:trace>
  <inkml:trace contextRef="#ctx0" brushRef="#br0" timeOffset="60716.4727">19537 4251 398,'0'0'52,"4"-3"-10,-4 3-12,4 0-9,-4 0-4,8-3-5,0-4-2,0 1-5,0 3-3,5 0-5,-1-2-2,0-2-5,-3-2-4,7 3-6,-4-4-6,-4 4-6,5-2-5,-1-2-9,37-9-8</inkml:trace>
  <inkml:trace contextRef="#ctx0" brushRef="#br0" timeOffset="61165.4984">19975 3850 360,'0'0'30,"0"-6"-3,0 6-4,0 0-5,0 0-4,0 0-2,0 0-1,0 6 3,0 1-1,0 7-2,0-1 1,0 1-4,0-1-2,0-4-1,0 7 0,0-5 0,0 5-3,4-3 2,-4-2-1,4-1 1,-4 2 1,0-2 1,4-2-2,-4 1 0,0-2-2,0-1 0,4 2 0,-4-2-1,0 1-1,4-1 1,-4-3 0,0 4-1,0-4 0,-4 0 0,4 3 0,0 1 0,0-6 0,0-1 0,0 0-1,4 4 2,-4-4-1,4 3 0,4-3 0,1 3 0,-5-3 0,4-3 0,0 3 3,0 0-3,4-3 1,-3-1-1,-1 3 0,0-2 0,0-4-4,5 4 0,-9-3-3,4 2-2,0 1-5,0 0-2,0-3-3,-4 3-4,5-4-5,-5 2-3,4 2-1,-4-3-3,4 0-1,-4-1-3</inkml:trace>
  <inkml:trace contextRef="#ctx0" brushRef="#br0" timeOffset="61445.5144">20142 3820 334,'0'-6'40,"0"6"-4,0 0 4,0 0-3,0 3-2,5 3-4,-5 5-3,0 15-3,0 1-2,0 0-4,-5 6-1,5 4-3,-4 3-1,0-1-3,-4 3-2,0-7-3,0 3-1,0-2-2,3-2 1,-3-1-1,0 4-3,0-10-2,4-2-3,0-1-2,0 2-5,4-12-4,-5 5-1,5-5-4,-4 2-4,4-3-8,0-7-8,0-1-9,4-5-7</inkml:trace>
  <inkml:trace contextRef="#ctx0" brushRef="#br0" timeOffset="63255.618">888 6532 330,'0'-3'44,"0"0"-11,4-3-4,-4-7-3,5-1-7,-5-2-3,12-2-3,-4-1-5,4-3 0,1 1-2,-5 0-1,4 2 1,4-1 1,-3-6-1,3-1-1,-4 3 1,1 5-1,-5-1-1,4 1-1,0 1 0,1 2-2,-5 7 0,4-1-1,-8 7-1,4 0 1,1 0 0,-5 3 0,4 3 0,-4 0 0,0 3 1,0 10-1,-4 2 0,4 4 1,-4 2-1,4 0 0,-4 1-2,0-1 2,0-2-1,-4-4 0,0-2 1,0-1 0,-4-3 0,0-3 1,4 1-2,-5-4 3,-3-1 2,0-2 0,4 0 3,0 0-2,-5-3 0,5 0 1,0 0 3,-4 0-2,7 0 1,-3 4 1,4-1-4,0-3 1,4 0-2,0 0 0,0 0-2,0 3 2,0 0-2,0 0 0,4 0 0,4 1-1,1 2 0,-1-6-1,4 0 0,4 0-4,-7-3-1,3 0-6,4-7-1,-3-3-2,-1 2-4,4-5-1,-3 0-4,3-1-6,-8-5-7,8 1-5,-3-6-4,-5-2-5</inkml:trace>
  <inkml:trace contextRef="#ctx0" brushRef="#br0" timeOffset="63649.6405">1298 5672 327,'0'-3'45,"0"3"0,12 0-5,-4-3-10,5 0-7,-1-2-5,0 2-6,0-4-1,5 1-5,-5 0 0,4-1-1,-3 3 0,-5-1-2,4 3 0,-4-1 0,-4 0-2,1 3 2,-5 0-1,4 0 0,-4 0 3,0 6-3,0-4 0,0 10-1,-4-2 2,4 3 1,-5-2-1,1 2 0,0-1 2,0 3-1,4 1 1,-4-1 0,0 0 1,4 1-1,0-2-1,0-1 1,4-1-1,-4-2-3,0-2 1,4-2-1,-4 1-1,8-1 2,1 0-2,-5 1 0,4-6 0,0 2-1,4-3 0,-4-3-3,5-2-2,-5 2-4,0-3-1,0 0-2,1-4-1,3 4-5,-4-2-5,0-5-6,0 7-5,-4-4-5,5 5-4,11-20-10</inkml:trace>
  <inkml:trace contextRef="#ctx0" brushRef="#br0" timeOffset="64169.6702">1936 5645 392,'0'3'35,"0"-3"-1,0 4-2,5 7-6,-5 1-5,8 4-1,0 5-3,-4 4-2,0 2-2,0 4-2,0-1-1,0 3-2,0 2 1,1 5-5,-1 0 1,-4-4-2,4 7-1,-4 0 0,0-3-3,0-4-1,0 1-1,0-7 0,0-6-2,0-5 2,0-6-1,-4-8 1,0 1-1,-1-3-3,1-3 1,0-3-3,4-8 2,-8-11 1,8-5-2,-4-4 0,4-2-1,-8-8-1,8-4 1,-4 2 0,-4-3 1,8 3 1,-5 0 1,5 0 2,-4 0 1,4 4 0,0 5 5,0 4 8,9 5 1,-5 4 3,4 2-3,0 5 3,-4 1-4,4 0 2,-4 7-4,5-2 1,7 1-1,-4 1-1,1 0-2,7-1-3,-4 1 1,1 1-1,-1-1 0,5 3-7,-5-4-2,0 4-2,-3-3-4,3 3 0,-8 3-9,4-4-4,-7 3-7,3 1-6,-4 0-3,-4 0-9</inkml:trace>
  <inkml:trace contextRef="#ctx0" brushRef="#br0" timeOffset="64395.6832">2002 5911 313,'-4'0'50,"4"3"-3,-4 0-7,4-3-9,0 3-5,0 0-6,4-3-7,-4 4 0,4-4-4,4 0-2,4-4-2,1 1-2,-5-6-1,8 1-5,-8-2-6,9 1-7,-5-1-4,0 4-5,1-1-4,3 4-3,-4-2-4,1-1-1,-5 3-5</inkml:trace>
  <inkml:trace contextRef="#ctx0" brushRef="#br0" timeOffset="64787.7056">2534 5456 344,'0'0'32,"0"-3"-5,0 0-4,0 3 3,0 0-4,0 0 0,0 6-5,0-3 2,0 12-2,-4 0-3,0 0 1,4 4-3,-8 0 2,4 2-3,-4 2 1,3 3-2,1-2 0,0 3-1,-4 4 1,4 0-2,4 2-1,0 0-1,-4 1 1,0-1-3,-4 5-1,3 2 0,1-3-1,0-1 1,4 4-2,0 3 0,0 0 0,0-3-1,4-7 0,0-3 0,1 0-7,-1-1 0,0-5-3,0-3-3,0 1-3,-4-5-4,8-1-1,0-3-7,-4-2-2,1-1-4,-5-4-9,8-3-4,-4-3-3,16 3-4</inkml:trace>
  <inkml:trace contextRef="#ctx0" brushRef="#br0" timeOffset="65272.7333">2690 6334 373,'4'-4'38,"0"-5"1,4 2-7,0-4-4,1 2-8,3-4-1,0-3-7,0 2 1,1-2-4,-1 2-2,0-5-2,0 3 0,5-2-1,-9 2 1,4-4-2,-3 4 0,3 1 1,-4 0-2,0 2 1,4-1-2,1 1 0,-9 3 1,4 4-1,0-5 0,-4 1-1,0 4 1,5 0-1,-5 2 1,0 4 0,-4 0-1,0 0-1,8 0 0,-8 0 2,0 7 0,4-1-2,-4 0 0,0 7-1,0-5 1,0 8-4,0-5 1,0-1-1,-4-1 0,4 4 2,-8-2 0,4 5 0,0-3 0,-1-5 2,-3 4 1,4-8 0,0 2-1,0 3 1,-4-2 0,4-1 2,-4-4 3,-1 1 1,1-3 0,4 3 1,-8 0 1,8 4-2,0-4 1,-5 0-2,5 0 0,4 0-1,-4-3-2,0 4 0,4-4-2,0 0 1,0 0 0,0 0-1,4-4-1,0 4 0,0 0-3,9 0-1,-1 0-3,0-6-1,1 3-2,-1-4-3,4-2-3,-4 1-6,1-2-7,-1 4-8,4-7-7,-3-4-3</inkml:trace>
  <inkml:trace contextRef="#ctx0" brushRef="#br0" timeOffset="65597.7519">3128 5489 341,'0'-3'36,"8"3"2,0 3 1,0 1-1,5 7-6,-5 5-5,4 0-2,0 1-1,9 8-4,-5-1-2,1 6-1,3 1 0,-8 5-2,9 2-2,-9-1-1,0 6-3,5-2 0,-13 4 0,4-4-2,-4 8 0,-4 1-3,0 2-1,0-7-2,0 4 2,-4-6-2,4-3 0,-8-4-3,4-4-4,-4-5-7,-5-6-4,5-5-6,8-4-2,-8-4-5,4-5-9,4 1-11,0-4-13</inkml:trace>
  <inkml:trace contextRef="#ctx0" brushRef="#br0" timeOffset="67303.8495">3930 5890 322,'0'0'47,"0"0"-3,0-3-5,0 3-8,0-3-3,8 3-2,-3 0-3,3-7-3,8 4-4,0-3-4,1-4-2,-5 5-3,0 2-3,5-3 0,-5 3-3,0 0-4,-3-1-4,3 4-3,-4 0 0,-4 0-4,4 0-2,-4 0-7,5 0-6,-5 0-6,0 0-5,0 7-6,4-4-4</inkml:trace>
  <inkml:trace contextRef="#ctx0" brushRef="#br0" timeOffset="67934.8856">4389 6238 327,'4'0'29,"-4"0"-5,4 0-3,8 0 0,1 0 0,-5-3-3,0 0 0,0-4 1,4-4 0,1-11-4,-1 5 1,4-12-3,-8 2-1,9 3-2,-1-1-2,-3 4 0,3-3-2,0 2-2,1 3 0,-1 1-2,-4-4 2,1 8-2,-1-2 0,0 5-2,-4-2 1,5 0-1,-9 4 1,8 2 0,-4 4-1,0 2 0,-4-3 0,1 4 0,-1 0 2,4 4-1,-4-3 0,0 9 1,0-1-1,-4 7 0,8-1-1,-4 0 2,1 1-3,-5-1-2,0 4-1,0-5 1,0 5 0,0 0 0,0-5 0,0 2 0,-5-8 0,1 8 2,-4-6 0,4-7 1,-4 6-1,-4-1 2,3-1-2,1-1 1,-4-3 0,4 0 1,-5-3-1,5 0 0,0 0-1,0 0 1,0 0 0,-5 0 1,5 0 0,0 0 3,4 0-1,-4 0 3,0 0 0,3 0 0,-3 0 0,4 0 0,4 4-1,0-4-2,-4 3-1,4-2 1,0-1-2,0 0 0,0 0 0,0 0 0,0 4 0,4 2-1,4-3 0,5-3 0,-1 0 0,0-3-1,5 0-2,-1-4-1,0-1-3,-3-1-4,3-7-1,-4 11-6,1-4-2,-1-1-8,-4 4-7,0-1-7,5 1 3,-1 1-7,21-7-6</inkml:trace>
  <inkml:trace contextRef="#ctx0" brushRef="#br0" timeOffset="69184.9571">5253 5785 362,'0'0'44,"0"0"-3,0 0-3,0 0-3,0 0-7,12 0-5,-4-3-5,0 1-3,5-1-6,-1 0 1,0-3-4,0-1-2,1 1-1,-1 0-2,0 2-4,5-2-2,-5 4-3,-4-1-3,4 0 0,-3 0-6,-1 0-5,-4 0-5,4-1-5,-4 1-11,4 0-5,13-3-8</inkml:trace>
  <inkml:trace contextRef="#ctx0" brushRef="#br0" timeOffset="69922.9993">5969 5367 283,'4'0'27,"0"0"-2,-4-3-2,0 3 3,0 0 0,0 0 1,0 0-1,0 0-2,0 0-3,-4 3-1,-8-3-2,0 3-4,-1 7-1,5 1-2,-4-2 0,0 4-4,-5-5 1,5-2 0,-4 4-2,-1 3 1,5-7-1,-5 4 0,5-6-1,0 3 1,0-1 0,-1 0 1,1 1-2,0-4 2,4-3-3,-1 5 1,1-2-1,0 0-1,4-3 0,0 3 2,4 0-2,-4-3-1,4 0 1,0 4-2,0-4 1,0 0-2,0 3 1,0-3 0,0 3-1,0-3 1,-4 3 0,4 7 1,0-2 0,0 1 0,0 1-1,0 2 0,0 0 0,0 0-1,0-2 0,4 3 0,-4 1 0,4 2 0,-4-2 0,0-1 0,0 3 0,0-8 0,4 8 0,0-4 0,0-2-1,0-2-1,0 1 2,0-2-2,0-1 1,1 2 0,-1-5 0,0 0 0,4 0 1,-4 4 0,4-4 0,5-3 0,-5 0 0,4 0-1,0 0 1,1 0 0,-1 0 0,4 0-1,-3 0 0,-1 0 0,0 0 2,0 3-2,1-3 2,-1 7-2,0-4 2,-4 3 0,1 5-1,-1 2-1,-4 1 2,0 2-1,0 0 0,-4 0 1,0-2 0,0 5 2,0 2-1,-4-4-1,0 6 2,-4-7-3,-1 1 0,-3-1 0,4-5 0,-4 2 2,4 3-1,-9-2 0,5-1 0,0-4-3,-1 2 3,5 2-3,-4-6-2,-5-4 0,5 0-4,-8-3-4,3 0 0,5 0-5,-8 0 1,7-3-6,1 0-7,0-10-8,-5 6-6,5-1-8,4-1-4,-25-18-4</inkml:trace>
  <inkml:trace contextRef="#ctx0" brushRef="#br0" timeOffset="71015.0618">6378 5993 192,'-4'0'31,"4"0"3,-8 0 0,4 0 1,4 0-1,0 0-2,-4 0-1,0-3 1,4 3-3,0 0-3,0 0-5,0 0-1,0 0-3,4-3 0,4 3-1,-4-3-4,9 3-1,-1-7-3,0 0-2,4 3-1,-3-2-4,3 0 1,-4-1-5,5 1-2,-1 1-1,-4 2-2,1 0 0,-5 3-2,4-3-2,-4-1-6,-4 4-2,5 0-5,-1 0-4,-4 0-5,0 0-5,0 0-2,4 0-5</inkml:trace>
  <inkml:trace contextRef="#ctx0" brushRef="#br0" timeOffset="71857.1099">6853 5636 280,'0'-4'36,"0"1"-5,0 3 1,0-3-1,0 3-2,0 0-1,4-1-4,-4 1-3,0-5-2,0 0-1,9 2-4,-1-4 0,4 1-3,0 3-3,1-3-1,-1-1 0,4 4 1,-3 1-3,3-1-1,-4 0 0,5 3-2,-5 0-1,4 0 0,-3 0 0,-1 6 1,-8-4-2,4 8 0,0 2 0,-8 4 0,0-2 0,0 2 0,0-1 1,-4 4 0,0-2-2,-4 2 1,0 0-1,0-1-1,-1-2 0,1-2 2,0 2-2,4 0-1,-4-5 2,4 2-1,0-4 0,4-1-1,-5 2 0,1-7-1,0 0 3,8 0 1,0 0-1,-4 1-1,5-1 1,-1 0 2,4 0-2,0 0 2,0 1 1,4-1 0,-3 0 0,-1-1 0,4 1-1,-4 0 1,5 3-1,-1 4 1,-4-4 0,0 8 1,0 2 1,1-1-1,-9 1 0,4-1 1,0 3-1,-4 1 0,0-2 2,-4 3 1,4-3-1,-4 5 0,0-1 0,-5-2 0,-3 2-1,4-5 0,-4 0-1,3-5-2,-3 1-1,0 1 1,0 1 0,-5-1 1,5-3-2,0-4 0,-5 0 0,5-4-1,0 4-1,-1-3-3,5 1-4,-4-4-2,4 0-1,-5 0-6,5-4-2,4-2-8,-4 1-7,4-11-7,4 4-3,4-3-2,0-24-10</inkml:trace>
  <inkml:trace contextRef="#ctx0" brushRef="#br0" timeOffset="72375.1396">7287 6135 356,'4'-3'42,"5"-1"-4,-5 1-8,4-3-7,4 0-6,-4-4-3,1-1-5,3 1 0,0-2-1,-4-3 0,5 3 1,3-4 1,-4 5-1,1-5 0,-1 3 1,0 2-3,-4-2 0,5 4-3,-5-1 1,4 2-3,-4 2 1,0-1-2,1 4 0,-5 0-1,0 3 1,8 0 0,-8 0 0,0 0-1,0 3-1,-4-3 2,4 10-2,1-1 0,-5 2 1,0-1 0,0 6-2,-5-5 1,5 2-2,-12 3 1,8-5 1,-4 1-2,0 1 2,4-5 0,-1 2-1,1-1 2,-4 4 0,0-10 0,0 5-1,4-5 0,0 7 2,-9-7 0,9 0-1,0 0 3,-4 0-2,4-3 1,0 0 0,0 0 3,0 0 0,0 4 0,4-1 1,-5-3 0,5 0-1,-4 0-1,4 0 1,0 0-1,0 0-1,0 0-2,0-3 1,0 3-1,4 0-1,1 0 1,3-4 0,0 4-3,4-9-1,0 3-2,1-1-3,-1 2-2,4-4-4,-3-4-2,-1 0-3,4 7-8,1-2-7,-1-1-9,-4-1-5,1 2-5</inkml:trace>
  <inkml:trace contextRef="#ctx0" brushRef="#br0" timeOffset="72889.169">7922 5615 377,'0'0'47,"0"-3"-7,0-4-7,4 4-5,-4 0-5,0 3-4,0-3-3,0 3 0,8 0-2,-4 3-1,0 3 1,-4 4-1,4 4-1,1 9-3,-1 0-1,0 4-2,0 5-1,0-2-3,-4 7 1,0-4-1,0 1-1,4-2-1,-4-2-3,0-3-1,0 0 0,0 1-1,0-10 1,-4-2 1,4-2-1,0 2-1,0-6-1,-4-1-1,0-3 3,4-4-2,-4-2-1,4-2 2,-4-1 1,4-6-2,0-7 2,0-5 0,0-1 1,0-2 1,4-6-1,-4 1 2,4-4-1,-4-1 2,4-2 1,0-1 2,0 4 2,0-2 5,-4 5-2,0 6 2,4 0-1,-4 2-2,0 3 3,4 4-2,0 3-1,5-1 1,-9 5-3,8-5 0,0 7-1,0-4 0,0 6-2,5-6 1,-5 4-1,0-1-1,4 4 0,1 0-1,-1-3 1,-4 6-1,4-3-4,1 1-1,-5-1-4,0 3-5,4 0-4,1-3-2,-1 3-2,-4 0-5,0 0-6,0 0-6,-4 3-5,-4-3-2,0 5-3,0 47-4</inkml:trace>
  <inkml:trace contextRef="#ctx0" brushRef="#br0" timeOffset="73097.1809">7893 5857 360,'0'1'41,"0"-1"-8,0 3-3,0 1-4,4-4-5,0 0-5,9 0-5,-5-4-1,4 4-5,5-4 0,-1 0-3,0-5 1,1-1-1,-1-2-1,0 4 1,1-2-4,3-3-4,-3 2-6,-5 5-10,0-4-7,0 1-9,1 3-2,-1-4-4,9-4-6</inkml:trace>
  <inkml:trace contextRef="#ctx0" brushRef="#br0" timeOffset="73488.2032">8561 5288 327,'0'-7'24,"0"1"-7,0 6-4,0-3-4,0-1 4,0 8-2,-5-4 1,5 6 5,-4-3 5,4 13 2,-12-5-2,4 8-1,0-1-2,0 4-3,3-1-2,-3 4 0,0-1-2,-4 6 0,4 4-3,-5 1-1,5-2 0,0 3-2,0 1 0,4 3-1,-5-7-1,5 4-2,4-4 0,-8-1 0,4-2-2,0 0 1,0 1-1,4-3 1,0-1-2,0-3-3,0 1-2,0 2-2,0-7-1,0-3-2,4 2 1,0-5-5,0-1 0,4 0-5,-4-2-6,5-5-9,-1-2-4,0-1-5,0-3-2</inkml:trace>
  <inkml:trace contextRef="#ctx0" brushRef="#br0" timeOffset="74035.2345">8663 6049 327,'4'-6'45,"0"2"-6,0 1-6,4-8-7,-4-2-5,9 1-5,-1 2-5,-4 1-2,0-2-2,1 1-1,-1-3 1,4 5-1,-4-8 0,5 7-1,-5-2 1,4-5-1,-4 6-2,4-2 1,-3 0-2,-1 3 2,0-1-2,4 1 0,-4-2 1,1-2-2,-5 3-1,4 1 2,0 1 1,0 2-1,5-1-1,-13 4 0,4 3 0,4-3-1,-4 3 0,0 0 2,-4 0-2,4 3 0,0 0 1,-4-3 0,0 13-1,0-2 0,0 2 0,0 0 2,0-2-3,0 5 1,-4-4 0,0 3 1,-4-3 0,0 1 2,4-3 1,4-2-1,-9 1-2,5-3 2,0 4-1,0-4 2,-4-1-3,4 1-1,-4 1 2,-1-4 0,5-3-2,-4 3 2,4 0 1,0 1 0,-4-1-1,4-3 1,-4 3 1,-1-2-1,5-1-1,-4 4 1,0 2-1,4-6 0,0 0-1,-4 0-1,8 0 0,0 0 0,0 0 0,0 0 0,0 0 0,0 0 0,0 0 0,0 0-2,0 0-3,8 0 0,4-3 0,0 3 0,1-3-3,3-2-1,-4-1-1,0-1-3,5 4-3,-5-7-4,5 4-6,-1-2-8,0 2-5,1-4-5,-5 4-6</inkml:trace>
  <inkml:trace contextRef="#ctx0" brushRef="#br0" timeOffset="74396.2552">9252 5342 421,'5'0'46,"3"3"-8,-4 6-7,4 7-4,4 2-3,1 4-3,3 5 1,-4 2-2,0 1 0,5 0 1,-5 7-1,0-1-1,1 7-2,-5 0-1,0-3-3,0-1-3,-8 1-1,0-3-3,0-1-1,4 4-2,-4 0-2,-4-7-2,0 4-2,-4-1-4,-4 2-5,-1-4-2,-3-4-6,0 0-1,3-3-4,-3-1-6,8-6-7,-4-1-8,7-3-11,1-5-10,-8 23 0</inkml:trace>
  <inkml:trace contextRef="#ctx0" brushRef="#br0" timeOffset="77324.4227">9805 5625 281,'0'0'44,"4"-5"-5,-4 5-3,0-2 0,0 2-4,4 0-3,0 0-6,0 0-5,1 0-2,-1 2-3,4 3-1,-8 2-2,4 3-2,0 6-2,0-2-1,0 2-1,0 2-1,0 4 0,5-1-3,-9 4 0,4-1-5,0-5 0,-4 2-5,4-2-2,-4-5-5,0 5-8,0-3-7,0-5-6,0-1-6,0 2-4</inkml:trace>
  <inkml:trace contextRef="#ctx0" brushRef="#br0" timeOffset="77543.4352">9772 5831 392,'0'3'50,"4"-3"-11,-4 0-3,0 0-7,13 4-7,-5-4-5,4 0-5,5 0-3,-5-4-3,4 1 0,1-3-3,3-2-2,1-2-4,-5 1-6,0-1-5,-3 2-6,3-1-8,-4-1-9,1 4-7,-1 0-4,21-6-10</inkml:trace>
  <inkml:trace contextRef="#ctx0" brushRef="#br0" timeOffset="78081.466">10255 5443 448,'0'0'35,"13"-6"-8,-5 6-7,4-6-3,0-1-5,1 4-3,3 0-2,1 1-3,-5-7 0,0 6-3,0 3 2,1 0-1,-1 0-1,0 0-1,-8 0 0,9 3 1,-5 0 0,-4 5-1,0 8-1,-4 0 0,0-4 1,0 0-1,0 3 0,0 3 0,-4 1 0,0-3 1,0-2 0,-5 2-2,1-2 2,4 2 0,0-3 0,0-2-1,-4 2 1,4-4 0,0-2 0,4-4 0,0 2 0,0-2 2,0-3 0,0 6 1,4-3-2,8 1 3,-4-4-1,4 0 0,1 0 0,-1 3-1,4 0 0,-3 0 1,-1 3-1,-4-1 1,4 2 1,-3 2-1,-1 4-2,-4-2 3,4 5-1,0 3-1,-8-2 1,0 6 0,0-6 1,0 2 1,0 2 1,0-2-3,-4-3 3,0 1-1,-4-1 1,0-1-2,-5 1 0,5-5-1,0-5 0,0 4-1,0 2-1,-5-5 0,-3 2 0,8-1-1,-4-5-2,-1 4-5,1-4 0,-4 0-2,3-3-5,1 0-1,4 0-3,-4 0-8,3 0-9,1-3-10,-4-4-7,-4-13-11</inkml:trace>
  <inkml:trace contextRef="#ctx0" brushRef="#br0" timeOffset="78388.4835">11119 5418 379,'0'0'37,"8"0"-2,-3 6-6,-5 1-4,4 8-5,-4 6-4,0 5-3,4-3-2,-4 4-1,0 2-2,0 1-2,0 0-3,0-1 1,0 1-2,0-3-5,0-1-5,0-6-5,4-2-8,0-2-4,-4 0-6,0-2-5,0-1-4,-4-4-1,4-1 0</inkml:trace>
  <inkml:trace contextRef="#ctx0" brushRef="#br0" timeOffset="78603.4958">10956 5752 448,'0'-7'58,"0"6"-13,0 1-12,4-5-4,4 5-5,0-2-4,8-4-4,-3 0-5,7-1-1,1 1-4,-1-4-2,1 2-2,-1-1-5,0-4-2,5 4-3,-4-6-5,-5 3-4,4-4-5,-3 8-5,3-5-8,1 4-13,-1-1-8,21-20-11</inkml:trace>
  <inkml:trace contextRef="#ctx0" brushRef="#br0" timeOffset="79234.5319">11570 5299 387,'0'-5'39,"0"5"-2,4 0-5,0 0-5,8 0-9,0 0-1,5 0-5,-5 0-3,4 0-1,1 0-4,-1 0 2,-4 0-3,5 0 0,-5 0-3,0 3 2,1-1-1,3 10 0,-8-2 0,5-1 0,-9 1-1,4 1 0,-4 5 0,0 0 0,0 1 0,-4-1 0,0-1-1,0 4 2,0-2 0,0 2 1,-4 5 0,-4-2 4,0-1-2,-1-2 1,1 2 0,0 4 0,4-1 4,-4 0-3,0-2-1,3-1 0,-3 1 0,-4-1-1,8-2-1,-4-5-1,4 2 1,-5 0 0,5-2-1,0 2 0,0-5 0,4 5-2,-4-3 0,4 0-1,0-7 1,4 2 0,0 1 2,9-2-5,-5-4-3,4-3-1,4 0-5,-3 3-2,3-3-3,0 0-5,-3 0-5,-1-3-7,0 3-8,1-6-7,-1-1-7</inkml:trace>
  <inkml:trace contextRef="#ctx0" brushRef="#br0" timeOffset="79738.5607">12216 5456 454,'0'-3'38,"0"3"-9,5 0-4,-5 0-5,0 9-3,4 9-4,-4 3-3,8 4-2,-8 2 2,8 3-1,-4 2 1,-4-2-4,4 4-2,-4-1 1,4-1-3,-4-2 0,0 0 0,0 0-1,0-3 1,0-1-1,-4-5-3,4-6-1,-4 1-1,4-11 0,0-2 0,0 0-1,-4-3-1,4 0 3,-4-6 0,4 1 0,0-11 1,-4-4 0,4-6 1,0 2 1,0-7-1,-4-3 0,4-2 1,0-4 0,0-3 0,4-1 0,-4-3 1,0 1 2,8 10 3,-4 2 3,4 3 1,1 4 3,-5 7-3,4 0 0,0 4 0,0 2-1,4 1 0,-3 3-1,-1 1-2,4 4-1,-4-1-2,9 6 0,-9-3 0,4 3-2,0 0 1,1 0-2,-5-4-3,4 1-4,-4 3-4,5-3-2,-1 3-3,-4 0-3,0 0-2,-4 0-5,0 3-5,1 0-7,-5-3-9,0 4-5,0-1-6</inkml:trace>
  <inkml:trace contextRef="#ctx0" brushRef="#br0" timeOffset="79927.5715">12151 5768 390,'0'0'46,"0"-4"-11,8 4-9,4 0-8,1-3-3,7 3-5,1-9-9,-1 1-6,1-5-8,-1 4-3,1-1-4,3-3 0,-3-1-5,-5 1-7,4 2-4,30-21-13</inkml:trace>
  <inkml:trace contextRef="#ctx0" brushRef="#br0" timeOffset="80274.5914">12814 5186 360,'0'0'32,"0"-2"-5,4-4-3,-4 6-3,4 0-4,-4 0 1,4 0-3,-4 0 1,0 1-2,0 12 1,-8 0 1,8 3-2,-4 1-1,-4-1 1,0 5-1,0 6-3,-1 5-1,5 1-1,0 0-3,-8 4 0,4 0-3,0-1 1,-1 4-2,-3 0 2,4-5-2,4-2-1,0 0-4,-4 1-3,3-4-2,1-5 0,4-4-4,0 3-1,0 1-4,4-7-4,-4-2-6,0 0-5,5-5-3,-1 1 0,4 1-6,4-8-2,5 27-3</inkml:trace>
  <inkml:trace contextRef="#ctx0" brushRef="#br0" timeOffset="80713.6165">12900 6027 267,'4'-2'42,"0"-1"-1,0-3-2,5-7-2,3 0-5,-4-1-7,8-2-2,-3-3-7,-1 1-5,0-2-3,1-3 1,3 1-3,0 5 0,1-2 2,-1 1-2,-4 2 1,5-1-1,-5 1-3,0 0 3,1 5-2,-1-2-2,-4 4 0,4 1 0,-3 1 0,-1 1 0,-4 0-1,4 2-1,-8 4 0,4 0 1,-4 0 0,8 4-1,-8-1 3,0 0-2,9 6 0,-9 3-1,0-3 2,0 4-2,-5-2 1,5 2 0,-4-1-2,4 1 1,-8-2 0,0-1-2,4-1 1,-4-2 0,-1-1 1,-3-1 0,4 1 0,0 1 0,0-4 0,-1 3 0,1-3 0,-4 0 2,4 1 1,0-3 2,-1 2-1,5 1 2,0-4 2,0 3-2,0-3 0,0 0-2,4 0 0,0 3-2,0-3 0,0 0-2,0 0-3,4-6-2,4 2-2,4-4-4,1-4-1,-1 2-3,0-1-6,1-5-4,7 0-8,-4 8-3,1-8-8,-5 1-2,5 0-5</inkml:trace>
  <inkml:trace contextRef="#ctx0" brushRef="#br0" timeOffset="81046.6356">13408 5140 459,'0'-2'47,"0"2"-13,8 0-3,4 5-6,-4-2-2,5 10-4,3-1 1,-4 3-1,1 4 0,-1 2-2,4 4 0,-3 5-2,-1 0 1,0 4-2,0 9-2,-3 3-2,-1-3-3,-4 3-2,-4 0-1,0 0-1,-4 0 0,4-8-2,-4 0-2,-4-1-1,-1-7-2,-3 0-4,0-3-1,0-1-3,-1-5-4,1 1-2,-4-8-1,12-4-4,-5 2-1,5-5-3,-4-3-6,8-4-9,-4-1-7,4-2-5,0-10-5,20-39 0</inkml:trace>
  <inkml:trace contextRef="#ctx0" brushRef="#br0" timeOffset="81251.6473">13813 5556 462,'4'-3'52,"4"-3"-9,5 1-11,-1-1-8,0 2-7,5 1-3,3-3-5,-4-4-3,1 1-5,-1 1-1,5-2-3,-9 4-2,8-4-1,-7 6-2,-1-3-1,-4 4-1,0-3-5,-8 2-5,0 1-7,0 3-8,0 0-12,-4 3-5,-28 28-5</inkml:trace>
  <inkml:trace contextRef="#ctx0" brushRef="#br0" timeOffset="81410.6564">13817 5715 287,'0'0'59,"0"7"-4,-4 2-7,0-1-7,4 2-8,0-4-6,0-3-8,4 0-4,-4 0-3,8-3-6,5 0 0,-1 0-2,0-3-3,0 0-1,5-3-4,3-2-2,1-5-5,-5 4-3,1-7-11,3 4-11,-4 0-15,5-1-10</inkml:trace>
  <inkml:trace contextRef="#ctx0" brushRef="#br0" timeOffset="81865.6824">15086 5019 326,'0'0'50,"0"0"-5,0 0-3,4 0-3,1 1-8,-5 3-4,0 5-6,0 4-3,0 3-4,4-2-1,0 5-3,-4-1-2,0 7-2,0-7-2,4 4-1,-4 5-3,0-3-4,4 4-4,-4-7-5,0-5-5,0 5-6,0 1-9,-4-8-10,4 5-6,0-5-8</inkml:trace>
  <inkml:trace contextRef="#ctx0" brushRef="#br0" timeOffset="82316.7082">14333 5615 297,'0'0'29,"0"-3"-3,0 3-2,0 0 0,0 0 2,4 0-1,4 0-1,5 0-2,-5 0 0,4 0-6,4 0 0,-3 0-1,7 0-1,-3-3 1,3-1-2,1-2-2,7 3 1,1-3-1,0-1-2,11 2-1,1-1 1,4-3-4,5 2 1,-1-2-1,4 1 2,-4-2 0,4 1 1,5-1 0,-5-1-2,0 1-2,4 1-1,5-1 0,-1 6 0,1-3-2,-9 1 0,4 3 0,-4-1-1,-4 4 1,-4-3-1,5 0-1,-14 3 2,5-3-2,-4 0 0,-4 0-3,0-1-3,-5-2-3,-7 3-1,3 3-1,-3-2-1,-5-4-3,-3 3 0,-5 3-1,-8 3-1,0-3 2,0 3-6,0 0-4,-4 5-8,-9 2-1,-7 2-3,-1 1-2,-3 2-5</inkml:trace>
  <inkml:trace contextRef="#ctx0" brushRef="#br0" timeOffset="82862.7394">14595 6354 286,'0'0'28,"0"0"-5,0 0-2,0 0 0,0 0-2,0 0 3,4 0 3,0-3 0,9-11 0,-1 4 0,4-3-5,1-2-2,-5 0-2,0-1-1,5 2-2,-5-2-2,0 0-1,0 2-4,1-2 0,-1 5-2,4 1 0,-8 1 1,1-7-1,3 6-1,-4 2-1,9 2 1,-13-3 2,4 2-1,0 4-1,-4 1 1,0 2-2,0 0 1,0 0-1,-4 0-1,9 2 0,-9-2-1,0 6 0,0 4 2,4 3-2,-4-5 0,0 1 1,-4 4 0,4 0 0,0-4-2,-9-1-1,5-2-1,0 4 2,0 3 0,-4-9 0,4 3 0,-8-1 1,3 1-2,1-1 1,4-1 1,-4-1-1,0-2 1,-1 1 1,1 0 3,0 1 3,-4-1-1,4 3 1,-5-3 0,5 0-1,0 1 1,4-1-3,-4 0 0,8-3 0,-4 0-3,0 2 0,4-2-2,0 0 0,0 0-3,4 0-1,8-2-5,0-1-2,0 0-5,5-7-1,-5 1-6,0-3-5,1 3-8,3-7-8,-4 3-6,1 5-4,36-4-5</inkml:trace>
  <inkml:trace contextRef="#ctx0" brushRef="#br0" timeOffset="83112.7537">15271 5896 419,'0'-6'49,"4"3"-12,-4 3-9,4 0-5,-4 3-5,4 0-7,0 4 0,0 7-5,4 2 0,-8-5-1,4 2 1,-4 6 0,0-5-1,0 8-1,9-4-1,-9 4-1,0-1-3,0-5-6,0 4-2,-5-4-4,5 5-4,0-5-5,-4 0-8,0-2-4,-4-8-5,0 4-1,4-4 1,0 1 1,-21 7-6</inkml:trace>
  <inkml:trace contextRef="#ctx0" brushRef="#br0" timeOffset="83306.7648">15201 6125 306,'0'0'46,"0"0"3,4 0-4,-4 0-7,0-3-1,0 3-9,0-9-6,12 2-6,-8 2-4,5-1-4,-1-3-4,0 2-4,4-2-4,1 2-4,-1 3-2,-4 0-2,4-5-2,-3 2-4,7-2-7,-4 4-8,0-8-3,1 4-6,-1-1-3,0 4 1</inkml:trace>
  <inkml:trace contextRef="#ctx0" brushRef="#br0" timeOffset="83694.787">15614 5788 339,'0'-3'33,"0"3"-7,0 0 2,-4 0-2,4 3 0,0-3 0,0 3-2,0-3-2,0 10-3,-4-4-1,4 1-2,0-4-1,0 2-4,0 1 0,0 0-1,4 1-3,-4 5-1,4-7-1,-4 2-2,0-1-1,0 3 0,0-2 0,0-1-1,0 4 1,0-5-2,0 1 2,0 3-1,-4 1 0,0-4 0,4-4-1,0 4 0,-4 4 0,4-4 1,0-3 0,0 1-2,0 2 0,0-6 1,0 1 1,4-1-2,-4 0 1,8 0 0,5 0 1,-5 0-2,4 0 1,1 0-2,-5-4-3,4 1-2,0-1-3,1-2 1,-5-4-5,0 4 0,4 1-2,-4-1-2,9-4-5,-13 1-4,4 6-6,-8-5-7,8 1-6,-8 1-3</inkml:trace>
  <inkml:trace contextRef="#ctx0" brushRef="#br0" timeOffset="83906.7991">15729 5795 320,'0'0'52,"0"0"-5,4 0-4,-4 0-6,4 3-8,-4 6-6,4 1-4,5 7-4,-9-1-3,4 2-3,-4 4-3,0-1-2,0 1 0,0 2-1,0 0-3,0 4-4,-4-4-5,4 6-1,-5-1-4,1-5-6,0 0-6,-4-2-7,0 2-8,4-5-4,0-3-3</inkml:trace>
  <inkml:trace contextRef="#ctx0" brushRef="#br0" timeOffset="85518.8914">815 7609 183,'0'0'25,"4"-7"-1,-4 1 2,0-1 2,8 7 0,-4-7 4,-4-3 2,4 4 1,0 2-1,4-2-2,-3-3-3,3 5-5,-4 1-4,0 3-4,0 0-1,0 3-1,0 1-1,0 8-1,0 12-3,0 8-2,1 4 1,-1 4-2,0 3-2,4 2-1,-4 1 0,0 3-1,0 0 0,4-6-2,1 0 1,-5-3-2,4 0-3,-4-7 0,0-3-2,-4-4 1,0-9-1,4-4-3,-4-2 4,0-8 0,4 0 0,-4-6-3,0-5 3,0-8 1,-4-7 1,4-9 0,-4-2 1,-4-5 0,0-4 0,4-3 1,-9 3 1,5-5 0,-4-1 0,0-1-1,-1 1 0,1 3 0,4 8 3,-4 3 5,7 14-1,5 2 3,0 5 0,-4 4-3,4 4 0,4 3 3,1 0 2,3 3-3,4 0 0,0 0-2,1 0-1,3 0-2,0 0 0,1 0 0,3-4 0,1 1-2,-5 2-3,4-6-3,-3 1-3,-1-4-4,1 4-4,-1 0-3,-4 6-4,-4-5-5,5 2-6,-5 0-9,-8 3-9,4 0-5</inkml:trace>
  <inkml:trace contextRef="#ctx0" brushRef="#br0" timeOffset="85729.9034">884 7853 302,'0'4'48,"4"-1"-1,-4 5-4,4-5-6,5 0-5,3 0-8,0-3-5,1-3-4,3-3-4,4-2-3,1-8-2,-1 0-4,1 2-7,-1-9-3,1 9-6,-5-2-7,0 3-8,-3 2-4,-1-1-3,-4-7-5,9 1-4</inkml:trace>
  <inkml:trace contextRef="#ctx0" brushRef="#br0" timeOffset="86536.9496">1519 7186 398,'-4'0'40,"4"0"-7,0 0-5,0 3-5,0-3-5,0 6-2,-8 7-3,8-2-2,-5 5 1,5 0 1,-4 1 1,0 2 0,-4 2-2,4 1-1,4 2 0,-8 2-1,8 4-1,-4 3-2,-4-3 0,3 7 0,1 0-1,-4 2-2,8 1 0,-4 3-2,4 3 0,0-3 0,-4-3-1,0 3 0,4-4 0,0-2-4,0-4-1,0-2-4,4-3-1,0-1-1,-4-6-6,8-2 1,0-3-1,-3-2-4,3 2-3,0-6-7,0 1-5,0-2-4,0-6-2,-3 1-3,3-4 1,0 0 3,21 0-3,28-43-50,-53 40 133,0-1 1,4-5 0,5-2 1,-5-5 2,0 3-7,4-1-6,1-2-3,-1-2-6,0-1-3,0-1-5,1-3-3,3 0-1,-4 0-4,1 6 0,-1-5 0,-4-2-1,4 5 1,1 1 0,-5-4 0,4 8-1,0-2-1,-8-2 0,5 2 1,3 0 0,4 5-1,-7-5-1,3 7 0,-4-6 0,-4 3-1,4 5 1,-4 1-2,0 3-1,1 1 0,-1-1 0,0 3 1,-4 0-1,0 5 0,0-2 1,0 13-1,0 1 0,0 6-3,0-9 1,-4 5-2,0-3 0,4 5 0,-9-2 0,5-2-1,-4-1 2,0 0-1,4-2 2,-4-4 0,-1 3 0,1-5 2,-4 1-1,8-3-1,-4 1 3,-1-4 0,-3 3 2,8-3 0,-4 1 2,0-3 1,4 2 1,0 1-2,-1-1-1,5-3 0,0 0-2,0 3 0,0-3 0,0 3-1,0 0-1,9 1 0,-5-1 0,8-3-1,-4 0-4,4-3 0,5-1-5,-5-8-3,-4 4-1,5-5-3,-1 3-2,0-2-5,0 1-8,1-5-9,-5-3-6,4 4-5</inkml:trace>
  <inkml:trace contextRef="#ctx0" brushRef="#br0" timeOffset="86871.9687">2051 7141 395,'0'0'44,"0"0"-6,0 2-6,0 10-6,4 1-3,0 3-3,9-2-2,-1 2-4,0-1 1,4 4 0,1-2-1,3 2-1,-3 2-3,-1 1 2,5 5-3,-5 0 1,0-1-1,1 4-2,-5 3-2,0 1-1,1-3-1,-5 9-1,0 6-1,-4-1 2,0-2-2,-4 3 0,0-6-1,0-1 0,0 1-2,-8-3-1,0-1-4,-5-6-4,1 2-1,0-5-2,0-3-4,-1-5-3,1-6-3,4-5-6,4-2-8,4-6-12,-4-3-7,0-27-6</inkml:trace>
  <inkml:trace contextRef="#ctx0" brushRef="#br0" timeOffset="87278.992">2739 7036 313,'0'0'27,"0"0"-5,0 0-1,0 0 1,0 0-4,0 0 1,0 0-3,0 3 3,-4 1 1,4 8-2,0-4 0,0 2-1,-4 3-3,4 1 0,-8 5-2,-1-2 0,1 6-4,0-1 1,0 2-1,0 0-1,-1 7-2,-3-4 2,8 4-2,-4 2 1,0 0 3,4 4-2,-5 4 0,1-4 0,8 7-1,0 2 1,-4 4-1,4-4 1,0 0-3,0-3 0,4 3-2,-4-5-1,8 1 1,5-12-1,-1 0-1,0 0-3,0-1-4,1-8-3,-1-1-3,-4 2-3,5-9-4,-1 2-4,4-3-5,-4-5-8,-3-1-7,3-6-7,0 0-4,21 3-3</inkml:trace>
  <inkml:trace contextRef="#ctx0" brushRef="#br0" timeOffset="87999.0332">3034 8012 341,'0'0'39,"0"-3"-3,0 3-1,0-3-3,0 3-2,0-10-4,0 4-5,4-3-3,0-3-4,4 0-1,4-4-2,-8-2-3,5-1-2,3 2 0,0-5-3,5 4 2,-9-4-1,8-2 0,-4 2-1,-3 4-1,-1-1 0,4 2-1,0-2 2,-3 4-1,3-1-1,-8 0 0,0 8 0,4-1-1,-4-1 0,0 10 0,0 0 0,5-3 0,-9 3 0,4 3 0,0 4 0,0 5 0,0-5 0,0 4 0,-4 8 0,0-5 0,0 5 0,0 2-1,0 1-3,0-4 1,-4 4 0,0-4 1,4-3-1,-8 1 2,4-4-1,-5-3 1,5-3 0,0 4 1,-8-7-1,8 0 1,-4 0 1,0 1 1,-1-4 2,1 0 0,0 1 1,4-1 1,-4 0 1,4 0 1,-1 0 0,1 0-1,4 0-1,-4 3 0,4-3-2,0 0-2,0 0-1,0 0 0,0 0 1,0 0-1,0 0-1,4 0 0,0 0 1,9 0 0,-1-3-3,4 3-2,-3-1-2,-1-3-4,0-5 0,-4 3-6,5-4-1,-1 1-3,-4 4-5,4-5-7,-3-3-6,3-2-6,-4 0-6,0-1-2</inkml:trace>
  <inkml:trace contextRef="#ctx0" brushRef="#br0" timeOffset="88435.0582">3504 7106 351,'0'0'36,"0"0"-6,0 0-3,0 0-6,9 0-2,-9 0 1,8 0-4,-4-3-3,8 0-1,-4 1-2,1 2-1,-5-3 1,4 3-4,0 0-1,-4 0 0,4 3-3,-4-3 1,1 0-2,-1 2 1,-4 7 0,4-2-1,-4 2 0,0 1 0,0 1 1,0 2-1,0-4 1,0 1 0,0 1 2,-4-2 1,4 1 0,0 1 0,0-1 0,-4-1 0,4 1 2,-5 2-2,5 0-1,0-3-2,0 1 2,0-1-1,0-4-2,0 4 0,0-2 1,0-4-1,5 3 0,-5-2 0,4-4 0,4 0-2,0 0 2,4 0-1,-4 0-1,5-4-2,-5-2-4,0-4-2,4 4-5,-3 0 1,-1 1-4,0 2-7,0 0-5,-4-4-8,-4 7-8,0 0-5,0 0-9</inkml:trace>
  <inkml:trace contextRef="#ctx0" brushRef="#br0" timeOffset="88959.0881">3996 7543 289,'0'0'36,"0"0"0,0 0-1,4 0-2,-4 0 2,0 0-3,0-3-5,12 3-5,-4-5-6,0 5-1,1-6-2,-1 6-4,8-6-2,-3 3-2,-1-4-2,0-2-3,4 4-5,-3 2-2,-1 0-6,4-4-5,-3-2-7,-1-1-8,-4 5-4,4-4-5,1-1-7,-1-9-5</inkml:trace>
  <inkml:trace contextRef="#ctx0" brushRef="#br0" timeOffset="89577.1235">4356 7181 400,'0'-3'48,"8"0"-12,-4-1-6,4-2-5,5 0-5,-5-1-5,8 1-3,-3 3-2,-1-4-2,4 6-1,-3-2-2,3-4 0,0 4-1,-3 3 0,3 0-2,-4 0 0,-8 0 0,5 3-1,-5 4 1,0 2-2,-4 5 1,4 2 0,-8 2-2,0-2 2,4-2-1,-4 2 0,-5 0-1,-3-2 2,4 2-1,0 0 0,4-2-2,-5-1 2,5-3-1,-12-3 0,12 3-1,0-4 1,0 1-3,-5-1 0,9-3 1,0 4 0,0-3 2,0 3-3,0 2 3,0-6 1,0 4-2,5-2 2,-1-2 0,4 3-1,0-3 1,4 1 0,-8 2 0,5 0 0,3 1 0,-4-1-1,0 0 4,5-4-2,-1 4 2,-4 1 1,-4-1-1,8 4-1,-3 4 2,-1 2-2,-4 0 3,0 1-2,-4 2 1,0 2-1,0 4 1,-4-1 0,0 3 0,0-5 1,-9 2 0,1-1 1,0-6 0,4 2 0,-5-5-1,1-1-2,0 0 1,-5-5-1,5 4-2,0-2 1,-5-4-1,5 1-2,0-6-4,-4 3-4,3-4-5,1 0 0,0 0-3,3 0-3,1-4-3,4 0-4,0-6-7,0-6-4,-4 5-4,8 1-4,0-2-3</inkml:trace>
  <inkml:trace contextRef="#ctx0" brushRef="#br0" timeOffset="90113.1541">4782 7785 293,'8'-3'30,"-4"-5"-2,8-8-3,-3 3 0,3-1-4,4-5 0,-4 1-1,1-1-1,3-1 3,1-6-2,3 6-4,-4-6 1,1 9-4,-5-2-2,4 4-2,1-4-2,-5 6-3,0-1-2,-3 1 1,-1 4-1,4 1-1,-8 2 0,4 2 1,-4 1-2,5 3 1,-1 0-1,-8 3 1,8-3-2,-8 4 3,4-1 2,-4 6-3,0 2-1,0 2 2,0 0-1,0-5 0,0 1-2,0 7 2,0-5-2,0 5 1,-4-3-2,4-3 1,-4 4 0,0-1 1,-4-1-3,3-10 2,-7 4 1,4 7-1,0 0 0,0-2 1,4-8 0,-5 7 0,-3-7 0,4 0 1,0 6 3,-1-2 1,1 1 1,0-2 0,0-3 2,0 0-1,4 1 1,0-1 0,-1-3-2,1 0-1,4 0 0,0 0-3,0 0 0,0 0-1,0-3-1,0 3-1,0 0-2,4-7 0,5 4-3,3-3-4,-4-9-1,4 6-3,1-7-1,-5 5-3,8 1-4,-3-2-6,-1-1-4,4 2-7,-4 4-6,-3-2-7</inkml:trace>
  <inkml:trace contextRef="#ctx0" brushRef="#br0" timeOffset="90407.1709">5711 7132 419,'4'0'42,"0"0"-11,-4 3-8,8 3-4,-3 2-2,-5 11-5,0 2 0,0 7-4,0 0 0,0-1 1,0 1-3,0-1-1,0 0-1,-5 0 0,5 5-2,0-5-5,0 0-5,0-1-1,0-3-9,-4-7-5,4 2-6,-4-2-5,0-4-2,0-1-4,0-4-1,-12 18-7</inkml:trace>
  <inkml:trace contextRef="#ctx0" brushRef="#br0" timeOffset="90631.1838">5572 7437 379,'0'-3'59,"0"0"-13,0-1-9,0 4-8,0-3-9,4 3-3,4 0-3,0-6-5,5 1 0,3 2-4,0-7-2,-3 7-1,7-3-2,-8-4-1,9 2-5,-5-1 0,9-1-2,-5 1-1,1 1-5,-1-2-5,-3-6-7,3 5-8,1 2-13,-5-1-5</inkml:trace>
  <inkml:trace contextRef="#ctx0" brushRef="#br0" timeOffset="91267.2201">6219 7260 297,'0'0'44,"0"0"-3,0-3-2,0 3-3,4-6-2,0 3-7,-4 0-6,12-1-3,-4 1-1,1 0-4,3 0-1,-4 0-3,0-1-2,0 4 0,1 0-4,3 0 1,-4 0-3,-4 0 1,4 4-1,5-4 0,-1 6-2,-4 4-1,0-1 1,-4 2 0,5 2 0,-5 0-2,0 1 2,-4 2 1,0-3-1,0-2 0,0 5 1,-4-1-1,0 0 0,0 1 1,-1-2 0,1 2 0,-4 0-1,0-2 0,4-1 1,-4 3 0,4 1 1,4-1 1,-5-2 1,5-1 0,-4 6 0,0-8-1,4 2 0,0 0-1,0-4-1,4-1 0,0-1 0,1-1-3,7-6-2,0 0-3,0 0-3,1 0-2,-5 0-5,8-3-5,-3-7-6,-5 4-9,4-2-3,-4-8-4,25-14-10</inkml:trace>
  <inkml:trace contextRef="#ctx0" brushRef="#br0" timeOffset="91651.2421">6632 6853 428,'4'-6'41,"-4"6"-8,9 0-5,-9 6-2,12 4-3,4-5-3,1 14-1,-1 5-3,4 1 2,1-1-3,3 0-2,1 4 1,0 3-1,-5 5-1,1 4-1,-1 0-2,0 6-1,1 0-2,-5 3-1,-3-1-1,-5 7 1,-4-2 1,-4-2 0,0 4 0,0 1-1,-4 5 0,0-6-1,-9-4-1,5-2-2,-4-3 0,0-3-4,-1-9-2,1-4-5,0-5 0,4-4-5,-1-2-2,1-8-4,4-4-4,0-4-4,4-3-6,0 0-8,0 0-8,0-13-8,8-44-8</inkml:trace>
  <inkml:trace contextRef="#ctx0" brushRef="#br0" timeOffset="91880.2552">7492 7357 500,'4'0'40,"4"-3"-10,9 3-8,3 0-5,1 0-4,-1-3-7,1 3-6,-1-3-3,-4 0-2,-3 3-4,3-4-1,0 0-2,-7 4-2,-5-3-6,4-1-6,-8 1-4,4 0-11,-4 0-8</inkml:trace>
  <inkml:trace contextRef="#ctx0" brushRef="#br0" timeOffset="92056.2653">7500 7556 426,'4'0'47,"0"0"-10,-4 0-8,13 3-8,-1-3-5,0 0-5,5 0-6,-5 0-7,8-6-4,-3 0-3,7-6-6,-3-3-4,-1 2-4,1 5-8,-1 2-1,-3-7-5,3 0-7</inkml:trace>
  <inkml:trace contextRef="#ctx0" brushRef="#br0" timeOffset="92579.2952">9080 6636 218,'5'-10'39,"-1"2"-3,-4-1-2,4 2 2,0-2 2,0 2 0,0 3-2,0-1-3,-4 3-4,4-1-5,-4 3-1,4 0 0,0 3-3,1-1 0,-1 4-5,-4 7-1,0 3-3,4 1-2,-4 6-3,0-3-2,0 4 0,0-2-2,0 4-3,0 1-2,-4-7-4,0 9-3,4-2-4,-5 3-3,-3 0-5,4-4-5,0-2-7,0-5-9,0-5-6,-4 2-6</inkml:trace>
  <inkml:trace contextRef="#ctx0" brushRef="#br0" timeOffset="93083.324">8090 7251 325,'0'0'33,"4"0"-5,-4 0-7,0-3-2,0 3-1,0 0-3,12 0 2,0 0 2,5 0-1,-5 0 0,4 0-1,5 0-4,3 0 3,1-3-3,0 3 1,3-4-2,5-2 1,4 0-4,0-1 0,4 2 0,0-1 0,0 0-1,4 3 0,4-4-1,0 4-1,4 0 0,-4 0-2,0 1 0,4-1 1,5-3-1,-1-1 0,5 1 1,-1 3-2,0-1-1,1-5 0,-5-1 1,4 6 0,1-6 1,-1 1 0,-7-1-1,7 2 1,-8 2-1,0-1 0,1-2-1,-5-1 0,0 6 0,-8-6-1,-4 7-1,-1-7 1,-7 7 0,-4 0-1,-1-3-2,-3 4-1,-5 2-3,-4 0-3,-3 0-1,-5 0-2,4 0 0,-8 0-2,0 0-5,0 0-4,0 5-6,-16-5-5,-5 9-9,5 4-5,-5-2-5,-53 32-11</inkml:trace>
  <inkml:trace contextRef="#ctx0" brushRef="#br0" timeOffset="93653.3566">8319 8063 327,'0'0'39,"0"-3"-5,4 3-4,-4-3 1,8 3-3,5-8-6,-1-5-2,4 0-2,5-1-4,-1-2 0,1 0-3,-5-1-1,0-5-2,5 4-1,-5 2 1,1 2 0,-5-2-3,4 3 0,-3 2 1,-1-2-3,0 4 1,0 1-2,1-5 1,-5 4 0,4 2-2,-4 1 1,1 0-1,-5 4 0,4-1 0,-4 3 0,0 0-1,0 3 0,0-1 0,-4 4 0,0 7 0,0 3 0,-4-2 0,4-1-2,-4 3-1,4-5 1,-4 5-2,0-1 2,-4-7-2,4 5 2,-1 0 1,-3-5 0,4-2 0,-4 1 0,0-1 1,4 0 0,-5-3 0,1 1 0,0-4 0,0 0 0,0 0 2,-5 1 0,5-1 3,-4 0 1,4 3 1,0 5 0,-5-8 1,13 2-2,-8 1 0,4 0-2,0-3-1,0 0-1,4 0-3,0 3-2,0-3-1,0 0-4,4 0-2,8 0-2,1-3-4,3-3-1,0 0-4,-3-2-5,7-2-4,-4-3-6,1 4-8,3 1-6,33-11-8</inkml:trace>
  <inkml:trace contextRef="#ctx0" brushRef="#br0" timeOffset="93900.3707">9150 7553 403,'0'0'45,"4"0"-9,0 0-8,4 0-5,-3 0-7,3 6-6,-4 1 0,0 9-5,4 1 0,0 2-1,-4-1-1,-4 4-2,9 2 0,-9 0-1,0 1 1,4-11 2,-4 5-7,0-1-1,0 4-5,0-4-8,0-3-6,-4 1-4,4-4-7,-5-3-5,-3-3-4,-20 17-7</inkml:trace>
  <inkml:trace contextRef="#ctx0" brushRef="#br0" timeOffset="94096.382">9060 7795 346,'0'0'45,"0"-4"-1,4 4-6,0-3-5,8 0-10,-3-3-6,3 4-4,0-4-5,1-4-4,3 7-4,0-7-5,-3 7-4,-1-5-4,4-4-4,1 2-5,-1-3-5,0 7-6,1-2-3,-5-8-4,37-17-8</inkml:trace>
  <inkml:trace contextRef="#ctx0" brushRef="#br0" timeOffset="94479.4039">9580 7394 360,'0'0'37,"0"0"-4,0 0 1,0 0-6,8 0-8,-8 6-3,0-6-3,0 7-4,4 4-2,-4-5 1,4 4 1,-4-1-2,4-2 0,1 2-2,-5 2 0,4-1-1,0-4-2,-4 1 1,0-1 1,4 2-1,-4 1 0,0 1-1,0-1-1,0-4 2,4 8-3,-4-7 0,0 4 0,0-4 0,4 1 0,0-3-1,0-1 0,0 1 1,0-4 0,-4 0-1,4 0 1,-4 6-2,9-6 1,-1 0 1,-4-3-2,8 0 1,-4-1-2,1-3-2,3 0-3,-4 4 0,4-3-3,-3-1-1,-1-2-3,4 2-4,-8-1-2,8-1-6,-3 3-5,-5-7-6,0 5-6,-4 2-4</inkml:trace>
  <inkml:trace contextRef="#ctx0" brushRef="#br0" timeOffset="94716.4174">9805 7357 352,'0'7'57,"0"-7"-7,0 16-5,0-2-8,0 2-4,0-2-7,0 5-4,-4-3-7,4 2-3,-4 1-4,4 5-2,-4-5-2,0-2-4,4 5-2,0-7-4,0 7 2,0-1-4,0-2-1,0-5-1,-4 2-5,0 0-1,-1-5-7,1 2-8,0-1-5,4-4-8,-4 2-6</inkml:trace>
  <inkml:trace contextRef="#ctx0" brushRef="#br0" timeOffset="95640.4703">10734 6927 210,'0'0'23,"5"-4"4,-5 4-3,0 0 4,0-3-1,4 0-3,-4 0 2,0 3 2,0 0 1,4 0 1,-4 3-4,12-3-5,-8 6-4,-4 10-1,4-1-3,0 0-3,-4 6 0,8 5-1,-8-3-2,0 4-2,-4 2-1,4 1 1,0 4-3,-4-4-1,0 0-5,0-1-3,-4-5-2,4 1-2,4-8-2,-4 3-3,4-6-6,-4-5-6,4 1-6,-4-7-6,4 0-7,0 4-5</inkml:trace>
  <inkml:trace contextRef="#ctx0" brushRef="#br0" timeOffset="95877.4838">10669 7181 380,'0'3'52,"0"2"-11,0-2-6,0-3-9,4 0-4,-4 0-4,12 0-5,-3 0-4,7-3-3,0 0-1,1-2-1,-5-8-1,8 0 1,-3 1-3,-1 5-1,5 3-7,-9-3-3,4 4-7,-12-3-7,5 3-5,-5 3-3,4 0-6,-4 3-4,0 3-4,4 24-6</inkml:trace>
  <inkml:trace contextRef="#ctx0" brushRef="#br0" timeOffset="96511.5201">11267 7602 386,'0'0'33,"0"-6"-6,0 6-7,4 0-4,-4-3-3,8 3-4,0-7-2,0 3 0,5-12-3,-1-3-1,0 4-1,0-1 1,5-1 2,-5 1 0,4-5 3,5 2-3,-9-3 2,1 4 0,3 3 0,4 0 0,-3-1-1,-5 0 1,0 2-2,1-2-1,-1 5 0,0-2-1,-4 4 0,5-4-1,-5 8 2,0-1-3,-4 3 0,4 0 0,-4 0 0,-4-1 0,9 4-1,-1 0 0,-4 0 0,0 7 0,-4-4 0,0 8 0,0 5 0,0-3 0,0-2-2,-4 5-1,4-4 0,-4-1 0,0 2 1,-5 0-1,5 1-1,-4 2 1,0-6-1,0-2-1,0 4 3,-1-2-2,5 3 1,-4-10 2,4 3-1,-4-3 1,0 2 0,-5-2 0,1 0 1,4-3 0,4 0 1,-4 4 1,-1-4 1,1 0 1,-4 0 1,0 3 2,4-3-2,-1 0 1,5 0 3,-4 0-2,4 3 1,-4 0 0,4-3-3,0 0 0,4 0-1,0 0-2,0 3 1,0 4-1,4-7-1,-4 0 0,4 3 0,4-3-1,0 0 0,0 0-2,1 0-2,-1 0 0,4 0-2,4 0-1,-3-3-3,3 0-4,-4-1-6,1-2-10,-9 0-10,8 2-10,-4-2-7</inkml:trace>
  <inkml:trace contextRef="#ctx0" brushRef="#br0" timeOffset="97369.5692">12200 7106 323,'0'0'46,"0"-3"-2,0 0-4,0 1-3,0 2-7,0 0-5,0 0-4,4 0-4,-4-3 0,0 0-3,0 3 0,8 0-3,1 3 0,-1 0-3,-4 5 0,0 8-2,-4 3-1,0 2-2,-4 1 0,0 2-1,0 0 0,-5 4-6,1-4-2,4 0-3,0 2-4,0-6-3,0-4-2,0 5-4,0-9-5,0 3-5,4-6-3,-4 1-6,-1-7-3,5 0-2,-12 10-6</inkml:trace>
  <inkml:trace contextRef="#ctx0" brushRef="#br0" timeOffset="97583.5814">12081 7300 403,'-4'0'45,"4"0"-8,0-3-7,4 0-5,5 0-7,-1-1-3,4 1-5,4 0-2,-3 0-2,-1-3-4,4-1-3,1 2-1,-1-1-2,-4 0-1,1-1-4,-1 4-5,0-3-3,-4 3-5,1-1-4,-1 1-3,0-2-4,0-1-4,0 3-2,5-7-1</inkml:trace>
  <inkml:trace contextRef="#ctx0" brushRef="#br0" timeOffset="97990.6047">12548 6880 341,'0'0'47,"4"4"-6,-4-4-2,4 0-5,4 0-6,1 0-7,-1 0-7,4 0-2,-4-4-4,5 1-1,-5 3 1,0 0-3,0 0 0,0 3 0,5 1-1,-9-1-1,4 3-1,0 1 2,-4-3 0,4 9 1,-4 0 1,-4 1-2,0-1 0,5 3 0,-5-2-2,0 5 2,-5-1 1,1 1-1,4-2 0,-8 5 0,4-1 0,-4 4 0,4-4-1,-4 1-1,4-1-1,-1 1 1,5-4 0,0 4 1,-8-8-1,8 2-2,0 0 1,4-2 1,-4-1-1,4-3 0,5-2 0,-5-2-2,4 0 2,4-2 0,-4-1-1,9-3-1,-1 0 0,5 0-1,-1-3-1,1-1-1,3 1-5,-3-6-4,-5 2-3,4 3-4,1-3-6,-9 4-7,-4 3-11,5 0-11,-5-3-4</inkml:trace>
  <inkml:trace contextRef="#ctx0" brushRef="#br0" timeOffset="99325.6811">1187 9046 251,'0'-3'42,"0"-4"-3,0 1-2,0 3-1,0-1-3,0 4-2,0-3-4,0 3-4,0-3-6,0 3-2,0 0-2,0 0 0,0 3 0,0 0-1,4 4 0,0 9-1,1 8-2,-1 6 0,-4 6-2,4 4-1,-4 6-2,0 3-2,0 4 1,4-5-2,-4 1 0,0 0 0,0-3 0,4-6-2,-4-3-1,0-7-4,0-5 1,0-10-2,0-6 2,0 1-1,-4-6 2,4-4 0,0-1-2,0-6 1,0-2 0,0-15 0,0-5 1,0-1 0,0 0 0,0-3-2,-8-7 2,-1 0 0,9-3-1,-8-3 1,4 3 1,0-6 0,0 0 1,0 10-1,0 8 4,0 4 4,4 3 3,0 8 0,0 6-1,0 4 2,4 3-1,-4 3 5,0 0-3,8 0-2,4 0 0,1 0-2,3 0-2,0 0-1,-3 0 0,7 0-6,-4-3-2,1-1-4,-5 0-3,4-3 0,-3 4-3,-1 3-7,-4-3-6,0-3-5,5 2-7,-5 1-6,-8 0-3</inkml:trace>
  <inkml:trace contextRef="#ctx0" brushRef="#br0" timeOffset="99554.6942">1204 9252 277,'0'4'46,"0"2"-3,0 3-2,0-2-5,0-1-8,0-6-6,8 3-5,-4-3-5,-4 0-4,12 0-1,0-3-4,1-10-2,7 1-3,-7-3-6,-1 3-4,8-1-5,-7 3-6,-1-1-3,0 2-3,0-4-1,-8 8-4,5-4-4,15 2-4</inkml:trace>
  <inkml:trace contextRef="#ctx0" brushRef="#br0" timeOffset="99931.7157">1765 8752 293,'0'0'32,"0"0"-5,0 0-4,0 0-4,0 0-5,0 0-4,0 3-1,0-3 3,-5 3 2,1 11 3,0-1 3,-4 3-1,0-2 0,4 2-3,0 2-2,-5 1-1,1-2-1,0 9-1,0-6-1,0 6-1,4-6 1,-5 9-1,5 1-2,-4 4 1,4 2-2,0 1 0,0-1-2,0 4 0,0-3-2,4-1 0,0-1-1,-4-2 0,4 1-1,0-4-4,0 0 0,0-1-3,4-2-2,-4-6-2,0 1-2,4-5-4,0 6-4,4-6-6,-4-1-4,4 3-4,-4-5-7,1-1-3,-1-7-1,12 15-3</inkml:trace>
  <inkml:trace contextRef="#ctx0" brushRef="#br0" timeOffset="100389.7419">1867 9596 298,'0'-3'46,"4"-7"-3,4 0-3,-4 3-6,9-6-8,-1 0-5,-8 2-6,8-5-6,-4 0-1,9 2 2,-9-2-4,0-2 0,4 3-1,1-1-1,-1 1 0,-4-1-1,4 1 1,-7 0-2,7 3 2,0-4-2,0 8 2,-3-2-2,3-3 1,-4 4-1,0 1 0,0 5 0,-4 0 0,1-1-1,-1 4-1,0 4 0,0-1 1,-4 0 0,4 3-1,0 5 0,-4 5 0,-4-3-1,4 1-1,-4 2-2,-4 2 2,-1-2-1,1 0 0,0-5-2,0 1 4,0 1 1,-5-3-2,1-2 1,4 1 2,-4-6-2,-1 4 2,5 2 2,0-4 2,0-2-1,0 0 0,4 1 2,-5-1 0,5-3 2,4 6-3,-4-6-1,0 0-2,4 0 1,0 0-1,0 0-1,0 0 2,4 0-3,4 0-3,1 0-2,7-3-2,-4-3-3,5-7-4,-1 2-1,0-2-3,1 0-7,-1-1-7,-4 1-7,5-3-3,-5 2-7,29-29-5</inkml:trace>
  <inkml:trace contextRef="#ctx0" brushRef="#br0" timeOffset="100694.7594">2235 8861 347,'0'0'51,"9"0"-1,-1 3-9,0 1-7,4 5-8,-4-2-4,1 4-3,7 1-1,-4 4-3,0-1-5,5 7 0,3 2-2,-7 3-1,-1 5 1,0-2-2,5 6 0,-9 4-1,0 0 3,-4 3-4,0-4 1,-4 1-2,0 0-2,0 0 2,0-4-1,-4 1-3,4-7-3,-8 2-4,4-2-2,0-6-1,-5-2-4,5-4-3,0-3-6,4-5-7,0-5-5,0-5-7,0 0-8,4-2-2</inkml:trace>
  <inkml:trace contextRef="#ctx0" brushRef="#br0" timeOffset="104401.9714">2845 8686 212,'0'-1'29,"0"1"0,0 0-6,0-3-3,0-1-3,0 4 0,0 0-3,0 0-1,0 0-4,4 0 0,-4 0 0,0 0 0,0 4 0,0-4 2,0 0 1,0 8-2,-4-2-3,4 3 3,0 1-2,-4 0 0,0-2 1,0 1-2,4 1 0,-8 2-3,8 3 3,-8 1-1,-1 1 0,5 2 1,-4-1-1,4 4 1,-4 5-1,4-2 0,-4 5 2,4 1-2,-1 2 2,1 4-1,0 6 1,0-1-3,4 5-1,0-4 0,0-1-1,4-2 0,-4 3 0,8-6-2,-3-4-1,3-3 0,4-4-1,-4-2-2,0-5-3,1-5-4,-1 2-1,0-3-2,0-2-6,0-5-4,-4-3-6,5-3-6,-1 0-5,-4 0-5</inkml:trace>
  <inkml:trace contextRef="#ctx0" brushRef="#br0" timeOffset="110119.2984">3128 9295 222,'0'0'27,"0"0"3,0 0 1,0 0-1,-4 0-2,4 0-1,0-3 0,0 3-1,0 0-3,0-8 1,4-5-4,-4 1-2,0 2-1,4 2-4,0-4-1,0-4-4,8 1 0,-8-1-2,9 2-1,-5-2 0,0 0 0,4-1 1,1-2-3,-5 1 0,4-1 2,-4 5-3,5 1 1,-9-3 0,4 4-2,4 4 1,-4-2-2,1 4 0,-5-1 0,-4 4 2,4 0-1,0 3-1,4-3 0,-4 3 0,0 0-1,4 0 2,-3 3-2,-1 0 1,0 7-4,0-1 2,0 1-2,0 4 1,0 2-1,-4 0 1,0-2 0,-4 2 0,0 2 1,4 4 1,-4-5 0,-4 6 2,-1-8-2,1 0 0,4-6 1,0-6 0,-4 4 0,0 1 0,-1-5 1,1-3 0,0 3 2,4 0 0,0 1 1,-4-4 0,4 0-1,-5 0 1,1 0 0,4 3 0,4 0-2,0-3 1,0 0-2,0 0 2,0 0-2,0 0 3,0 0 0,0 0 1,0 0 2,4 0-3,4 0 0,13 0-2,-9 0-1,9 0 1,-5-10-1,0 1-4,1 2-3,-5 3-3,-4-3-3,5 4-4,-1-3-1,-4-1-4,0 4-5,-4 3-7,4 0-6,-3-3-10,-1 1-1</inkml:trace>
  <inkml:trace contextRef="#ctx0" brushRef="#br0" timeOffset="110413.3152">3713 8990 322,'0'0'47,"4"0"-1,-4 0-8,0 0-6,0 0-5,0 0-4,0 0-5,0 0-5,0 0-2,4 0-3,-4 0 1,9-3-2,-5 3-2,4 0-2,0 0 0,-4-3-2,4 0-4,1-1-3,-5 4-3,0-3-3,0 3-3,0 0-2,-4-3-3,4 3-3,0 0-1,0 0-4,0-3-2,-4 1-5,4-4-1,1-1-5</inkml:trace>
  <inkml:trace contextRef="#ctx0" brushRef="#br0" timeOffset="110841.3397">3975 8755 309,'0'-3'31,"4"3"1,0-4 0,5 4 0,-9 0-2,8 0-2,0 0-4,0-3-3,0 3-5,1 0-3,-1 0-4,0 0-1,0 0-1,0 0-1,5 3-1,-5 1 0,0-1-2,-4 3-1,4 4 0,-8-2-1,4 4 2,0 1-2,-4-2 1,0 2-2,0 3 0,0-5 1,0 2 0,-4-1 0,4 1 1,-4 1 0,4 2-1,0-1 0,-4 0 0,0-2 1,0-2 0,-4 2 0,8 0 0,-8 1 1,8-1-2,0 3 1,-4-5-1,4 2 2,-5-1-2,5-2-1,0 1 1,0-5 0,0 1 0,0 2 0,5-4 0,-5-2-1,0 0 0,0-3 0,12 3 1,-4-3-1,-4 0-2,4 0-3,5-6-2,-5 0-5,4 1-1,0-5-4,1 4-5,-5-3-6,4 4-5,-4-5-2,5 1-2,-1-4-5,0 3-7</inkml:trace>
  <inkml:trace contextRef="#ctx0" brushRef="#br0" timeOffset="111197.3601">4315 8572 423,'0'-6'41,"0"6"-8,0 0-3,8 0-6,-8 0-2,13 0-5,-5 6-2,0 0-1,4 2-3,-8 5 1,13 3-2,-5-2 3,4 8-1,-3-1 1,3 3-4,0 1 0,-3-1-2,-1 6 0,0 2-2,0-2 0,1 1-2,-5-1-1,4 2 0,-8 1-1,0 0 0,-4-2 0,0-8-1,-4 9 1,4-2-1,0-3-1,-4 5 0,-4-11-3,0 0-3,-4 1-3,-1-5-2,5-1-2,0 0-2,-4-8-2,-1 5-3,9-7-3,0 1-8,0-7-6,-4 0-6,4-7-4,0-6-2</inkml:trace>
  <inkml:trace contextRef="#ctx0" brushRef="#br0" timeOffset="111580.382">4941 8394 297,'0'0'37,"0"0"-8,0-3-6,0 3-8,5 0-5,-5 0 0,0 0-2,0 3 1,0 0-1,0 10 2,0-4 4,-5-1 2,5 8 3,0 3-2,-4-4-1,-4 0-1,4 6-3,-4 1 0,0 2-2,4-3-1,-5 8-3,5 1 0,0-3-2,0 3 3,0-1-3,0-2 2,0 3-2,0 0 0,0 2-1,4 1 1,-4-6 0,4 7 0,0-4-2,0 2 0,0-5-2,4 0 2,-4 1-2,4-7-3,0 1-3,4 2 0,-4-2-3,0-1-4,9-5-2,-5-2-4,0 2-8,-4-8-5,4 5-5,0-10-4,1 3-4,3-3-3</inkml:trace>
  <inkml:trace contextRef="#ctx0" brushRef="#br0" timeOffset="112085.4109">5138 9130 370,'0'-3'38,"8"1"-7,0-1-7,-4-13-9,9 7-3,-5 4-5,4-8 0,-4 0-1,5 7-2,3-5 1,-8 1-2,4-2 1,-3 2 3,3-1 4,-4 1-1,0 1 0,5-1-1,-5-1 1,4 2-3,-4-1 3,5-3-3,-5 5-2,0-1-1,0 3 0,0-1 0,5 1-3,-9 3 1,4 1 0,-4-1-2,0 3 0,0 0 0,0 0 0,0 3 1,-4 2 0,0 1 0,0 10-2,-4-2 0,0 2 0,4 0 0,-8-1-1,4 0-1,-4-3-2,4 0 1,0 1 3,-5-3 0,5-3 0,-4 0 0,4-4 0,0 0 0,-4 4 3,4-7 1,-1 3 3,-3-3 0,4 3 0,-4 0 1,4 0-2,-4 0 1,4-3-2,0 7 0,-1-6 0,1-1 1,4 0-2,-4 0 0,4 0-1,0 4 0,0 2-2,0-3 1,0 0 0,0-3-1,4 7 0,0-7 0,9-7-1,-5 4-2,4-3-3,0-1-3,1-1 1,-5 2 0,4-3-6,5-1-4,-9 4-9,0 1-4,0-5-8,9 7-7,-9-6-7</inkml:trace>
  <inkml:trace contextRef="#ctx0" brushRef="#br0" timeOffset="112335.4252">5670 8884 383,'0'0'50,"0"0"-10,0-4-7,0 4-6,0-3-6,8 3-5,1-3-4,-1 0-4,4 0-2,-4-4-1,4 1-2,1 0-1,-5 1-3,4 2-1,-4-1-2,1 1-3,-1 0-1,0 0 0,-8 3-6,0 0-2,4 0-5,-4-3-6,4 3-4,-4 0-1,4-3-3,0 3-4,9-10-8</inkml:trace>
  <inkml:trace contextRef="#ctx0" brushRef="#br0" timeOffset="112646.443">6035 8636 363,'4'0'42,"-4"-4"-4,4 4-3,0 0-2,0 0-5,-4 0-6,4 4-2,-4-1-4,4 0-3,0 6 1,0 3-5,0 0 1,-4-1-3,4 2-1,-4 3-2,0-2 0,5 5 0,-5 0-3,0-4 0,0 7 0,0-1-2,0-2-1,0-2-4,0-1 0,0 2 0,0-2-1,0-1-2,-5 0-1,5-6-3,-4 1-2,4-2-8,0 1-5,0-2-8,-4-4-7,0 0-5,-4 13-9</inkml:trace>
  <inkml:trace contextRef="#ctx0" brushRef="#br0" timeOffset="113306.4807">6268 8311 356,'0'-3'57,"0"3"-12,4 0-7,-4 3-5,0 4-5,0-1-2,8 3-6,0 6 1,5 1-6,-5 1 2,0 5-1,4-1-2,5 5-2,-5 1 1,4 3-3,-3 2 2,7-2-2,-4 3 0,-3 4-1,-1-1-2,-4 4 0,-4-3-3,5 6 0,-1-4-2,-8 1 0,0 0 0,0-4 0,0 1-1,-8-1 0,-1 1-5,-3 0-1,0-7-5,-9 5-5,5-5-3,4-3-5,-5-2-5,5-1-8,-4-5-15,-1-8-16</inkml:trace>
  <inkml:trace contextRef="#ctx0" brushRef="#br0" timeOffset="117380.7137">7201 9011 480,'4'0'50,"-4"0"-13,0-3-10,0 3-8,5-2-4,-1 2-5,8 0-1,0 0-4,0 0-4,5 0 1,-9 0-3,4-6 0,5-1 0,-5 1-3,0-7-2,5 7-4,-5-2-2,0 1-6,-4 1-6,1 0-7,-5 3-9,0 3-9,-4 0-1,0 3-6</inkml:trace>
  <inkml:trace contextRef="#ctx0" brushRef="#br0" timeOffset="117560.724">7242 9171 280,'0'0'38,"0"0"-1,0 3 2,0-3-1,0 5-4,8-5-3,1 7-6,3-7-4,0 0-5,5 0-4,-5-4-3,4-4-4,1-1-4,3-1-4,-4-2-9,-3 2-9,3 4-6,-4 1-4,1-1-4,-5-1-7,4 1-9</inkml:trace>
  <inkml:trace contextRef="#ctx0" brushRef="#br0" timeOffset="118739.7915">8118 8963 322,'0'0'42,"0"-3"0,0 3-8,0 0-5,0 0-5,4-10-7,-4 4-1,0 0-2,9-2-1,3 1-1,-4 1-1,0-4-1,1 1 0,-1 4-4,0-4 0,-4-1 0,4 0-1,0 1-1,5 1-2,-5-5 0,4 4-1,-4-4 0,0 2-1,5 1 1,-5 1-1,4-1 0,1 2 0,-5 2 0,4 0 0,-8-1 0,4 4 0,-4 0 0,0 0 0,1 3 0,-1 0-1,-4 0 2,0 0-1,4 3-1,0-3 0,0 6-2,-4 4 1,0 2-2,0 3 0,-4 1 1,0-2 0,0 2 2,-5 0-2,-7-5 2,12 2 0,-8-1 0,4-2 0,-1-2 1,1-2 0,4 1 0,-8 2 1,4-3 0,3-2 2,-3-3 1,4-1 0,-4 3 1,0-3 0,4 0 0,0 0 0,0 0 3,-1 0-2,1 0 1,4 0-2,0 0-3,0 0 1,0 0-2,0 0 2,0 0 0,9 0 0,7 0-2,0 0 1,-3 0-2,7-4-4,1-3-4,-1-2-5,-4-1-2,-3 4-4,-1-2-4,4 2-5,-8-4-6,9 0-6,-9 1-4,0 1-2,21-17-9</inkml:trace>
  <inkml:trace contextRef="#ctx0" brushRef="#br0" timeOffset="119144.8146">8577 8321 392,'0'-3'46,"4"-1"-10,0 4-7,0 0-7,4 0-7,5-3-3,-5 3-4,0-3-1,0 0-2,0 3-1,1 0-2,-5 0 0,4 0 1,-4 3-3,-4-3 1,4 0 2,0 3 0,-4 0-2,0 4 2,0-1-1,0 5 0,0 2 0,0-3 1,0-4 0,0-3-1,0 8 3,0-4-2,0 2 1,0-3-1,0 7 0,0-2 0,0-4 0,0-1-1,0 0-1,4-2 0,0 5 0,-4-1 0,0-2-1,0-6 0,4 0-1,-4 0 2,5 0-1,-1 0-2,-4 0-1,4 0-2,0 4 1,-4-4-2,8 0-4,-4-4 1,0 1-3,4-3-4,1 4-4,-1-7-3,-4-1-3,4 4-5,0 3-5,-4-7-3,0 5-5</inkml:trace>
  <inkml:trace contextRef="#ctx0" brushRef="#br0" timeOffset="119417.8303">9150 8257 406,'4'0'45,"-4"0"-10,4 0-7,0 0-5,-4 0-5,4 3-5,5 2-5,-5 5-1,0 6 0,0 4-1,-4 6-2,8-2-1,-8 6 0,4-2-1,-4 3 0,0-1-1,0 3 0,0-1-2,0-5-3,0 0-3,0 0-4,0-2-5,0-4-6,0-7-4,-4-1-5,4 0-5,0 0-5,-4-9-6</inkml:trace>
  <inkml:trace contextRef="#ctx0" brushRef="#br0" timeOffset="119612.8414">9076 8545 377,'0'0'49,"0"-3"-6,0 3-5,0 0-8,0 3-7,4-3-4,5 2-6,3-2-3,0 0-3,1 0-3,7 0-6,-4 0-4,-3 0-2,3 0-1,0 0-6,-3-2-4,-1 2-4,0-6-4,1-1-5,-1 7-3,0 0-2,4-6-5</inkml:trace>
  <inkml:trace contextRef="#ctx0" brushRef="#br0" timeOffset="120115.8702">9723 8225 349,'0'-6'38,"4"4"-9,-4-1-5,0 0-7,0 0-3,0 0-4,-4 0-4,4-1 0,-4 4-1,0-3-1,0 0-1,-4-3-1,0 6 1,-1 0 2,9-4 1,-4 4 1,-4 0-2,0 4 1,4-1 0,0 0-2,-4 7-2,-1-4 2,5 5-3,0 2 0,0-1 1,-4 8-2,0-6 1,-5 10 0,5 1 0,4 2-2,-4 7 2,4-1 0,0 5-1,0 0 2,4 7-2,0-9 0,0 1 0,0-7-1,0 0 0,4-6 1,4-2-1,4-7 2,1 1-2,-1-7 2,0-6 2,0-3 2,1 0 1,-1 0 0,4-6 0,-3 0 0,-5-7-1,0-1-1,0 1 2,0-3 3,-4 2-3,1 1 0,-1 2 1,-4 1-1,0 1 1,0 2-2,0 1 0,0 3 0,0 1-3,-4-1 0,4 3 0,-5 0-2,1 0 0,-8 0-2,0 3-3,-5 8-3,5 2-1,0-3-3,0-2 0,3 1-4,-3 1-3,4 1-8,0-2-5,0 1-5,3-1-3,-3-1-5,4-1-2</inkml:trace>
  <inkml:trace contextRef="#ctx0" brushRef="#br0" timeOffset="120719.9047">9973 8718 363,'4'0'43,"4"-3"-5,0 0-5,-3 0-7,3-4-7,0 1-7,0 0-1,0 1-3,5-8-1,-5 7 0,4-2 1,-4-2-2,0 1 2,1-4-1,3 5 2,0 2-1,-8-4-1,4-3-1,5 2-2,-5-1 0,-4 2 0,4 1 0,0 4-3,1-2 2,-5-2-2,0-1-1,4 7 2,-4 0-2,4 0 1,0 0-1,-3-1 1,-1 1 0,4 3-2,-8 0 0,4 0-1,-4 0 3,0 0-1,0 3 1,4 4 0,0-1 0,-4 7-2,-4 0 0,4-2 2,0 1 0,0 4-2,0-1 0,0-3-1,-8 4 1,4-1 0,0 0-2,0-3 2,-5 3-2,1-3 2,4 0 0,0-2-1,-8-1 2,3-1-1,5-1 1,0-4 0,-4 3 0,0-3 3,4 1-1,0-1 3,0-3-1,-5 0 1,5 0 1,-4 0 1,0 0 0,4 0 0,-4 0 1,8 0-2,-4 0 0,4 0-1,0 0 0,-4 0-1,4 0-2,0 0-1,0 0 0,4 0 1,-4 0-3,4 0-1,8 0-2,0-3-1,-4 3-2,1-4-1,3-2-3,4 0-2,1-2-4,-1 1-3,-8 4-7,9-3-9,-9-1-10,0 1-9,4 3 1</inkml:trace>
  <inkml:trace contextRef="#ctx0" brushRef="#br0" timeOffset="122371.9992">10796 8225 187,'0'0'30,"0"-3"0,0 3-1,0-3-1,0 1 0,0-4 0,0 0 1,0 3 1,4-1 1,0 1-1,0 0-4,4-7-3,-4 6-1,5 1-4,-1-1-3,-4 1 0,4 0-4,0 0-2,-4 3 0,-4 0-1,9 3-1,-5 0-2,-4 0 0,4 12-1,-4 4-1,4-2-1,-4 9-1,-4-3-1,4 8-2,-4-6-3,4 9-3,0-1-2,-4-6-2,4 5-2,0-5-2,-5-3-4,1-2-6,4-3-9,-4-8 0,0 2-2,0-4-3,0-4-5,0-2 3</inkml:trace>
  <inkml:trace contextRef="#ctx0" brushRef="#br0" timeOffset="122600.0123">10743 8416 235,'0'0'31,"0"0"-2,0 0 2,4 3 1,-4-3 0,0 0-1,0 0 2,0 0-4,0 5-5,0 5-4,0-4-6,0-3-1,8 0-4,-4 1 0,8-1-3,1-3-1,-1 0-5,4-3-1,-3-1-5,-1 1-3,4 0-5,-4-7-3,1 4-4,3-2 0,0 2-2,-3 3-2,-1-4-3,9 1-1,-5 0-4,-4-1-1,5 2-2</inkml:trace>
  <inkml:trace contextRef="#ctx0" brushRef="#br0" timeOffset="123152.0438">11430 8189 322,'0'-3'40,"13"-5"-6,-13-2-4,4 4-5,0-7-4,-4 5-4,0-1-5,4-4-2,-4 3 0,0-1-2,0 2 0,0 2-1,0-2 0,-4 2 0,4 1-2,0 1-1,0-1 0,-8 0-1,4 2-1,-5 4 0,1 0-1,0 0 0,4 4 0,-4-1 0,4 3-1,-9-1 0,5 4-1,0 4 2,0 0-1,-4-2 0,3 5 0,-3-3 1,8 4 0,-4-1 0,4 0 0,0-2-1,4 2 0,-4-5 0,4-1 2,4-4 0,-4-3 2,4 0 0,4-3 2,4 0 0,-4-3-2,5 3 2,-1-3-1,0-10 0,0 7 1,-3-5 1,3-2-2,-4 0 3,9 2-2,-5 2 4,-4-4-2,8 5 1,-7-1-1,3-1-1,0 4 2,-4-1-1,-4 4-2,0 0 0,1 0-1,-1 3-1,0 0 1,0 3 2,-4 7-2,4 9 0,0 1-1,-4 6-1,0-2 0,0 3-2,0 4 1,0-4-1,0 4-1,0-4-2,-4-2-5,0 5 1,4-3-2,0-1-2,-8-6-3,8-1-2,-4-4-3,-1 1-2,1-7-3,4 4-4,-4-5-7,0-5-7,0 3-7,-4-6-6,-8 4-9</inkml:trace>
  <inkml:trace contextRef="#ctx0" brushRef="#br0" timeOffset="124068.0962">8172 9076 179,'0'-3'13,"0"3"-2,0-3 1,0-1-4,0-2 1,4 6-1,-4-6-1,0 1 4,0-1 1,8-1 1,-8 1 2,4 3-1,-4-4 4,12 1 2,-4 3 3,-3 0-4,3-2 5,0-2-2,-4 7-1,4-3 0,4 0-3,1 3-4,-1-3-1,9 0-2,-9 3-1,8 0-2,5-3 0,-1 3 0,1 0-2,4 0 0,-5 0 1,9 0 0,0 0-1,4 0-1,-1 3 0,-3-3 2,0 0-3,0 3 1,-1-3-1,9 3 0,-4 0 0,12 0 0,-4-3-1,9 0 1,3-3-2,0 0 1,1 0 0,3-10-2,0 5 0,5-5-1,-5 7 2,5 0-1,-5-4 1,5 2-1,-1 2-1,-3 0 0,3-1 1,-4 1-1,1 1 0,-1 2 0,1-2 0,-9 4 0,8-3 0,1 1 0,-1-3 0,5 3 0,-5-4 0,5 4 0,-1-3 0,1 1 0,-5-1 2,-4-4-1,1 1-1,-1-3 1,4 3-1,1-1 2,-5 4-1,-4 0-1,5-1 0,-9 6 1,4-3-2,-8 1-1,0 3 1,-8-3 1,8 0 0,0 0 0,0 3 0,-4-3 0,0-4-1,-4 1 2,0 3-2,-1-4 1,-3 3 0,-4-3-3,-5-2 0,5 2-2,-4 1-1,-5-4-1,1 6-2,-1-6-1,-8 4-2,5 3 0,-5-2-3,-4 2-5,0 3-8,-4-4-4,1 1-9,-5 0-10</inkml:trace>
  <inkml:trace contextRef="#ctx0" brushRef="#br0" timeOffset="125094.1549">8778 9109 232,'0'-3'39,"0"0"0,4 3-2,-4 0-3,0 0-2,0-3-6,0 3-1,0 0-5,0 0-3,0 0-5,0 0 0,0 3-3,-4 0 1,4 10-3,0 1 2,-9-8-2,5 10 1,0-3-1,0 1 0,4 5 0,-8-4-1,4 1-1,-4 4 0,-1 6 1,5 1 0,-4 0-1,0 1 0,0 3 0,4 2 0,-5 0-1,5-1 0,0-2-2,0 4 1,0-4 0,0-3-2,4 2 0,0 1 0,0-3-1,0-2 1,0-4-4,0 1-2,0-4-4,4 1-3,0-2-2,-4 2-5,8-7-5,5 0-4,-1 1-8,0 0-6,0-7-8,25 12-8</inkml:trace>
  <inkml:trace contextRef="#ctx0" brushRef="#br0" timeOffset="125564.1818">8990 9752 342,'9'-4'48,"-1"-2"-2,0 0-5,4-2-7,1-5-9,3 0-5,0 1-6,1 0-3,-1 0-2,0-4-1,5 5-3,-5-2 0,1 0-2,-1 2 0,0-2 2,1-3-3,-5 5 0,0 2 1,5-1 1,-9 1-1,4 4 0,-4-1-1,1-1 2,-5 4-2,0 0 0,-4 3-1,0 0-1,0 0 1,4 3 0,0 0-1,-4 10 0,0-2 0,0 2 0,0 0 0,-4 1 0,4 2-1,-4-4 0,0 0 0,-5-3 0,5 4 0,-4-7 0,0 2 0,4-1 1,-4 2-3,0-3 2,-1-2 2,5-1 0,-8-3-2,4 0 0,0 1 1,-5-1 1,5 4 3,0-4-1,0 3-1,0-3 2,3 0 0,-3 3 0,0-3 1,4 0 0,4 3-2,-4-3 0,4 0-2,4 0 1,-4 0-2,4 0 0,8 0-1,1-3-1,3-3-5,0 1-3,1-8-2,3 7-1,1-4-2,-5-1-4,5 1-8,-5 1-8,4-4-9,-3 2-5,-1 2-5</inkml:trace>
  <inkml:trace contextRef="#ctx0" brushRef="#br0" timeOffset="125810.1959">9817 9268 351,'4'0'43,"1"-3"-5,-1 0-5,-4 3-5,8 0-10,-4 0-1,0 0-5,4 6-3,0 4-1,-3 4-4,3-4 1,-4 9-2,0-2 0,4 5-2,-4-1 1,0 1-1,0 2-1,-4 2-1,0-2-5,0-1-5,0 0-3,0-3-6,0-4-6,0-2-6,0 2-5,0 0-6,-12 29-8</inkml:trace>
  <inkml:trace contextRef="#ctx0" brushRef="#br0" timeOffset="126024.2081">9776 9523 355,'0'0'55,"0"0"-9,0-4-10,0 4-8,5 0-7,-5 0-3,8-3-4,4 3-4,-4-3-3,4 0-2,-3 0-3,3-4-3,4 4-4,-3-3-2,-1 1-2,4-4-8,1-1-7,-1 0-4,-4 6-7,1-6-4,3 1-4,0-1-4</inkml:trace>
  <inkml:trace contextRef="#ctx0" brushRef="#br0" timeOffset="126404.2299">10264 9241 337,'4'-3'32,"0"0"-7,0 0-2,-4 3-1,0 0-3,0 0-2,0 0-2,0 0-2,0 3-2,4-3 1,-4 3-2,4 5 2,-4 2-3,0 2-1,0-2 0,0 1-3,0-2 0,0 4-1,0 0 0,0-8 1,-4 4-3,4 4 1,0-4-2,0-2 0,0-2-1,0 4 0,4-3 1,-4 1 0,0-4 0,0 0 0,0 0 0,4 1 0,-4-4 0,0 0 0,0 0-1,4 1 0,4-1 0,5 0 2,-5-1-2,4-3 0,-4 1 0,9-3 0,-9-4-3,4 1-2,1 4 1,-1-1-2,0-1-3,-4 4-1,5 0-4,-5-3-4,0 2-6,0-5-5,-4 6-6,0-2-4,0-1-2,-4-1-10</inkml:trace>
  <inkml:trace contextRef="#ctx0" brushRef="#br0" timeOffset="126626.2426">10427 9201 309,'0'0'47,"0"0"0,0 0-2,0 7-6,0-6-4,0 15-5,0 0-6,0 2-4,0 4-6,0 2-4,-4 3-1,4-2-4,-4-1-1,4 3-2,-4-1-4,0-3-1,4 3-3,-4-2-4,4 0-1,0-2-3,-4-5-5,4-4-4,-4 0-4,0-4-6,4-9-4,0 3-7,0-3-1</inkml:trace>
  <inkml:trace contextRef="#ctx0" brushRef="#br0" timeOffset="126947.2609">10648 8930 375,'5'0'53,"-1"0"-8,0 0-6,4 0-5,0 1-5,4 2-4,-3 4-3,-1 5-5,8 3 3,1-2-1,-1-1-1,-4 6-1,5 4-1,-5-5 0,4 12-1,-3 4-1,-1 1-1,0 9-3,-8 0-3,0 3-2,-4 0 0,0 2-2,0 1-1,-8-3-3,0-3-3,0-3-2,-5-7 0,-3 0-3,0-4-3,3-8-4,-3-1-4,-4-1-5,3-3-4,-3-3-10,3-5-11,1-5-15</inkml:trace>
  <inkml:trace contextRef="#ctx0" brushRef="#br0" timeOffset="128182.3316">1568 11232 350,'0'-4'55,"0"1"-5,0 3-6,0 0-8,0 0-8,0-3-6,0 3-3,0 0-1,4 0-1,4 10 1,0 4-3,-3 8-2,-1-3-2,0 5-3,4 3 1,0 3-2,0 5-3,-4 2-1,5 6 0,-5-3 0,0-1-3,0 1-5,-4-7 1,0-6-3,0-1 0,0-9-3,0-1 1,0-6-1,0-2 1,0-2 0,0-6-1,-4 0 0,4 0 1,0-6-1,-4-12 4,0-7-2,-5-5 3,9-1 1,-8-5 1,4-7 1,-4 3 0,0-6 0,4 0 0,-5 0 2,1 3 2,4 3 5,-4 7 2,4 6 4,0 5 0,4 7 0,0 3 0,0 5 0,0 1-3,0 4 1,0-1-2,0 0-1,8 0-2,8-1-2,-3 4-1,-1-6-1,4 0-1,1-1-1,3 1-6,1 1-2,-5 1-4,4 2-4,-7-1-3,3 3-3,-4-3-3,-3 3-4,3 0-5,-4 3-5,-8-3-5,4 3-2,-4 24-9</inkml:trace>
  <inkml:trace contextRef="#ctx0" brushRef="#br0" timeOffset="128384.3431">1556 11449 314,'0'2'56,"0"1"-4,0 4-10,0-1-6,4 0-7,12-3-5,-4 7-5,1-8-7,3 1-2,-4-3-3,9-3-6,-1-2-7,1-5-7,-5-2-10,1 2-10,-1 2-8,-4-1-6,1-4-6</inkml:trace>
  <inkml:trace contextRef="#ctx0" brushRef="#br0" timeOffset="128694.3609">2170 10920 293,'0'0'37,"0"0"1,0 0-1,0 3 1,0-3-7,0 5-5,0 11-5,0 0-2,-4-2 0,0 8-4,-5-1-2,5 1 2,0 5-2,-4 3 0,4-2-3,-4 3 2,4 3-3,0-1-2,-5 0-1,1 2-1,0 2-1,0-4-1,0 7 0,4 0-2,-1-4 0,1 1-4,-4-4-1,8 4-3,0-7-4,0-1-2,-4-2-4,4-3-2,4 1-6,-4-4-4,0-2-3,8-5-5,-4 2-6,5-6-3,15 20-10</inkml:trace>
  <inkml:trace contextRef="#ctx0" brushRef="#br0" timeOffset="129156.3873">2301 11782 373,'0'-7'53,"4"1"-10,0 1-6,4-4-7,0-4-7,-4 2-6,5-2-4,3 0-4,0-3-1,-4-4-3,9 4-1,-13-2 0,8 3 0,-4 0-1,5-1 0,-5-4 0,0 1 0,4-1-1,5 3-1,-5-2 3,-4 1-3,4 6 0,1-3 1,-1 3-1,-4-4-1,0 6 1,1 4-1,-5 4-1,4 2 2,-4 0-2,-4 2 2,0-2-1,4 5 0,-4 9 0,-4 5 0,4-5 0,-4 2 0,-4 8-1,8-2 0,-9-4 0,5 1-1,-4-5 1,0 8-1,4-2 1,-4-6 0,0-5 1,3 4 0,-3-2 0,0-4 2,-4-4 2,8 3 2,-5-3 2,1 1 2,4-3-2,-4 4-1,0-4 1,4 6-2,4-7-2,-4 0-1,0 3 0,4 0-1,0-3 0,4 7-2,0-4 0,0-3-2,4 3-2,4-3 0,-4 0-5,5-3-2,-1 0-2,0-7-3,-3 0-2,7-1-6,-4-5-2,0 4-9,5 1-12,-1-5-7</inkml:trace>
  <inkml:trace contextRef="#ctx0" brushRef="#br0" timeOffset="129480.4058">2694 10960 369,'0'0'47,"0"3"-7,4-3-3,8 5-4,1 7-7,-1-2-4,0 6-6,4-5 1,1 5-3,-1-2-2,1 5-2,3 5-1,-8 2 0,5 4 2,-1 3-3,-4 1 2,1 2-3,-5 10-3,0-6 1,0 6-1,-4 0-2,-4 3 0,0 1-1,0-3 0,-4-4 0,0-3-1,0-3-1,-8-2-4,4-5-4,-5-6-2,5-2-6,-4-1-1,4-6-3,-1-3-4,1-3-7,0-2-6,4-4-6,0-3-6,-4 0-7</inkml:trace>
  <inkml:trace contextRef="#ctx0" brushRef="#br0" timeOffset="129712.4191">3328 11327 462,'9'-6'51,"-1"2"-13,-4 1-9,8 0-8,-4 0-7,5 0-5,-1-4-7,0 7-4,-4-3-4,1 0-4,-1 3-2,0 0-1,-4 0-4,4 0-3,-4-2-7,0-1-7,1 3-7,-5-3-9</inkml:trace>
  <inkml:trace contextRef="#ctx0" brushRef="#br0" timeOffset="129913.4306">3337 11526 416,'0'3'51,"4"-3"-7,-4 0-8,4 0-9,8 0-6,0 0-7,5-3-4,-1-7-8,0 4-8,1-4-4,-1 1-6,5-2-9,-1 1-7,-3 1-10,-1-3-9,33-23-8</inkml:trace>
  <inkml:trace contextRef="#ctx0" brushRef="#br0" timeOffset="131216.5051">4385 11073 291,'0'0'41,"0"0"-5,0-4-3,0-5-1,0-4-4,8-1-6,4-2-1,-4-2-6,9-1-3,-5 2-3,0-2 0,5-2-4,-1 2-1,0 2 0,5-6 0,-5 9-1,5-5-1,-1 0 0,1-2-1,-5 9 0,0-3 0,-3 6-1,-1 2 0,-4 1 0,0 0 0,1 6 0,-5 0 0,0 3 0,-4 3 0,0 0-1,0 10 2,0 2-2,0 4-1,0-1-2,-4 3 1,-5-2 1,1-1 0,4-2 1,-4-2 0,0-1 1,0 2 0,-1-6-1,1-2 1,0-1 1,0 1-1,0-4 2,-5-1 2,1 1 4,4 1-1,0-7 2,0 3 3,-1-3-1,5 0 2,0 3-1,0 0 0,4-3-2,-8 0 0,8 0-3,4 0-1,-4 0-1,4-3-2,4 3 0,5-3-1,7-10-3,0-1-5,-3-2-6,-1 3-4,1-1-2,-1 1-5,-4 4-9,5-4-6,-5 2-9,0-2-7,0 2-3</inkml:trace>
  <inkml:trace contextRef="#ctx0" brushRef="#br0" timeOffset="131586.5263">4962 10457 373,'4'-3'44,"0"3"-5,4-5-5,5 2-9,-5 0-6,4 0-5,-4 3-5,5-3-2,-5 3-2,-4 0 0,4 0-3,-8 0 0,4 0-1,0 3 1,-4-3-2,0 9 1,0-4 0,0 5 2,0 2 1,0-2 0,0 1-1,0 2 1,0-4 1,-8 1 1,0-2 1,4 5 0,0 2-1,0 0 1,-1-6 1,5 1-1,-4-2-1,4 1-2,0-2 0,0-1-1,-4 4-2,4-10 0,4 6 0,-4-6 0,0 0-1,9 3-3,-1-3-1,4 0-4,-4-3-3,4 0-4,-3 3 0,3-7-3,0-2-7,0 6-4,1-7-7,-1 4-5,0 1-2,1-4-4,19-19-7</inkml:trace>
  <inkml:trace contextRef="#ctx0" brushRef="#br0" timeOffset="131814.5393">5412 10461 291,'4'0'34,"-4"0"-1,9-4 1,-5 4 1,0 0-3,4 0-4,-4 4-4,0 2-7,-4 10 1,8-2-6,-8 8 1,8-4-4,-3 4-2,-1 5-4,0 0 3,-4 5-5,4 1-2,-4 1-5,0-4-1,0 3-1,0-1-7,0-2-5,0-6-7,0 2-3,0-9-5,0 2-4,-4-5-8</inkml:trace>
  <inkml:trace contextRef="#ctx0" brushRef="#br0" timeOffset="132028.5516">5367 10794 410,'0'-6'48,"4"6"-7,-4 0-9,0 0-6,4-3-6,-4 3-6,9 0-3,-5 0-3,4 0-3,4 0-1,0 0-8,-3-3-1,7 3-3,-4-7-3,1-1-2,-1 5-6,-4 0-5,4 0-4,1-4-4,-5 4-6,4 0-5,21 3-9</inkml:trace>
  <inkml:trace contextRef="#ctx0" brushRef="#br0" timeOffset="132542.581">6104 10464 336,'0'-3'27,"0"-1"0,4 0-2,-4 0-5,0-2-5,4 3-2,-4 0-4,0-7-1,0 4 1,0-1 1,0 4 1,0 0 0,0 3-1,0 0-2,0-3-1,-4 3-3,0 0-2,-4 0 0,-4 3-1,3 3 1,-3 4-1,0 6 1,-4 1-2,3 6 1,1-3 1,0 3 0,-5 7 1,1 3 0,0 7-1,3 6 0,5 0-3,-4 3 3,0-4-2,3 1 0,5 0 0,0-6-2,4-7 0,0-1 2,4-5 0,0-6-2,5-5 1,3-4 0,0-4 2,0-1 1,1-4 0,-1-3-1,0 0 1,1-3 3,-1-4-3,4-1 1,-12-1 1,9-4 2,-9 0-1,0 2-2,0-1 2,0 2-1,-4 2 1,-4-2 0,0 4-1,-4 0 0,-1-1 0,1 4 0,-4 3 1,0 0-1,-1 0 0,1 3-2,4 4 0,-4 2-2,-1 1 0,5-2-1,0 1-3,-4 1-4,8-4-6,-5 2-2,5-1-8,0-1-8,4-3-11,0 0-6,0 0-8</inkml:trace>
  <inkml:trace contextRef="#ctx0" brushRef="#br0" timeOffset="133036.6092">6219 11100 357,'0'-4'38,"8"1"-7,0-8-7,4-2-4,1-2-7,-1 0-1,0-1-3,1 2-3,3-5-1,-4 3 3,5 2 0,-1-2 2,-4 0 0,1 5-1,-1-2-2,0 4 2,-4 4-2,0-2-1,-3 1-3,-1 3 2,0 0-2,0 0-1,-4 3-1,4 0 0,0 0 0,0 0 0,-4 0-1,4 6 0,-4-3 0,0 7 2,0-2-2,0 4 0,0-2 0,0-1-1,0 2-1,0 2-1,0 2 2,-4-3-2,-4 1 0,0 0-2,0-4 3,3-4 0,-3 1 0,4 1 2,0-4 0,0 0 3,0 0 0,0-3 2,0 0 1,-4 0 1,3 0 0,1 0 2,0 0-2,4 0 0,-4 0 1,0 0-3,4 0 0,0 0 1,0 0-1,0-3-2,0 3-1,0 0 0,4 0-2,-4 0-2,0-6-1,8-1-3,5 1-1,-1 1-2,4-4-2,-3-1-3,3 1-6,0-1-4,5 1-6,-1 1-9,1-2-6,-1-3-4,46-20-6</inkml:trace>
  <inkml:trace contextRef="#ctx0" brushRef="#br0" timeOffset="133287.6236">7087 10483 336,'4'0'51,"-4"-3"-5,0-1-9,0 4-8,0 0-6,0 0-8,0 0-1,0 0-5,0 7-1,0 7-3,0 5-1,0-1 0,-4 1-2,-4 5 0,3 1 0,1-4-2,4 9-4,-8-5-1,4-1-4,0 2-4,4-6-5,-4-1-6,4-1-5,0-2-3,0-5-5,0-2-5,-17 15-9</inkml:trace>
  <inkml:trace contextRef="#ctx0" brushRef="#br0" timeOffset="133493.6354">6943 10718 447,'0'0'50,"5"0"-8,-5 0-10,0 0-7,0 3-8,4-3-1,4 0-5,8 0-2,-4-6-8,1 0-7,-5-1-4,8-2-5,1 1-2,3 5-9,-8-7-4,5 7-6,-1 0-6,1 3 0,-5-7-2,29 7-8</inkml:trace>
  <inkml:trace contextRef="#ctx0" brushRef="#br0" timeOffset="134016.6653">7664 10510 220,'8'-7'29,"-4"1"-2,4 3-3,-8-5-3,5-2 0,-1 1-1,0 3-2,-4-2-3,0-5 1,0 3 0,0-2 0,0 5-4,0-4 2,0-2 0,-4 4-1,0-2-3,4 1-1,-9 1 0,5 2-3,-8 1-1,12 0-1,-8 4 0,4-1 1,-5 3-2,1 0-1,-4 0 0,4 3-1,-4 5 1,-1 5-1,1 3 0,4-2 1,-4 2 0,3-2-2,1 8 1,0-6 0,0 2 0,0 1-2,3-8 2,1 5 0,4-7-1,0-2 3,0-2 3,4-2 1,1-3 3,-5 0-2,12 0 2,-4 0-3,8-3 0,-3 1-1,3-4-1,-4-7 1,1 3-3,-1-2 1,0 4 1,5-2 0,-1 1 1,-4 1 1,1-5 0,-1 7 1,-4-1-2,4 4 2,-4 0 1,1 0-3,3 3 1,-8 0 1,0 0-2,-4 3 1,8 3-3,-8 10 0,4 2-1,-4 4 0,0-2-1,4 6-2,-4-2 1,0-4-3,0 9-2,-4-2-5,4 0-3,-4 2-3,0-5-4,0-2-2,4-8-5,-8 5-5,4-4-10,0-3-7,-9 4-6,5-5-6</inkml:trace>
  <inkml:trace contextRef="#ctx0" brushRef="#br0" timeOffset="134822.7114">3955 11473 230,'0'-3'34,"0"3"-1,0-6-4,0 6 1,4-10 0,8 5 0,9-4 1,-1 3-1,9-4-4,-5-3-2,5 5-1,12-4-2,-4-1-3,4 2-3,4-5 0,4 3-5,4 2 0,4-2-1,9 1-1,-5 2-2,9-1 0,-5 5-1,5-1-2,4-2 0,-1 2 1,1 1 0,12 3 0,0 1 1,0-1 0,4-3 3,0-1 0,4 1 2,0-4 1,1 2-1,3-1 1,0-1-3,-4 1 0,5 1-2,-1-2 0,0-2 0,0 2-1,-3 1-1,-1-3 1,-4 0 1,0 1 0,0-2-1,-4 3 1,0 1 2,0-1-1,0-1 0,-4 2-1,0-1-2,4 2-1,-5-2 0,1-2 0,0-1-1,-4 2 0,0-2-1,-5 4 1,1-1 0,-8 2-2,-5 2 0,-4-4 1,-3 4 0,-9 6-2,-4-3 2,-5 3-1,-3 0 0,-8 0 0,-5 0 0,-3 3 0,-5-3 0,-4 0 0,-4 0 0,0 0-2,4 0 0,-4 0-2,1 0-2,-1-3 0,-4-2-3,8-8-2,-4 4-2,4-1 0,0-1-4,-4-2-2,1 7-2,-5 0-2,0-1-4,0 1-5,-5 3-8,1 3-11,-4-2-10,-4 2-13</inkml:trace>
  <inkml:trace contextRef="#ctx0" brushRef="#br0" timeOffset="135675.7602">4151 11688 274,'0'-5'35,"0"5"-4,0-1-5,0 1-3,0-4-5,0 4-4,0 0-3,0 0-3,0 0 2,0 4-2,0-4 3,-4 1-3,4 12 1,-4 0 1,0-1 1,0-2-3,-4 1 1,0 2-1,3-2 0,1 1-1,-4 4 0,0-3 0,0 1 2,0 5-2,-1 2-1,1 1 1,0-1 0,0 1 0,4 2 0,-4 0 0,-5 5-2,9-2 1,0-3 1,-4 7-1,4 0-1,0-1 0,0 6-1,4-2 2,0 1-1,0-5-2,0 0 0,0 0-1,0-3-1,0 2 1,0-5-1,0-5 0,4 1-1,0-4-1,0-1-3,-4 1-3,4-1-2,0 0-3,0-2-1,0-1-3,0-1-4,0-1-5,1-1-5,3 1-4,-4-5-6,4-2-6,-4-3-1</inkml:trace>
  <inkml:trace contextRef="#ctx0" brushRef="#br0" timeOffset="136175.7888">4213 12464 263,'0'0'41,"4"-4"-4,0-10-1,8 1-3,-4-2-7,1 0-5,3-1-4,-4-3 0,4 5-3,1-2-1,-5 2-1,4-2-2,0 0 2,1 2-3,-5-2 1,4-3-1,0 4-1,1-1 0,-1 2-2,0 1-1,1 1 0,-1 4-3,-4 1 3,-4 1-4,4 6 1,-4 0 0,-4-3 0,4 3 0,1 0-2,-5 0 0,0 6 0,0 10 1,4-2-1,0 2 0,-4 5-1,-4-2-1,4-5 0,-4 2 0,-1 0 1,-7-1 1,4 0-2,4 0 1,-4 1-1,4-7 2,-5 1 0,1-2 0,0 1 0,0-2 2,0-4-4,4-3 4,-5 3-1,5 0 2,0-3 2,0 3-1,-4 0 2,4-1 0,0 1 1,0-3 0,0 0 0,4 0 0,-5 0-3,5 0-1,0 0 0,0-3-1,5 3 0,-1 0-2,4-2 0,0-7-2,4-1-1,1-2-3,-1-3-2,0 6-2,0-4-4,1 4-4,-1 1-5,-4-5-7,4-3-8,-3 8-8,3-2-5,4-17-9</inkml:trace>
  <inkml:trace contextRef="#ctx0" brushRef="#br0" timeOffset="136550.8102">4827 12136 336,'0'0'55,"0"0"-4,0 0-11,0 0-4,0 0-8,0 0-7,0 0-4,0-3 0,8 3-6,4-3-2,1-5-3,-1-2-1,4 4-2,-3-4-4,-5 4-3,4 3-2,-4-2-5,0 2 0,1 0-3,-5 3-4,4-3-6,-8-1-9,4 1-6,0 0-5,-4 0-7</inkml:trace>
  <inkml:trace contextRef="#ctx0" brushRef="#br0" timeOffset="136919.8313">5023 11920 283,'0'-3'40,"0"0"0,9 3 3,-5 0-4,4-4-9,0 1-5,-4 0-5,8 3-5,-3 0-2,3 0-3,-4 0-4,4 0 1,-4 0-2,1 3-1,-1 0-1,-4 1 0,0 2-1,0 0 0,0 2 0,0 2 2,-4 3-3,0-1 0,0-4 0,-4 5 0,4 0 0,-4 1 0,4 2 3,-12-2-2,4 2 2,4 0 0,-1-5 3,-3 5-3,0 0 2,4-2-1,0 2 0,4 0-1,0-8-2,-4 1 1,0 4-2,4-6 0,0-7-1,0 4-1,0-1-2,4 1-1,0-1 0,-4-3-4,12 3 1,0-3-4,-3 0 0,3-3-4,4-4-4,-7 4-5,3-5-6,0-8-6,0 4-2,1 1-5,-1 1-3</inkml:trace>
  <inkml:trace contextRef="#ctx0" brushRef="#br0" timeOffset="137249.8502">5277 11592 421,'0'0'41,"0"4"-6,4-1-4,4 3-5,5 5-5,-1 5-6,4 0 1,1-2-1,-1 2-5,-4 5-1,1 1-1,-1 2-1,4-3 0,-3 4 1,3-1-2,-8 8-2,0-2 2,1-3-2,-5 3-2,0 0 1,-4 5 0,0-1-2,0-4 0,-4 0 0,0-1-1,-1-2 0,-7-3-3,8 8-4,-4-9-2,-4 0-3,8-3-3,-5-4-3,1-5-5,0 2-5,4-3-6,0-6-6,0-4-5,0 0-7</inkml:trace>
  <inkml:trace contextRef="#ctx0" brushRef="#br0" timeOffset="137640.8726">5756 11580 289,'4'0'33,"-4"0"-9,0 0-6,0 3-1,0-3-4,0 0-2,0 0-2,-4 3 4,0 3 3,4 9 2,-4-2 1,4 2 1,-4 0-2,0 1 0,-4 0-3,-5-2-3,9 5 1,-4-2-3,0 6-1,0 0-2,4 6-3,-5-5 1,1 3 2,4 2-1,-4-2 0,4 0 0,0 1-2,0 2 1,4-6-1,-4 3-1,-1 5 0,1-2-2,4-3-1,0 2 2,0 1-1,0-3-3,0-1-2,0-6-1,0-2-1,4-2-4,-4 3 0,9-5-5,-5-4-3,0-1-3,4-2-6,-4-3-6,0-4-8,4 3-5,1-3-7</inkml:trace>
  <inkml:trace contextRef="#ctx0" brushRef="#br0" timeOffset="138211.9052">5854 12255 369,'0'0'39,"0"0"-8,0 0-4,0 0-3,9 0-6,-5-4-2,8-4-4,-4-3-1,0-2-1,5-1 1,-5-2 1,4 0-2,4 1 2,-3 0-1,-1 0 1,0-1-3,1 0 0,-5 2-4,4 5 0,-4-1-1,5-3-1,-5 5-2,0-1 0,-4-4 1,4 10-2,-4 0 2,0-2-2,-4 2 0,9 3 0,-5 0 0,-4 0 1,4 0-1,0 3 0,-4 2 0,0-2 1,4 6-1,-4 4 0,0-2-1,0-1-2,0-1 2,0 4-2,-4-8 2,4 4-1,0 1-1,-8 0 0,4-1 0,-5-1 0,5-2 2,0 1-3,-4-4 3,4 3 0,4-3 1,0 4-1,-4-7 1,0 0 0,0 0-2,0 3 2,-1-3 0,1 0 1,0 0 2,0 5 2,0-2-2,0 0 2,4-3-2,-8 0 2,8 0-1,0 0 0,0 3 0,0 0 0,0-3-1,0 0-1,0 0 0,0 0 0,0 0-1,0 0 0,4 0 0,8-3 0,0 3-1,-3-6 2,7 6-2,-4-3 0,5 1-2,-5 2-4,0-13-2,1 4-4,-1-1-4,0 4-6,0 3-7,-3-5-11,-1-2-9,0 1-10</inkml:trace>
  <inkml:trace contextRef="#ctx0" brushRef="#br0" timeOffset="138440.9183">6354 11980 357,'8'-3'38,"-8"3"-1,0 0-2,4 0-4,4 0-5,-8 0-6,9 3-4,-5 1-3,4-4-2,4 0-3,-4 0-2,5 0-2,-1 0-2,-4 0-3,4 0-5,1-4-6,-5 4-4,0-3-7,-4 0-8,0 0-8,-4 1-4,4-3-6</inkml:trace>
  <inkml:trace contextRef="#ctx0" brushRef="#br0" timeOffset="138682.9322">6694 11772 312,'4'0'35,"0"-3"0,0 0-1,0 3-2,-4 0-6,4 0-5,-4 0-3,4 3-3,0 10-4,-4-1-1,4 6-2,-4-2-2,0 3-1,0 2-2,0 1-1,0-2-2,-4-2-4,4 4-5,0-1-3,0 1-8,0-4-7,0 1-4,0-3-5,0-8-6,0 4-1</inkml:trace>
  <inkml:trace contextRef="#ctx0" brushRef="#br0" timeOffset="139016.9513">6833 11403 411,'8'2'52,"-8"4"-8,8 7-5,-4 3-6,5 8-3,-5 0-4,8 4-3,-4-1-1,8 3-2,-3 4-3,-1-2-1,0 4-1,1-2-2,-1 2-3,0 1 0,-8 2-3,4-2 0,1 0-3,-1-4-1,-4-1 0,4-2-2,-8 0 0,0-3 0,0-5-3,-4 2-2,-4-1-3,0 0-4,-1-4-4,5-4-4,-4 7-4,-4-5-5,4 3-4,-5-5-9,5-3-11,0-6-14,8 13-7</inkml:trace>
  <inkml:trace contextRef="#ctx0" brushRef="#br0" timeOffset="139680.9892">7410 11348 308,'0'-7'33,"0"4"-5,0 3-2,0-3-7,0 3-3,0 0-1,0 0-2,0 6 1,-4 1 1,4 5 1,0 0-1,0 3 0,-4 3 0,0 1-2,0 3 0,-4-1-2,3 6 0,-3-5-2,4 2-1,0 5-1,-4 1-2,4 0 1,0 0 1,0 7-2,0-1-1,4 1 0,-5 3-1,1-2-1,4-2-1,0-2 0,0 2 0,0-5 0,0-1-1,0-2-2,4-4-2,-4 3-3,5-4-2,-1-3-2,4-7-3,-4 0-2,0-7-6,0 2-6,0-2-5,4-3-3,1-3-5,-1 0-7</inkml:trace>
  <inkml:trace contextRef="#ctx0" brushRef="#br0" timeOffset="140129.0149">7496 12090 286,'4'0'48,"-4"-3"-9,4-2 1,0-1-6,5-1-6,-5-5-4,8 2-8,-4-1-2,4-2-2,1 1-1,-5-3-1,0 3 0,4-1-3,-3 2-2,3-2 1,-4 0-1,8-1-3,1 1 2,-5 1-1,0 4 0,-3-5 0,-1 3-2,4 1 2,-4 4 2,-4-1-1,0 6-2,0-4 0,-4 1 0,5 3-2,-1 3 2,-4 1 0,4 2-1,-4 8-1,0 2 1,0-1-2,0-3 1,-4 4-3,4-5-1,0 2 2,-4 3 0,-5-5 0,5 2 0,0-4 2,-4 1-1,4-5-1,-4 4 4,0-6-1,3 4 1,-3-4 1,4 0 0,-4-3 1,8 0 0,-8 3 0,4 0 1,-9-3-1,5 0 0,4 0 0,0 0-1,4 0-2,0 0-1,0 0-1,0 0-3,0-3-2,8 3-1,-4-6-1,9 3 0,3-10-2,-4 2 0,1 1-4,3-2-2,0-1-6,1 5-5,-5-5-8,8 0-5,-3 4-8,-5-2-5</inkml:trace>
  <inkml:trace contextRef="#ctx0" brushRef="#br0" timeOffset="140394.03">8143 11580 406,'0'-3'44,"0"3"-9,0 0-9,0 0-6,0 0-5,4 3-4,0 6-3,-4 7-1,0 2-3,4 4 0,-4-1-1,0 2-2,0 6 2,0-5-2,0 0 0,0 1-4,0-4-2,0 1-5,0-1-6,0-2-4,0-2-4,0-1-4,0-6-4,0-1-5,-4-4-7,-4 5-6</inkml:trace>
  <inkml:trace contextRef="#ctx0" brushRef="#br0" timeOffset="140617.0428">8061 11821 350,'0'-3'55,"4"0"-11,-4 0-8,0 0-7,4 3-5,4-2-7,5-4-5,-5 3-3,4-4-3,-4 4-3,5-3-5,3-1-4,-4 1-4,1-2-5,3 2-7,0-1-5,-3-2-7,-1 1-3,-4 1-4,4 1-3</inkml:trace>
  <inkml:trace contextRef="#ctx0" brushRef="#br0" timeOffset="140965.0627">8438 11519 302,'0'0'44,"0"-3"-7,0 3-2,0 0-4,0 0-4,0 0-4,0 0-4,0 0-4,0 0-1,0 7-3,0-4-4,4 1 1,0 9-3,-4 3 0,0-5-2,0 2 0,8-4-1,-8 1 1,0 1-1,0-1 0,0-1 0,4-2-1,-4 2 0,0-4 1,0 1 1,4 4-2,0-7 2,-4 0-1,4 4-2,-4-6 1,5-1 0,-5 0 0,4 5-1,-4-4 0,4-1 0,-4 0 0,8 0-1,-4 0 2,4-1-3,0 1 0,1-5-2,-5 5-1,0-8 1,4 2-1,-4 3-2,8-1-1,-8 1-5,5-3-2,-5 1-4,0 2-2,4 0-6,0 0-1,0-4-4,-4 1-1,1 0-4,3-2-4</inkml:trace>
  <inkml:trace contextRef="#ctx0" brushRef="#br0" timeOffset="141206.0765">8630 11516 312,'0'3'42,"0"-3"-2,0 4 1,0 10-5,0 2-7,0 0-5,0 1-7,0 4 0,0 4-6,0 2-3,-4-3-2,0 5-1,-4-2-3,4-2-3,-5-1-5,5 0 0,0-2-6,0 2-4,-4-5-7,8-5-5,-4 2-4,0-6-7,4-1-4,-4 15-9</inkml:trace>
  <inkml:trace contextRef="#ctx0" brushRef="#br0" timeOffset="142295.1388">8458 10920 201,'0'0'29,"0"0"-2,0 0-5,0 0-4,0-3-5,0 3 0,4-3 3,0-4-1,0 4 1,1 0 2,-1 0-2,4 0 0,-4-2-1,4 2-1,0 3 1,1 0-1,-1 0 1,0 0-2,0 0-1,0 0-3,5 3 0,-5-3-2,4 3 0,-4-1-2,4 4 0,1 3-1,-1-2 1,0-4 1,5 3 0,-5-4-1,4 1 0,1-3 1,-1-3-2,5 3 1,-1-5 1,1-1 0,-9-1-1,8 4-1,1-3-2,-9 3 3,4-2-2,5 2 0,-9 0 1,5-4 0,-1 4-1,-4 0 1,0 0 1,1 0 0,-1 3 0,0 0-3,1-4 2,-1 4-2,0-3 0,-4 3-2,9-3 1,-5 0 0,-4 3 0,0 0-1,1-3 0,-1-4 0,-4 6 0,0-2-1,-4 3-1,0 0-3,0 0-2,0 3-1,0-3-5,0 0 0,0 0-6,0 0-6,-4 6-9,-4-1-11,-1 4-5,1-2-8</inkml:trace>
  <inkml:trace contextRef="#ctx0" brushRef="#br0" timeOffset="142797.1675">8790 11216 329,'0'0'45,"0"0"-5,0 0-5,0 0-5,0 0-4,4 0-6,-4-3-2,4 3-2,-4 0-1,4 0-1,4 3 0,0 9 0,1 1-1,-1 1 1,-4-1-2,8 6 2,-4-4-3,5 7 2,-5 5-3,8 0 0,-8 5-2,1-2-2,-5 6 0,4 4-1,0 0 0,-8 0-1,4-4 2,4 4-3,1-3 1,-9-1 0,0-6-1,0 4-1,0-3-1,0 0 2,-5-7-2,1-2 0,0-2-1,-4 3 0,0-12-6,4 2-2,0-1-6,-4-2-4,3-2-5,1-5-3,-4 0-3,8 0-12,-4-3-9,0 0-9,-17-14-13</inkml:trace>
  <inkml:trace contextRef="#ctx0" brushRef="#br0" timeOffset="146249.3649">2112 14165 366,'0'0'56,"0"0"-6,5 0-8,-5 0-5,0 0-7,0 0-6,0 0-1,0 0-4,4 0-2,4 0-1,4 0-2,-4 0-2,5 0-1,-5 4-3,4 3 0,0-1-3,1 1-1,-5 2-1,4 1-1,-4-2-1,9 4 0,-9 4-2,4 2-2,-8-2-3,4-5-2,-3 5-3,3-1-1,0 0-2,0-2-4,-4-1-1,4-1-4,-4 2-6,-4-3-8,9-1-4,-5-4-7,0 1 1,4-6-10</inkml:trace>
  <inkml:trace contextRef="#ctx0" brushRef="#br0" timeOffset="146543.3818">2448 14103 289,'0'0'40,"-4"-3"-5,4 3 2,0 0-3,0 0-3,0 0-7,0 0-3,0 0-4,0 0 2,0 3-3,0 3-1,0 12-2,0 4 0,0-2-2,0 6 0,-4 4-1,-4 0 0,4 2-3,-4-2-2,-1 7 0,1-4 0,-4 7-3,8 3 0,-8 3 0,-1-3-1,1-3 0,0-1-1,-1-5-4,1-1-2,4-3-4,0-3-2,-5-1-5,5-7-1,4-5-4,0-1-4,0-3-6,-4-6-5,8-4-11,0 0-7</inkml:trace>
  <inkml:trace contextRef="#ctx0" brushRef="#br0" timeOffset="146789.3958">2837 14072 454,'0'-3'44,"8"0"-11,-4-3-4,9-1-6,-5 1-5,4-2-6,0-1-1,1 2-6,-5 1-5,4-4-3,-4 6-4,1 0-3,-1 4 0,0-3-1,-4 3-1,4 0-4,5 0 2,-5 0-4,-8 0-3,8 0-7,-4 3-5,-4 1-7,0-1-5</inkml:trace>
  <inkml:trace contextRef="#ctx0" brushRef="#br0" timeOffset="147020.409">2804 14284 381,'0'5'52,"0"-2"-9,0 3-6,0 1-4,4-4-6,1 0-5,3 3-6,4-6-4,0 0-3,1 0-4,-1 0-4,4 0-5,1-3-5,-1 0-4,-4 0-2,9-4-3,-1-2-10,1-2-9,-1 1-6,1 1-10</inkml:trace>
  <inkml:trace contextRef="#ctx0" brushRef="#br0" timeOffset="148048.4678">3693 13855 306,'0'3'34,"0"-3"-2,0 0-3,0 0 2,8 0-6,4 0-1,5-3-5,-1-4-4,4-4-2,5-8-3,0 2-2,3-6-3,5 3 1,0-10-1,0-2 1,-5 8-3,1 0 0,-5 5-2,5-6 0,-8 4-1,-9 3 1,4 2-2,-4 1 1,-7 0 0,3 3 0,-8-1 0,0 3-2,0 2 2,0-1-2,-4-1-2,0 2-1,-1-4 2,1 5 0,-4 4 0,0 0 0,-8 3 3,3 6-1,-3-3-1,0 10 0,3-2 2,-3-1 0,0 6 0,-1-2 1,-3 11 3,7-1-1,1 0 1,-4 5-1,3 4 2,1 4 0,0 2 0,-4 4 1,3 0 0,-3 7 0,4-3-1,-1 3 0,1-1-2,-4-3-1,7 0 2,-7-1-1,8-3 0,-4-2-3,-1-2 2,1-1-1,0-4-1,-1-2 0,5-4-1,-4 1-1,0-4-1,-1-8 1,1-2-2,0-1 0,0-4 0,-1-2-2,1-2 0,4-2 0,-4 0 0,-1-3 0,-3 0-2,8 0-1,-5 0 0,1-3-1,4-5 0,-4-5-2,4-3 4,3 5-4,-3-5 1,4 0 1,0-1 1,4 1 0,0 2 2,0-5 3,4-1-2,-4 6 3,4-2 0,4 2 0,1-2 0,-1 3 4,0 9 1,4-3 5,1 1 5,-1-1 3,0 4 2,0 0 3,5 3-1,-1 0-2,1 0-2,-1 3-1,4 7 1,-3 3 0,-1-2-3,5 5-1,-1-7-3,-4 2-1,5-1-2,3 2 0,1-4-3,-13 2 0,9 0 0,-1-4-4,1 0-2,-5 1-3,0-4-2,-3 2-5,-1 1-3,0-3-6,1 0-10,-5 0-7,0-3-9,12 4-12</inkml:trace>
  <inkml:trace contextRef="#ctx0" brushRef="#br0" timeOffset="148413.4887">4450 13418 308,'0'0'44,"0"0"-6,0 0-1,0 0-3,0 0-6,0 0-6,0 0-4,4 3-2,0-3-1,0 3-2,13 3-3,-5-6-3,-4 3-1,0 1-3,1-4-1,-1 0-5,0 3-5,0-3-5,-4 0-4,-4 0-6,9 0-6,-9 0-3,0 0-5,0-3-4,0 3-2</inkml:trace>
  <inkml:trace contextRef="#ctx0" brushRef="#br0" timeOffset="148679.5039">4700 13281 225,'4'0'36,"-4"-3"3,4 3-3,-4 0 3,4 0 0,0 0-3,0 0-7,5 3-7,-9 0-4,4 5-4,-4-2-1,8 4-3,-8 3-3,0-2-1,0 5-2,4-4-1,0 3-3,-4 0-3,4 1-5,-4-1-2,0-3-6,0 1-6,0-8-8,0 1-3,4 1-7,-4-1-11</inkml:trace>
  <inkml:trace contextRef="#ctx0" brushRef="#br0" timeOffset="149723.5637">5506 12987 403,'0'0'36,"0"-7"-6,-4 7-7,4-6-6,-12 0-4,4 6-3,-4 0-2,-1-2-3,1-1 0,-4 0-4,3 3 1,-3 0-1,4 3 0,-1 2 1,-7-1-2,4 4 1,-9 8 0,5 2 0,-5 1 1,-4 1 2,5 3 0,-5 1 1,0 4-1,1 2 3,3 1 1,5-1 0,-5 2-2,9-2 0,-1-3 1,1 0-1,8 1 0,-4-4-1,12 0 0,0 2 0,0-3 0,0 0 1,8-3-1,-4 3 0,12-9-2,1 2 3,-1-2-2,0-4-2,1-1 3,-5 6-1,4-3-2,-3 1 1,-5-4-2,4 1 2,0 4 0,-3-4 1,-1 3-2,0-2 1,-4 1 0,0 1-1,-4 1 1,0 2-1,0 2 0,-4 1 0,0 3 0,0-1 0,-4-4-1,0 2 1,-1 2-2,1-5 0,-4 0 1,0-2-1,3 2 0,-3-3 1,4-4 0,-4-1 0,8-1 1,-9-1 0,9 0 0,-4-2-1,0 0 1,0-1-1,4 1 0,4-1 1,0 0-1,0 0-1,0 0 0,0 1 0,-5-1-1,5 0 1,0 0 0,5 0 0,-5-1 0,0 4-2,4 1 2,-4-4-1,8 3 0,4 0 0,-4 1 1,0-4 0,5 3 0,-5-1-1,4 5 1,0-1 0,-3 1 0,3-5 0,0 7 0,5-2 0,-13 3-1,8-2 1,-4 5-1,0-2 1,1 2 0,-1 0 1,0 0-1,-4-5 0,0 8 0,4-2 0,-8-1 0,0-2-1,0 2 2,0 3-1,0-1 0,0 1 0,-8-2 0,4 3 0,-4 3 0,0 0-1,4-3 1,-5 7 0,1-1 1,4-2-2,0 1 1,0 2 1,-4 0-1,8 0 0,-4 2 0,-5 1 0,9 0 2,0-1-2,0-2 1,-4-3 1,4 1-2,4-1 3,-4-2-2,9-1 1,-1-5 1,4-2-1,0-1 1,1-1 0,3 0-1,-4-3 0,5-2-1,-1 2 1,0-6-1,1 0-1,-1-3-1,1 0-4,-1 0-1,-4 0-4,1 0-3,-5-3-4,4 3-3,-4 0-3,0-3-6,1 0-11,-5-3-13,4-4-15,12-4-3</inkml:trace>
  <inkml:trace contextRef="#ctx0" brushRef="#br0" timeOffset="152607.7286">9613 10999 284,'4'0'42,"-4"0"-4,8 0-1,0 0-9,0 0-5,5 0-6,-5 0-5,4 0-2,0 0-4,1 0-2,-1-3-1,0 3-4,1-3-3,-1-6-2,0-1-4,-4 1-2,5 1-7,-1 1-6,-4 1-4,0-4-3,-4 4-4,9 4-8</inkml:trace>
  <inkml:trace contextRef="#ctx0" brushRef="#br0" timeOffset="152852.7426">9629 11201 317,'0'0'41,"4"0"1,-4 4-4,0-1-4,12-3-6,5 0-6,-5 0-5,0-3-5,5-1-3,-1-2-3,1 0-5,-5-1-7,4 1-5,-4 1-11,5-4-6,-5-1-7,0 4-7,-3 3-5</inkml:trace>
  <inkml:trace contextRef="#ctx0" brushRef="#br0" timeOffset="153959.806">10427 11036 266,'0'0'29,"0"0"1,0 0-4,0 0-2,0-3-3,0 3-2,4-3 0,-4 3 0,0 0 0,0 0 3,9 0-3,3 0-2,-4 0-1,4 0-3,-3 0 0,3 0 1,0 0-2,0 0 0,9 0-2,-5 0 0,1-3-2,7-4 1,1 1-1,-5 1-2,5-1 2,-1 2-1,5-2-2,-4 3 2,3 0-1,5-4 1,4 1 0,0 3-1,4 0-1,-4 0 0,3 1-1,1-4 2,4-1-1,0 4 0,-8-3 0,4 2-1,0-2 0,-4 1-1,4-1-1,0-4 0,0 1 1,-4 1-1,4 2 1,4-4 2,4-3-2,-8 7 2,4 0-2,-4-1 1,0 6 0,0-2-2,-9-4 1,5 7 0,-4 0-1,-4 0-1,-5 0 1,9 0-2,0 0 1,-5 0 1,1 0-2,-4-3 0,3 0-1,5 0 2,-4-4-1,-1-2 2,1-2-2,0 1 0,-5-3 0,1 2 0,-1-2 0,1 4 0,-5-1 1,1 2 0,-5 2-2,-4 3-4,5 3 0,-9-3-2,-4 0-4,4-4 0,-8 7-5,0-3-1,0 3-5,0 3-3,0 0-7,-8 1-12,-12 2-14,-1 7-12</inkml:trace>
  <inkml:trace contextRef="#ctx0" brushRef="#br0" timeOffset="154677.847">10624 11914 327,'4'0'54,"-4"0"-7,0-7-10,0-5-5,12-3-8,1-1-6,-5 4-3,4-3-3,0-4-2,1 2-3,-1-6 1,0 3-1,5 1-1,-5 1 0,4-4-1,1 6 1,-5 2-1,0-2-2,0 5 0,-3 1-1,-1 4 0,0-4-1,0 7 0,0 2-1,1-4 1,-5 3 2,-4 2-3,0 0 1,8 0-1,-4 8 1,0 2 1,-4 6-2,0-2 0,4 5 0,-4-2 0,-4 3-3,4-5 2,-4 3-3,0-2 3,4-2-2,-8 2 3,-5-3 0,9-5-2,-4 1 1,0-2 1,4-4 0,-4 3-1,-1-3 3,-3 0 1,0-3 4,4 0 0,-1 0 2,1 0 0,4 0 0,-4 4 0,0-4 1,0 0-2,4 0 0,-1 0-2,1 0-2,0 0-1,4 0 0,0 0-1,4 0 0,0 0-1,1 0 0,7-7-1,0 4 0,0-6-4,1-1-1,3 2-5,-4-1-1,1 2-1,3 1-6,-4-4-1,1 1-3,-5 4-6,4-5-7,-4 1-9,0-2-9,5 1-5</inkml:trace>
  <inkml:trace contextRef="#ctx0" brushRef="#br0" timeOffset="154923.8611">11222 11565 405,'0'0'51,"4"-3"-7,4 0-10,0 0-8,4 0-6,1 3-6,-1-3-6,0-4-3,5 4-6,-5-7-4,0-1-5,0 5-1,1 0-6,-5-1-2,0 4-5,0-3-2,0 1-3,1-1-4,-9-4-7,12 4-1,0-18-6</inkml:trace>
  <inkml:trace contextRef="#ctx0" brushRef="#br0" timeOffset="155298.8825">11639 11238 347,'4'0'47,"5"-3"-2,3 0-8,-4 3-8,4 0-6,-4 0-7,5 0-4,-5 0-2,4 0-2,0 0-3,-3 0-1,-1 3-3,0 0 2,-4 0-1,4-1-2,-4 4 2,1 4 1,-1-4-1,-4 4 1,4-4 1,-4 3 1,0-1 0,0 2 0,0 3 0,0 1 0,0 2-2,0 1 3,0-4 1,-4 6-1,4-1 1,-4 4 0,-1-1-1,1 1-1,4-5-1,-4 2-1,0 2 0,4-2 0,-4 2-2,4-2 1,0-2-1,0-1 0,0-3 0,0-5-1,0 1 0,4-5 1,0-1-1,9-3-1,-1 0-1,0 0-4,0 0-3,5-7-3,-1-2-3,0-5-3,5 1-5,-1 0-8,5-1-9,-5 1-12,9-3-6</inkml:trace>
  <inkml:trace contextRef="#ctx0" brushRef="#br0" timeOffset="155922.9182">12974 10685 295,'0'-3'39,"0"-1"0,0 4-4,0 0-1,0 0-7,0 0 0,0 0-4,0 4-3,8-4-3,-8 7-3,8 13-1,-8-1-4,4-2 1,-4 10-6,0 2 0,0-2-1,0 0 0,0 1-6,0-1-1,0 0-3,0 1-5,0 0-4,0-4-7,-4 1-5,4-4-6,0-2-6,0-5-6,-4 36-11</inkml:trace>
  <inkml:trace contextRef="#ctx0" brushRef="#br0" timeOffset="156184.9332">12843 10971 354,'-4'0'40,"4"0"-4,0 3-2,0-3-9,0 6-4,4-6-4,8 0-6,0 0 0,1 7-4,-5-7-3,4 0-1,0 0 0,1-3 0,-1-1-1,0-5 0,1 3-2,-1 1-1,0 2-5,-4-4-4,5 1-7,-5-1-8,4 1-7,-4-2-7,5 2-7,27-18-7</inkml:trace>
  <inkml:trace contextRef="#ctx0" brushRef="#br0" timeOffset="156770.9667">13445 10758 394,'4'0'45,"-4"-3"-7,0 3-8,4 0-6,0 0-6,4-4-6,-4 4-2,9 0-3,-5 0-1,4 0 0,0 0 0,1 0 0,3 0 1,0 0 0,5 0 1,-1-3-1,-3-6 0,3 2 1,1 6-2,-5-2 0,0-4 1,5 1-3,-1 6 2,-7 0-1,7 0 0,-4 0 1,5 0-2,-5 0 0,1 0 0,3 0-1,1 0 1,3-3 0,-3 3 1,-1 0-2,9 0-1,-9-3 1,5-1 0,3 1-1,1 0 0,-4-3 0,3 6 1,-3-7-1,12 6 2,-9-6-1,1 1-1,8 0 0,-4-1-1,-5 1 0,5 1-1,-8 2 2,7 0-2,-3-4 1,-4 1 0,7 0 0,1-1 1,0 4 0,-5-3-1,5 4 1,-4-1 0,0 3 0,-1-3 0,5 0 0,-4 0 0,-1-1-1,1 1-1,0 3 0,-1-3 0,-3-3 1,-1 2-1,1 4 0,-5-1 1,1 1-1,-1-3 0,1-1 1,-5 1-1,-4 3 0,5-6 0,-1 6-1,-4-3-3,1 3-2,-1-3-2,0-1 0,-3 4-3,-1 0-1,0 0-2,-4 0-5,0 0-4,-4 0-1,0 0-7,-4 0-12,-8 4-5,-5-1-5,5 3-4,-53 24-3</inkml:trace>
  <inkml:trace contextRef="#ctx0" brushRef="#br0" timeOffset="157381.0016">13682 11569 284,'4'-4'32,"0"-2"-1,0 3-1,9-13 2,-1 2-3,0-9 0,1 11-3,-1-9-4,4 5-2,-4-1-4,5-2-3,-5-2-1,5 2-5,-1 5 0,-4 1 0,5-3-2,-5 2-2,0 4 0,0-3-2,-3 5 1,-1 2-1,0 0 0,4-1-1,-8 7 1,0-6-1,1 6 0,3 0 0,-8 0 2,4 0 0,0 6-2,-4-2 1,4 11-1,-4 0 0,0-3 2,0 3-1,-4-3 0,0 4-3,4-8 0,-4 11-2,-4-1 1,8-9-1,-5 4-1,1 0 2,0-2 0,0-5 2,0 7-1,-4-10 0,4 4 2,4-7 0,-4 0 0,-5 3 3,1 0 0,4-3 1,-4 0 2,0 0-1,4 0 1,0 0 0,0 0 2,-5 0-2,1-3 2,4 3 1,-4 0-3,8 0 1,0 0-1,-4 0-2,4 0-2,-4-3 0,4 3 0,0 0 0,0 0-3,4 0-2,8 0-4,-4 0-3,5-7-4,-5 4-4,8 0-2,-8-3-4,5-1-9,-1-1-5,4-1-8,-3 2-4,23-13-7</inkml:trace>
  <inkml:trace contextRef="#ctx0" brushRef="#br0" timeOffset="157636.0162">14345 11302 384,'4'0'58,"1"0"-15,3-4-8,0 1-9,4 0-8,0 3-6,1-2-8,3-4-4,-4 0-6,5-1-6,-1 1-3,-8 3-5,5-4-4,-5 4-2,0 0-3,0-3-3,-4 6 0,0-2-2,9-1-2</inkml:trace>
  <inkml:trace contextRef="#ctx0" brushRef="#br0" timeOffset="157885.0305">14775 11023 398,'0'0'52,"4"0"-5,0 4-9,0 2-6,-4 8-3,5 2-6,-5 6-7,0 2-2,0-3-4,0 4-2,0-1-3,0 2-1,-5 4-1,1-6-4,0-2-5,4 2-5,0-2-3,0-1-4,0-5-7,0-2-7,4-5-8,-4-2-9,0-1-1,21 4-10</inkml:trace>
  <inkml:trace contextRef="#ctx0" brushRef="#br0" timeOffset="158460.0634">15664 10453 350,'0'0'42,"0"0"0,0 0-6,0 4-5,0 9-6,0 0-8,0 1-4,0 2-2,0 0-4,0 5-2,0 1-1,0-1-4,0 2-5,0 0-5,-4 0-7,4 1-6,0-5-9,-5 4-7,5-9-7,-8 38-8</inkml:trace>
  <inkml:trace contextRef="#ctx0" brushRef="#br0" timeOffset="158718.0781">15565 10632 383,'0'0'47,"0"0"-6,0 0-7,0 0-8,9 0-6,3 0-7,0-3-2,-4 3-3,9-3-5,-1 0-3,-4 0-4,1-4-6,-1 4-3,0-2-6,0-1-2,1 3-2,3-4-4,-8 7-3,5-3-4,-1 3-3,17 10-13</inkml:trace>
  <inkml:trace contextRef="#ctx0" brushRef="#br0" timeOffset="159303.1116">16077 10583 361,'0'3'42,"0"-3"-7,0 7-4,0-4-6,0-3-8,4 3-1,4-3-6,-4 0-2,5 3-2,-5 0 3,4-3 2,4 0-3,1 0 3,-1 0 0,4-3-3,-4 3 2,5-3-1,-1 0-1,1 0 1,3-4-1,1 1-2,3-1 0,-3 7-1,-1-1-1,0 1 0,1-3 1,4-1 0,-5-2-2,0 6 2,5 0-1,0-3 0,-5 0 0,9 3-1,-5 0 2,5 0-1,0-3 1,-1-4 0,1 7 1,4-6-3,-1 6 3,1 0-4,0 0 3,0 0-2,-1-3-1,1 3 0,-4 0 0,4 0-2,-5 0 0,-3 0 1,3 0-1,1 0 0,0 0 2,4 3-2,-5-3 1,5-3 0,0 3-1,-5 3 0,5-3 0,0 0 0,0 0 1,3 0-1,-3 0 1,0 0 0,0 0-2,-5-3 2,5 3-1,-4-3 0,-1 1 0,1-4 0,0-1 0,-5 1 0,5-1 0,4 4 0,-13 0 0,9 0 0,-9-3 0,5 6 0,-5-2 0,1-4-1,-1 2 1,-3 4 0,-1 0-1,0 0-2,-3-3-2,-5 0-1,0 3-2,0-3-4,-4 3-2,0-3-1,-4 3-4,0 0-4,0 0-9,-4-3-9,-4 3-11,-4 0-5,-9 0-3</inkml:trace>
  <inkml:trace contextRef="#ctx0" brushRef="#br0" timeOffset="159967.1496">16229 11535 277,'0'0'29,"0"0"-1,0-6-2,12-10 1,-4 3-1,4 1-1,1-3-1,3-4-3,-4 2 1,9 1-4,-1-2-3,-8-1-2,9 3-4,-5 2 0,-3 1-2,3 1-2,0 0-1,-3 3-1,-1 3 0,-4-4 2,0 5-2,1 2 1,-9 0-1,4 3 0,0 0 1,0 0-2,4 0 1,-8 3-2,0-3 0,0 11 1,4-1-1,-4-4-1,-4 7 0,4-2 0,-4 5 0,4-3-1,-8-2 0,4 5-1,-5-2 1,5-1-3,0-4 1,0 1 0,0-4 2,0 2-2,-4-2 1,0-2 2,3 5 0,1-9 0,-4 3 2,4-3 2,-4 0 2,0 0 3,4 0-2,-5 0 1,5 0 1,0 0 0,4 0-1,-4 0-2,0 0-2,4 0-2,0-3 1,0 3-2,0 0-3,0 0 0,0-3-2,4-3-3,4-1-2,-4 2 0,9 2-3,3-3-1,-4-7-4,1 4-7,3-4-6,-4 2-7,1 4-3,3 1-1,0-3-1,25 4-10</inkml:trace>
  <inkml:trace contextRef="#ctx0" brushRef="#br0" timeOffset="160247.1656">17060 11069 449,'0'-3'41,"0"3"-6,0 0-9,0 3-4,0 1-8,0 12-3,0-2-3,0 2-3,0 1-2,0 5 1,0-1-3,0 1-2,0 2-1,0 0-1,0-5 3,0 5-5,0-2-3,0-4-2,0 4-4,0-8-4,0-1-6,0 0-7,0-4-6,0-7-5,0-2-3</inkml:trace>
  <inkml:trace contextRef="#ctx0" brushRef="#br0" timeOffset="160498.1799">16953 11305 332,'0'-3'50,"0"-1"-4,0 4-5,0 0-6,0-3-5,4 0-4,0-2-7,1 5-4,7-3-5,-4 0-3,4 0-5,-4 0-3,5-1-3,-1-2-2,0 3-5,1 0-2,-1-4-5,0-2-2,0 1-1,1-2-1,-1 1-3,4 2-1,-7-4-3,3 2-6,0 2-3</inkml:trace>
  <inkml:trace contextRef="#ctx0" brushRef="#br0" timeOffset="160921.2041">17424 10953 321,'0'0'35,"4"0"-4,-4 0-1,4 0-1,-4 0-4,0 4-3,0 4-4,0 1-4,0 1-2,0 2-1,0-2-3,0-2 2,0 1-1,0 4-2,0-3-2,0-2 0,0 4 4,0 1-2,0-3-1,0-3 0,0 3-2,-4 0 0,4-4-1,0 0 1,0-1 0,0 1-1,0 1 0,0-1 2,0 0-3,4-6 1,-4 4-2,4-1 0,0-3 2,5 3-2,-1-3 1,0 0 1,-4 0-2,4 0 0,0-3-1,5 3 0,-5 0 1,0-3 0,4 3-2,1-7 0,-1 4 1,-4 0 0,4 0 0,-3 0 1,-1-1-1,0 4-2,0 0-3,0-6-1,-4 3-1,1 1-3,-1 2 0,4-4-5,0-1 1,0 2-7,-4-4-4,0 4-4,0 0-6,1-4-3,3 0-3,-4 0-2</inkml:trace>
  <inkml:trace contextRef="#ctx0" brushRef="#br0" timeOffset="161185.2192">17625 10987 369,'0'3'52,"0"-3"-7,0 6-7,-4 10-6,4-1-6,-5 0-3,1 0-4,4 4-3,0-2-3,-4 6-1,4-3-2,0 2-1,0-1-2,0-2 0,0 2-3,4-2-1,-4 2 0,4-2-2,1-2-3,-1 2-3,0-4-4,0 4-3,0-3-2,0-5-7,0 5-7,-4-2-10,0-5-10,0 1-8,-24 17-9</inkml:trace>
  <inkml:trace contextRef="#ctx0" brushRef="#br1" timeOffset="180732.3373">11209 7715 220,'0'-3'29,"4"3"-1,-4-6-4,0 6-2,5-10 1,-1 2-1,0-1-3,0 2 0,0 1 1,0 3 0,4-2-2,-8 2 1,4-1 1,0 4-2,5 0-5,-9 0-2,4 0 0,4 0-1,0 0 0,0 0-3,5 0 1,-5 0 2,0 0-3,8 0-2,-3 0 1,7-3 0,0-3-1,5 6 0,0-6 0,3 2 1,-3-2-3,-1-2 0,9 2 1,0 3-1,-4-1 0,-1 1-1,5-3 0,-4 3 0,-5-1 0,9 4 0,-4 0-2,3-7 1,1 0 0,4 4 1,-4-7-2,-1-2 1,5 9 0,-4-4 0,4-1-1,0-1 0,0 2-1,-1 1 2,5 0-1,-8 2 0,4 3 0,-4-2 0,-1 0 0,-3 3 0,-4-4 1,3 1-1,1 3 0,-4 0 0,3-3 0,-3 3 0,-1 0 0,1-3 1,-1-4-1,1 4 0,0 0 0,-5-5 1,9 2 0,-5-4-2,1 4 2,-1-4-2,1 4 0,-5 0 1,1 4 0,-5-4-3,1 2-2,-5 1 0,0 3-4,-4-3-3,1 0-3,-5 3-2,0 0-1,-4 3-5,0-3-7,0 0-6,0 3-8,-4 0-7</inkml:trace>
  <inkml:trace contextRef="#ctx0" brushRef="#br1" timeOffset="181145.3609">12339 7659 380,'0'-4'41,"0"4"-1,4 0-6,0 0-4,1 3-4,-1 2-5,0 4-3,-4 7-4,4-2-3,0 2 0,-4 8-2,0-2-1,0-1-3,4 4-1,0-1 0,-4-1-3,0 0-2,0 0-4,0-6-6,0-1-2,4-5-6,-4 2-6,0-10-12,4 0-13,-4-3-10</inkml:trace>
  <inkml:trace contextRef="#ctx0" brushRef="#br1" timeOffset="182181.4201">13301 6648 246,'0'0'27,"0"0"-2,4 0-5,-4 0-4,-4 0-4,4 4-1,0-4 1,0 0-1,0 0-1,0 0 4,0 3-2,0-3 1,0 0 1,0 8-3,0-2 2,0 4-3,0-1-1,-4-3 2,4 2 0,-4 8 1,0 0-1,-4-1-1,4 0 0,-8 3-1,7 4 1,-3 5-1,4-1 0,0 4 0,0 3-3,0 1 1,0-1-1,-4 2 1,8-2-2,-4 1-1,4-4-1,0 0 0,0 2-2,4-5 0,-4 0-1,0-5 0,0 2-2,4-5-4,0-5-3,4 2-6,-4-5-6,4 2-7,0 0-10,-3-10-8,3 0-5,4 0-9</inkml:trace>
  <inkml:trace contextRef="#ctx0" brushRef="#br1" timeOffset="182708.4503">13449 7232 364,'0'-3'39,"0"-1"-5,8-2-4,4-5-7,-8-2-5,9-1-3,-5-2-5,8 3 1,-4-3-3,1 2 0,-1 1 2,0 2-1,1 2 1,-1-4 0,4 3-2,-3-1-2,-1-1 0,0-1-1,0 5 0,1-2-1,-1 4-2,0 0-1,0-1 1,-3 1-1,-1 3 2,0 0-2,0 3-1,0 3 0,-3 3 0,-1 1-1,-4 5-2,0 1 1,0 1-1,-4 5-1,4-1 0,-5-2 2,-3 1 1,0 2 0,0-3-1,0-5 1,-1 2 1,1-3 0,0-4 0,0-1 0,0-2 0,0 3 0,-1-3 0,-3-3 1,4 0 1,0 0 0,0 0 2,-1 0 0,-7 0 0,8 0 2,0 0-1,-1-3 3,1 3-2,8-3 0,-4 3-1,4 0-2,0 0 0,0 0-1,0 0-2,0 0 1,0 0 0,4 0 0,-4 0-1,12-3 0,5 0-2,-5 1-3,0-4-3,1-4-5,-1 4-3,0-1-1,1 4-3,-1 0-1,0 0-5,4 0-8,-7-4-9,3 3-3,-4-3-7</inkml:trace>
  <inkml:trace contextRef="#ctx0" brushRef="#br1" timeOffset="183110.4733">14055 6811 360,'-4'-7'45,"4"7"-12,0 0-6,0 0-5,0 7 0,0-4-5,0 3-4,4 12-1,-4 1-1,0 4 2,0 0-4,4-3-1,0 4-1,0 5-2,-4-2-1,0-3-2,0 1 0,0-4-4,4 1-1,-4 2-3,0-2-5,0-4-3,0 1-7,0-8-6,0 2-6,0-4-6,0-6-3,-4 2-6</inkml:trace>
  <inkml:trace contextRef="#ctx0" brushRef="#br1" timeOffset="183517.4966">13969 7060 395,'0'0'47,"4"0"-9,-4 0-7,0 0-5,0 0-8,4 0-6,0 0-2,8 0-2,-4 0-1,5 0-3,3 0-4,-8-1-1,5 1-2,-1-7 0,0 1-3,0-4-1,5 1-4,-5 1-3,0 1-4,5 1-4,3-3-6,-8-1-4,5 4-4,-1-9-4,1 6-3</inkml:trace>
  <inkml:trace contextRef="#ctx0" brushRef="#br1" timeOffset="183927.52">14435 6749 258,'0'-4'40,"0"4"-2,0 0-4,-4 0-1,4 4-2,0-4-2,0 0-6,0 0-4,0 0-5,0 6-2,0-3 0,0 7-3,-4-1-1,4-4 0,0 4-2,0 4-3,0-6 2,-4-4-1,4 8-1,-4-2-1,4 1 3,-4-4-1,4 2 0,-4 2 0,4-1-1,0 4-1,0-7-1,0-2 1,0 3 0,0 0-1,0-1-1,0-3 0,4-3 0,4 7 0,0-4 0,-4-3 0,5 0 0,-1 0 0,0-3 1,0 3-1,0 0 0,1-3-4,-5-1 1,0-2-2,4 3 1,-4 3-4,4 0-2,-4-10 1,0 6-4,5 0-1,-1 1-5,-4-3-3,0 6-4,0-7-4,-4 1-3,4 3-3,-4 0-2,0-2-2</inkml:trace>
  <inkml:trace contextRef="#ctx0" brushRef="#br1" timeOffset="183977.5229">14571 6768 298,'0'-4'41,"0"4"-1,0 0-1,0 4-3,0-4-4,0 3-6,0 8-3,0 5-4,0 0-4,0 8-1,0-9-3,0 6-3,-5 5-2,1-3-2,-4 1-2,4 2-3,4 1-4,-4-5 0,0-1-4,0-1-2,0 3-3,0-6-6,4-1-4,0-7-3,0 4-3,0-8-4,0-5-4,0 0-4</inkml:trace>
  <inkml:trace contextRef="#ctx0" brushRef="#br1" timeOffset="184382.546">14697 6526 334,'0'0'38,"9"0"-4,-5 0 0,4 3-1,4 3-2,-4 2-6,5 5 0,-1 0-2,4 1-3,1 2-3,-1 3 1,-4 2-3,1 3-2,-1 7 0,-4 0-3,4-1 0,-3 6-3,-9 4-2,0-3 0,0-1-3,0 4 0,0-3-1,-5 1 1,-3-2-1,0-2-1,-4-4-3,0-3-3,3-2-6,-3-4-3,0-2-5,4-5-4,-5 2-8,-3-3-10,4-5-5,-5-2-5,1 1-4</inkml:trace>
  <inkml:trace contextRef="#ctx0" brushRef="#br1" timeOffset="184434.549">13240 7394 128,'0'-3'14,"4"3"-7,0-7-1,0 7 0,0 0-4,5 0 2,-1 0-4,-4-3-4,-4 3-2</inkml:trace>
  <inkml:trace contextRef="#ctx0" brushRef="#br1" timeOffset="185004.5816">13187 7431 293,'0'0'37,"0"0"-1,0-4-5,0 4 1,0 0 0,0 0-3,4 0-5,12 0-2,-3 0-5,3-3-1,0 3-1,1 0-2,7-3-2,1 3 0,12 0-1,-1-8-1,5-2 0,4 4 0,5-3-2,3 1-2,0-2 1,-4 4-3,4-1 0,-4 1 0,5 3 0,-5 0 0,0-1-1,4 4-2,0-3 0,-3 3 1,-1 0 0,4 0 0,-4 0-1,-4 0 1,4 3 0,-8-3 1,4 0 1,-4 0-1,-4 0-1,4 0 1,0 0-1,0 0 0,-9 0 0,9 0-2,-8 0 1,0 0 0,0 0 0,-5-3 0,5 2-2,-4 1-1,-1-3-1,-3-1-2,4 1-4,-9-3 1,1 3-3,-9-1 1,4 4-2,-8-3 0,9 3-2,-5 0-3,-8 0-4,0 0-8,-4-3-8,0 3-10,-16 0-15</inkml:trace>
  <inkml:trace contextRef="#ctx0" brushRef="#br1" timeOffset="186214.6508">13408 8016 241,'0'0'32,"0"-4"0,4 4-3,-4 0-3,8-9 1,0-1 0,0 2-2,5-4 1,-1-4-5,0 3 1,1-1-5,-1-2-4,0 1-1,0 0-2,-3-1 0,3 1-3,-4-1 1,4 4-1,-3 4-1,3-2-1,-4 1-1,4-7-1,-8 11 1,5-4 0,-1 2-2,0 1 0,-4-1-2,0 4 1,4 0 0,-8 3-1,4 0 1,1 0-1,-5 0 0,0 0 2,0 0-1,0 6-1,4-2-2,-4 8-1,0 1-1,0-2-1,0-1 1,0 2 1,0-2 0,0-2 1,0-2 1,-4 1 0,-1-4 0,1 0 0,-4 0 0,4 4 1,-4-4 0,4-2 0,-4-1-1,-1 4 1,5-4 0,-4 3 2,0-3 3,4 3 0,0-3 1,-4 0 2,3 0-1,1 3 0,4-3 0,0 0-1,0 0-1,0 0 1,0 3-1,0-3-1,0 0 2,0 0-1,0 0-2,4 0 1,5-3-1,3 3-2,0-3 1,-4 3-1,5-6 0,-5 1 0,0 2-3,0-4-5,0 4-3,1 0-1,-5 0-4,0 3-3,4 0-2,-4 0-7,0 0-5,0 0-9,4 0-5,-3 0-5,-1-4-3</inkml:trace>
  <inkml:trace contextRef="#ctx0" brushRef="#br1" timeOffset="186634.6748">13973 7618 345,'0'-9'31,"0"9"-2,0 0-5,0-4-2,8 1 0,-8 3 0,4 3-5,0 1-1,-4 2-1,0 8-4,4-4-3,-4 2 2,0 0-1,0 7-2,4-5-1,5 2-3,-9 3 0,0-2-1,0 3-1,4-3-1,0-1-1,0 3-5,0-5 0,-4 2 0,0-1-1,-4-6-3,4 4-4,0-4-5,-4-1-7,4-5-5,0 4-4,0-4-9,0 0-2</inkml:trace>
  <inkml:trace contextRef="#ctx0" brushRef="#br1" timeOffset="187053.6988">13920 7764 360,'0'0'41,"0"0"-3,0 0-3,4 0-3,4 0-7,0 0-5,4 0-6,1 0-3,-9-6-3,8 0-2,-4 2-1,9 1-4,-9 0 2,4-2-3,0-1-3,-4 6-3,1-3-4,-1 0-5,0-4-1,-4 7-4,4-3-7,1 3-5,3 0-3,-8-3-5,8 0 1,25-18-9</inkml:trace>
  <inkml:trace contextRef="#ctx0" brushRef="#br1" timeOffset="187473.7228">14309 7566 291,'0'0'31,"0"0"-1,4 0-3,-4 0-1,0 0 2,4 0 1,0 0-4,0 3-2,-4 0-5,4-3-3,0 0-5,0 0 0,-4 0-1,0 3-2,8 8 1,-8-1-3,0-4-1,0 7 0,0-5-2,0 1 0,0 4 2,0 1-2,0-4 1,0 3 2,-4-4-2,4 1 0,-4 1-2,4-2 1,0-2-1,0-1 0,0 1 0,0-6-1,0 5 0,0-2 2,0-1-1,0 3 0,0-6 0,8 3 0,1 1 0,-5-4 0,4 0-1,0 0 0,4 0 0,-4-4 0,5 1 0,-5 0 0,4-3 0,-4-1 0,5-1 0,-1 2 0,-4 0 0,4 2-4,1-5-1,-5 6-4,4 0 0,-4-7-1,1 5-1,-1 2-3,-4-3-3,8 3-4,-4-4-3,-4 7-4,1-3-4,-1 0-4,0 0-3,0-1-4</inkml:trace>
  <inkml:trace contextRef="#ctx0" brushRef="#br1" timeOffset="187525.7258">14542 7510 289,'0'0'36,"0"0"-4,0-3-1,0 3-3,0 0-2,0 3 1,0 10-1,0-4-3,4 6-3,-4 0-2,0 9-2,0-5 0,-4 2-2,0 4-3,4 6 0,-4-1-5,4 3 1,-4-1-1,-1-2-5,1 0-3,4-2-5,-4 0-4,4-7 0,0 1-4,0-8-8,0 2-9,-4-8-9,4 3-9,-4 10-12</inkml:trace>
  <inkml:trace contextRef="#ctx0" brushRef="#br0" timeOffset="204019.6692">11647 12807 316,'0'0'26,"0"-3"-4,5 3-2,11-6-3,-4 6-3,0-4-5,1 4 0,7 0-4,-3 0 1,3 0 2,1 0 2,3 4-2,5-4-2,-5 0 3,1 0 0,-1 0-2,1 3 1,4-3-2,-9 3 1,1 3-2,-5-1-1,0 5 0,-7-1-1,3 4-1,-4 1 3,-4 2-1,-4-2-1,0 5 0,0 2-1,-4 4 0,-4 6 0,-4-4 4,-1 3-1,1 2-1,0-2 1,-1 0-1,5 2 1,-4-2 0,0 0-1,3 1 0,5-1 2,-4 2 0,0-2 0,8 0-3,0-3 2,0 2 0,0-6-4,4 4 1,0 2-1,8-5 3,-3-2-3,-1-1 0,0 0 0,4-2 0,1-4 0,-1 3-1,4-5 1,-3-4 0,-1-2-1,0-3 1,0 0-2,5-1 2,-5 3 0,0-6-2,-4 0 2,1 0-1,-5 0 0,0 0 1,-4 0 0,0 0 0,0 0 0,0 0-1,-8 0 0,-1 0 0,-3 0-1,-4 0 2,4 6-1,-1 1 0,1 2 0,-4-1 1,7 5 3,1 6-1,-4-5 2,8 2-1,-4 2 0,4 4-1,-5-1 0,9 1-1,0-1 2,0 4-1,0-1-2,4-3 1,1 7 1,-1-4 0,0-2 1,0 2 2,0 2-2,0-3 1,0 1 0,0 2 1,0-2 0,0-1 0,-4 3-1,5 1 3,-5 0-2,0-2 0,0 2 1,-5-1-1,1 4-1,-8-9 0,4 9-1,0 2-1,-1-5 0,-3-3 0,0 1-1,0-4-2,-1 1 2,-3-5-1,4 6 0,-9-6-1,9-1-2,-9 1-3,5-1-3,0-3-6,-5-5-3,5 5-6,0-4-5,-1 1-10,5-9-14,0-1-16,-29 0-14</inkml:trace>
  <inkml:trace contextRef="#ctx0" brushRef="#br0" timeOffset="208112.9033">11238 10251 330,'0'0'28,"0"0"1,0 0-1,-4 4-3,-4 12 1,4 3-3,0 2-5,-5 0-3,5 4-5,-4-4-2,0 4 0,0-4-4,0 4-1,-5-1-1,5 3 0,-4 4-1,4-6-1,-5-1 0,1-5-2,4 5-2,-4-5 1,-1-5-1,5 2 1,0-3-1,0-5 1,8-2 0,-4-6 1,4 0-2,0 0-1,0-3-3,0-11 4,4-9 1,-4-4 0,8 2 1,0-2 0,4 3 2,-3-3-1,-1-8-1,4 8 3,0-3 3,1-2 4,3-1 4,-4 2-1,9-2 4,-5 3-2,0-2 2,1 8 0,-1 7 0,1 1-2,-5 3-2,0 5-2,5 5-1,-9 3-1,0 3-1,0 8 0,0 5-2,-4 11-1,5 3 0,-9 8-1,4 1-1,0 2-3,0-3-4,-4 3-3,8-2-1,-4-1 0,0-2-4,0 7-2,4-6-2,-8-7-7,0 3-5,0-6-4,0 2-7,0-8-4,0-5-3</inkml:trace>
  <inkml:trace contextRef="#ctx0" brushRef="#br0" timeOffset="208541.9279">11160 10449 414,'0'0'47,"0"0"-10,0 0-8,0 4-7,0-4-7,13 0-3,-5 0-4,4-4-2,8 1-4,-3 0-4,7-6-5,-3 2-4,3-2-9,1-4-5,0 2-9,-1-2-9,1 4-7</inkml:trace>
  <inkml:trace contextRef="#ctx0" brushRef="#br0" timeOffset="209350.9741">14190 10023 316,'0'4'45,"-4"5"-1,4 9-4,-9 4-7,5 2-6,0 1-7,4 5-5,-4 1-3,4-1-3,0 5-1,0-2-2,0 0-3,0-2 1,-4-4-3,4-2 1,0-1-1,-4-2 0,4-7 1,0-3-3,-8 1 3,8-8-2,-4 1 0,0-3 1,4-3-2,-4-3 2,4-6-2,-9-3 1,5-7 0,0 2-1,4-9 1,-4-4 1,4 0-1,0-3 0,0-7 0,0 0 0,0-3 0,0 0 2,0 0 2,4 0 2,0 10 0,9-3-1,-9 7 1,12 8-1,-4 1 0,1 1 0,3 3-1,4 4 0,1 0-1,3 2-1,-3 4 0,4 3-2,-1-2 3,-8 2-3,1 3 0,-5 0-3,4 5-1,-7 1-1,-5 3 3,-4 7-1,0-1 1,0 4 0,0-2 3,-8 5-2,-1-7 0,-3 4 1,0 0 1,0-5 0,-5 5-2,5-9 0,0-2 2,3 1-2,-3 4 1,4-3 0,0 1 0,0-2 0,-1-6-1,5 4 1,4-1 0,0-1 0,0 1 0,4 1 0,0 5 0,9-2 3,3-2 0,-4-2 0,1 4 3,7-1-3,-3 1 2,-1-2-3,-4 4 0,0 4-1,1-1 1,-5 1-1,0-1 1,-4 3 3,0 1 0,-4-5 0,-4 9 1,0-6 2,-8 2-2,0-5 0,-5 6 1,1-5-2,-1-3-1,-7 0 0,3 3-1,-3-6-1,3-3 0,-3-2 0,3-1-5,5 0-2,-5-3-5,5 0-4,4 0-3,0-3-4,3 0-6,1-1-14,0-2-19,4-3-6</inkml:trace>
  <inkml:trace contextRef="#ctx0" brushRef="#br0" timeOffset="209945.0081">16884 9911 218,'4'-4'31,"-4"-2"1,0-2 0,0 5-1,0-4-1,0-2-6,0 6 0,0-4 0,0 1-2,0 0-4,0-2-2,0 1-4,0 1 0,-4-4-2,0 4 2,-1-2-4,-3-1 0,0 2 0,0-2-1,-4-1 0,-1 5-2,1-4 1,-4 6-2,-1-4 0,5 7 1,-8 4 1,3 2 0,-3 8 0,-1-1 0,5 12 3,-5-4-2,9 12-1,-4 4 3,3 3-1,1 9 0,8-3 1,0 3-3,4-1-1,0-2 0,12-3-1,9-6 0,3-6-2,5-10 0,8 0-1,4-5 1,-4-7-2,3-6 0,1-3 0,-4-3-4,4-6-2,-12-4-6,-9-1-3,1 1-3,-5 0-4,-4 2-7,1 2-10,-9-1-18,-8 0-12</inkml:trace>
  <inkml:trace contextRef="#ctx0" brushRef="#br0" timeOffset="211227.0815">6006 13198 313,'0'0'61,"0"0"-8,0-3-8,0 3-7,0 0-10,0 0-6,0 0-4,-4 3-6,4 0-3,0 2-1,-4 17-3,-9 2-1,5 5 0,-4-2-1,0 3-2,-1 2 0,1 1 0,0 1 0,0-4-2,3 0-1,-3 5-1,0-5 0,4 0-2,-9-9 2,9-2-1,0 0 1,4-4 0,0-6 1,0-3 0,-1-2 1,5-3 0,0-1-1,0-5 0,0-7 1,5-9-1,-1-1 0,4-5 2,4-5 0,-4-1-1,5-1 0,-1-2 1,0-1 0,5-3 0,-5 4 2,0-1 3,0 7 4,1 5 0,-1 7 3,0-1 0,-4 6 0,5 2-1,-5 5-1,0 6 0,0 0 0,0 6 0,5 2 0,-5 11-1,4 8-3,-4 5-2,5 5 0,-5-1-1,0 1-1,4-1-4,-8 1-5,9-4-3,-5-1-3,0-5-3,-4 0-3,0 0-4,4-8-9,-3-3-7,-1-2-4,0-7-2,-4-4-3,-8 0-12</inkml:trace>
  <inkml:trace contextRef="#ctx0" brushRef="#br0" timeOffset="211662.1063">5875 13387 426,'0'0'44,"0"0"-7,0 0-9,12 3-7,5-3-4,-5 4-6,8 5-1,-3-4-7,3 1-5,5 1-9,-5-4-6,5-3-10,-5 3-4,1-3-10,-1 3-7,1-3-3</inkml:trace>
  <inkml:trace contextRef="#ctx0" brushRef="#br0" timeOffset="212110.132">5490 14082 334,'0'0'41,"0"-3"-5,4 3 1,0-3-5,13 3-4,-1-7-7,4-2-1,5-4-4,0 2-1,-1-5-3,9 2 0,4-2-2,4 0 2,0 2 0,4-2 0,-4 6-2,4 2-1,0-8-2,-4 7-1,0-4-1,-1 8-1,-3-4-2,0 6 1,0-1-1,0 1-2,-8 0-2,3 0-3,5 0-1,-12 3 0,7 0-2,-3-7-3,0 3-1,-5 0-3,-3 1-4,-5 3-4,1 0-4,-5-3-6,-4 0-6,-4 0-7,0 3-4</inkml:trace>
  <inkml:trace contextRef="#ctx0" brushRef="#br0" timeOffset="212548.157">5551 14745 330,'0'0'43,"0"0"-6,0 0-2,0 0-4,0 0-2,0 0-5,0-6-2,5 6-2,3-12-2,0-3-1,0-1-3,4 5 0,-8-2-1,5-3-3,-1 2 0,0-5-2,4 4-3,1-1 0,-5 0 0,4 2-2,-8-2-2,8 0 3,-3-1-3,7 1 0,-4 2 0,1 7 0,-1-2-1,-4-4 1,4 7 0,-3 4-1,-1-1 0,0 0 0,0 3 0,0 0 0,-4-3 0,0 3-2,1 3 2,-1 5-1,-4 4 1,4-2-2,0 3 0,-4 7-1,4-4 0,-8 2-1,4-2 0,0-2 1,-4 5 1,0-6 0,0-2 0,-1 2 1,1-4 0,-4-3 1,-8-2 0,12 2 0,-4-1 0,-1-2 2,-3 3 0,4-6 3,0 0 2,-5 0 1,5 3 0,0 4 0,0-4 0,0 0-1,8 0 0,-4 1-3,4-4-1,0 0 0,0 0-1,0 0-2,0 0-2,0 0-1,0 0-5,4-4-2,4 4-5,8-6-3,-4 3-5,1-10-6,-1 2-7,0-2-14,-3 1-11,19-31-10</inkml:trace>
  <inkml:trace contextRef="#ctx0" brushRef="#br0" timeOffset="212603.1602">6022 14443 480,'8'0'48,"-8"0"-10,5-6-6,3 6-8,0 0-8,-4-4-2,8 1-6,1-3-5,-9 3-6,8-1-5,-4 1-4,0 3-1,-4-3-5,5 0-5,-1 1-6,-4-1-6,0-3-6,4 3-5,-8-1-6</inkml:trace>
  <inkml:trace contextRef="#ctx0" brushRef="#br0" timeOffset="213048.1856">6235 14287 403,'4'-3'51,"-4"-3"-7,4 2-8,5 1-5,-9 0-6,8 3-8,-4 0-4,4 0-4,-4 0-3,4 0 1,-4 0-3,9 3-1,-9-3 0,0 3-3,0 1 2,4 5 0,-8-1-2,0 2 1,4 2 2,-4-1 0,0 5 2,0 0-2,4-1 1,-8 4 0,4-2 1,0-1 3,0 5-1,0-5-1,0-1 1,-4 0 1,4-9-1,0 4-1,0-4 0,0 0-3,0-2-1,0-1 1,4-3-1,-4 0-1,12 0 1,1-3-4,3-4-3,1 1-4,-1-7-5,0 2-7,5-5-5,-9 7-12,0-4-15,5 5-16,28-27-6</inkml:trace>
  <inkml:trace contextRef="#ctx0" brushRef="#br0" timeOffset="213487.2107">7050 13732 376,'0'0'47,"0"7"-6,0-1-8,0 7-6,0 1-5,0 5-7,0 0-1,0-1-6,4 6-3,4 4-1,0 2 0,-4-6-3,5 5-3,-1-2-6,-4 0-3,-4-2-9,4-4-7,0 1-8,-4-1-9,-4 0-3,-12 41-10</inkml:trace>
  <inkml:trace contextRef="#ctx0" brushRef="#br0" timeOffset="213541.2138">6956 14072 444,'4'0'50,"-4"-3"-8,8 0-4,-4 0-8,4 0-6,9 0-6,-5-7-5,8 2-6,-7-1-7,7-1-9,-3 0-6,-1 3-7,4 0-12,-7 1-8,3-1-11,-4 1-6</inkml:trace>
  <inkml:trace contextRef="#ctx0" brushRef="#br0" timeOffset="214189.2509">7873 13259 452,'0'0'46,"0"0"-11,0 0-8,0 0-5,0 0-3,0 6-2,4 10-5,0 1-3,-4 2 0,0-1-3,0 4-1,0 2-2,0 3 0,0-5-1,-4 2-1,0 2 0,-4 1 0,-1-8 0,1 1 0,0-4 0,0-5-1,0-1 0,4-4 2,-5-3 0,1 1 1,0-1 0,0-3-1,-5-7-1,1-5 0,0-3 0,4-4 1,0-5-1,-1-4 0,5-2 1,4-1-1,0-2 2,8 0 0,1-2 0,3-2 3,4 7-1,-3 0 0,3 1-1,0 5-1,1 0 0,-1 5 0,5-1-1,-5 1-1,4 4 0,-7 3-1,3 5 1,0 4-1,-3 3 0,-5 0-2,0 3-1,-4 0 1,-4 7-2,0 3 0,0 4-2,0 2 0,0-5-1,0 6 1,-4-3-1,-4-1 0,0-2 3,-5-1-1,5 0 2,-4-1 0,4-4 0,0 2 1,-1-1 2,1 1-1,4-5 0,0 1 0,0-3 1,4 0 0,0 1 0,0-1 0,0 0 0,0 0 0,0 0 1,4 1 1,8 0 1,-4-1-1,1 4 1,-1-1 0,4-3-1,-4 1 0,1 2-1,-5 0 0,0 1 1,4-3-1,-4 6 4,0-1-2,0 4 0,-4-2 2,0 5 0,0-3 1,0 1-3,-4 2 2,4-5-2,-4 2 1,0 0 0,-8-7-1,3 4-1,5-4-1,-8-1 0,0 1 0,-1-6 0,5 0-3,-4 0-2,0 0-3,-1 0-3,1 0-4,4 0-4,-8 0-2,7-3-7,-3 3-8,0 0-9,4 0-9,-5 0-5,-11 13-6</inkml:trace>
  <inkml:trace contextRef="#ctx0" brushRef="#br0" timeOffset="214636.2764">7287 13917 366,'0'0'48,"4"0"-4,0 0-5,13 0-5,-1 0-5,5 0-2,3 0-6,1 0-1,4 0-3,3-3-3,5-4-1,8-2-2,4-1 0,0-1-2,5-2 0,3 1-4,-4-3 0,4 6 0,1-4-3,-5 2 2,0-2-2,0-3-1,-3 5 0,-1 2-2,0-1-4,-4 0-3,-4 4 0,4-5-3,-8 5-1,-5 2-3,1 1-1,-12-3-1,-1 6-4,-3 0-6,-5 3-6,-8-3-6,-4 3-7,0 7-8</inkml:trace>
  <inkml:trace contextRef="#ctx0" brushRef="#br0" timeOffset="215090.3024">7533 14689 428,'0'0'47,"4"0"-9,-4 0-6,4 0-6,-4-4-6,8-6-2,1-9-3,-5 1-4,8 3-1,4-6-3,-8 2 0,9-2-2,-1-1-1,5-2 0,-1 2-2,-3 1 1,3-1 0,-4 4-2,1-1 0,-1 2 0,-4 4-1,5 4 1,-9 1-1,0 1 0,0 4 0,1 0 0,-5 0-1,0 3 2,0 0-1,0 0 0,0 3 0,-4 3 0,0 9 0,0 0 0,-4 6 0,4 1 0,-4-4-1,0 4 0,0-4-2,0 1 0,-5-3 2,1-2-2,4 2 2,-4-7-1,0 2 1,-5-4 0,5-1 1,-4 1 1,0-4-2,3-3 2,5 0 1,-4 0 1,0-3 1,4 3 3,-4-4 1,0 1-1,-1-3 1,5-4 1,0 7-3,0-2-1,4 2-1,0 0-2,-4 0 1,4 3-2,0-3 0,0 3-2,0-4 0,4 4-5,0 0-2,0-6-3,4 0-3,1 6-4,-1-8-2,0 5-5,4-1-5,1 1-8,-1-10-7,4 7-6,5 0 0,32-28-6</inkml:trace>
  <inkml:trace contextRef="#ctx0" brushRef="#br0" timeOffset="215537.328">8057 14360 317,'0'0'51,"4"0"-2,-4 0-5,8 0-8,-4 0-8,0 0-7,1 0-6,3 0-4,0 0-2,4 0-5,-4-3-4,1 3-4,-1 0-8,0-3-5,0 0-7,4 3-8,-3 0-6,-1-7-3,0 4-6</inkml:trace>
  <inkml:trace contextRef="#ctx0" brushRef="#br0" timeOffset="215593.3312">8335 14179 334,'0'-3'41,"0"3"-2,4 0-5,1 0-4,-1 3-1,-4 0-5,4 7-4,-4 1-4,4 8-4,-4 3-2,4-4-3,-4 7-1,4-1-5,-4-2-5,4-1-5,-4 3-5,4-5-7,-4 1-11,0-7-8,0 3-6,0 27-15</inkml:trace>
  <inkml:trace contextRef="#ctx0" brushRef="#br0" timeOffset="216043.3569">9297 13449 341,'0'0'47,"0"0"-1,0 0-5,0 2-6,0 11-6,0-1-3,0 3-3,0 4-3,5 0-4,-5-2-4,4 4-2,0 1-3,-4 2-1,4 8-2,0 1-4,-4 1-5,0 9-6,0-7-6,-4 1-5,4 2-11,-4-2-10,-4-7-6,3-1-5</inkml:trace>
  <inkml:trace contextRef="#ctx0" brushRef="#br0" timeOffset="216492.3826">9216 13828 450,'0'0'50,"0"0"-11,8 0-8,-4 0-10,8 0-4,0 0-6,5 0-4,-5-4-6,4-5-5,5 4-6,-9-4-1,5 2-3,3-2-6,-4-1-3,5-4-5,-5 8-8,1-4-3,-1 0-7,29-23-6</inkml:trace>
  <inkml:trace contextRef="#ctx0" brushRef="#br0" timeOffset="216950.4088">10603 13044 283,'0'0'37,"5"-2"-2,-5-4-1,4 0-1,-4-1-5,0 4-4,0-6-2,0-3-7,0 3-2,0-1-5,0-4-1,0 1-2,-4 1-1,-1-1-1,1 2-1,0 1 1,0-3-1,-4 6-1,0-3 0,0 4-1,-5 2 0,-3-2 0,4 3 0,-9 3 1,5 3 1,-1 0 0,1 7 4,0-1-1,-1 2 1,1 9 0,0-3 1,3 5 0,1-1 0,4 8-1,-4-2 1,7 3-2,1-2 0,0 3 0,4-4-2,4-3 0,-4 1 1,4-1-4,9-2 2,-1-4 0,0 1-1,1-5-1,-1 2-1,4-7-3,-4-5-1,1-1-3,-1-3 0,4 0-5,-3-3-4,-1-1-7,0 1-7,-4-3-5,1-4-6,-1-1-4,4-8-11</inkml:trace>
  <inkml:trace contextRef="#ctx0" brushRef="#br0" timeOffset="217411.4352">9977 13626 340,'8'0'40,"-4"0"-1,9-3-4,11 3-6,5 0-6,4-10-5,-1 5-6,9-1-1,-4 3-2,0 0-2,8 3 1,-4 0 0,0 0 2,4 0 0,0 0-1,0 0-2,0 3 2,0 0-4,-4-3 2,4 0-1,-8 0-1,4-3-2,4 0-1,0-4 0,0-6 0,0 2-2,-4 2-5,-8-1-6,-1 4-3,-3 0-1,-4-2-6,-1 4-7,-7 1-5,-1 0-6,-8 3-4,-4 3-4</inkml:trace>
  <inkml:trace contextRef="#ctx0" brushRef="#br0" timeOffset="217868.4613">9957 14642 330,'0'-4'49,"0"4"-10,0-6-1,8-10-4,4 2-5,0-12-4,1 6-5,3-2-2,-4 1-4,9-3-1,-5-1 2,5 4-5,-5-1 0,4 4-2,-3-1 0,3 2-3,1 1-1,-5 0-1,5 1 0,-5 0-2,0 2 0,-3 5 0,3 2 0,-4-1 0,1 1-1,-5 3-1,-4-1 2,4 4-1,-4 0 1,0 4 0,0-1-1,0 0 1,5 13 1,-9-8-2,0 5 1,0 2 0,0-7-3,0 5 3,0-3-1,-4 2 1,-1 0 0,-3-3-1,0 1-1,0-4 2,0 2-1,-5-2-1,5 1 2,0 2-1,-4-6 0,4-3-1,-5 7 2,5-7 2,-8 6 0,8-6 2,-5 0 0,1 2 1,4-2-2,-5 3 0,5-3 0,0-3-2,4 3 1,0 0 0,0 0-1,4 0-1,0 0-1,0 0-5,4 0 1,-4 0 0,8-5-2,8 5-4,-3-6-1,7-1-3,-7-2-1,7-1-3,-8-1-4,9 1-6,-5 4-7,5-3-5,-5 1-8,4-5-5,50-16-6</inkml:trace>
  <inkml:trace contextRef="#ctx0" brushRef="#br0" timeOffset="217927.4647">10722 14079 332,'0'-3'43,"0"3"-2,0 0-1,4 0-3,0 0-5,0 3-8,5 3-6,-5 5-3,-4 5-1,0-1-6,0 0-1,4 5-2,0-3 0,-4 5-3,0-1-1,0 1-2,0-1-4,0 3-4,4-2-2,-4-8-4,0 2-7,-4 0-5,4-2-5,-4-1-5,0 0-4,0-4-1,-25 9-11</inkml:trace>
  <inkml:trace contextRef="#ctx0" brushRef="#br0" timeOffset="218387.491">10620 14295 409,'0'0'53,"0"0"-10,0 0-10,0-3-8,8 3-5,-8 0-7,12 0-2,1 0-5,3 0-6,-4 0-5,1-3-4,7 1-6,-8-7-3,9 2-3,-9-2-4,4 2-5,-3-1-1,-1-1-1,4-1-4,-7 4-5,27-4-7</inkml:trace>
  <inkml:trace contextRef="#ctx0" brushRef="#br0" timeOffset="218443.4942">11050 13987 345,'0'0'46,"0"0"-3,0 0-4,0 0-8,4 3-7,-4 0-4,0 7-4,0 1-4,0 5-1,0-4-2,4-1-3,0 2 0,0 0-1,0 0 0,-4-5 1,4 1 0,0 1-1,0-2 0,-4 1 2,0 1-1,0-1 0,5-2-2,-5-1 1,0-5-1,0 6-1,4-4-1,-4-3 1,4 3 0,0-3 0,0 0 0,0 0-2,0 0 0,8 0 0,-3 0 0,-1 0-1,0-3-2,4 3 1,-8-3-3,9-4-1,-1 6-1,0-5-2,0-1-1,1 1-1,-1-1-4,0 1-1,5-3-4,-5 1-7,0-2-7,1 1-6,-1-3-6,-4 0-3,17-20-10</inkml:trace>
  <inkml:trace contextRef="#ctx0" brushRef="#br0" timeOffset="218906.5207">11287 13987 403,'0'3'64,"0"10"-10,0 1-8,0 8-10,0 2-7,0 5-7,0-2-6,0 3-5,0 0-2,-4 3-8,4-1-7,0-5-2,0 0-3,0 0-5,0 5-2,0-5-6,-4-3-9,0 1-13,-4-4-11</inkml:trace>
  <inkml:trace contextRef="#ctx0" brushRef="#br0" timeOffset="219533.5566">19291 9112 418,'0'0'46,"0"7"-7,0 13-6,0 15-6,-12 10-6,3 7-5,1 9-6,4 1-1,4-2-9,0-1-7,0-5-4,0-1-11,0-4-6,4-3-6,0 0-8,0-13 0,1-6-2,-1 47-5</inkml:trace>
  <inkml:trace contextRef="#ctx0" brushRef="#br0" timeOffset="220004.5835">19049 9580 396,'0'0'54,"0"0"-12,0 0-9,0 0-7,0 0-6,13-3-6,7-7-3,5 2-7,7-8-7,5 2-9,0-5-9,0-2-11,0-1-8,0 1-4,-5-4-3,67-42-7</inkml:trace>
  <inkml:trace contextRef="#ctx0" brushRef="#br0" timeOffset="220062.5868">19557 9020 235,'-4'0'44,"0"0"-2,0 3 1,-9 10 3,1 8-8,-4 15-9,-5 7-8,-7 3-6,3 10-2,1 1-5,-1 2-2,-8-2-1,5 5-4,-9-4-7,0 0-3,4-5-2,-8-5-3,8-2 0,1-3-2,3-10-1,0 2 0,5-8-5,-1-11-3,1-8-1,7 1-2,1-12-3,0-3-3</inkml:trace>
  <inkml:trace contextRef="#ctx0" brushRef="#br0" timeOffset="220118.59">18951 9467 339,'4'0'68,"0"-3"-9,9 3-6,-1 6-8,0 4-6,4 7-4,1 2-6,-1 2-6,9 4-6,-1-1-5,5-2-4,4-1-4,4 0-10,-5 1-6,-3-1-4,-4-2-4,3 0 0,-7-5-2,-5 2 0,0-2-3,-3-7-3,-5 2-4,0-9-10,0 0-6,1-6-9</inkml:trace>
  <inkml:trace contextRef="#ctx0" brushRef="#br0" timeOffset="221028.6421">20503 9682 175,'0'0'23,"0"-7"4,0-9-5,0 5 7,0-2-3,0-2 1,4 0 2,0-1 1,4 0 2,0 2 1,0-2-4,-3 2-1,3 1-3,0 4-4,-8 2-1,4 7-5,-4 0 0,0 0 0,0 7-3,0 12-1,-8 14-4,0 4-2,-9 2-1,5 4 1,-8 7-3,3 1 0,5 4 0,-9 4-1,5-11 0,0 1 0,-1 0 0,5-9-1,0-10 0,-1-6 0,1-8-1,4-6 2,4-1-1,0-9 0,0-6 0,0-4 0,4-9-1,0-11 0,-5-10 1,5-6 0,5-8 0,-1-5 0,4-1-1,-4-2 0,8 1-1,-4-1 2,9 8-1,-1 5 1,-4 6 0,5 7 2,-1 8 0,1 3-2,3 9 1,1 5 0,-1 1 0,-4 4-1,1 3 0,-1 3 0,-4 3 0,-3 3 0,-1 7 0,-4-2 0,-4 8 1,0 0-1,-4 2 0,-4 0 1,-1 1 0,-7-1 1,4-2-2,-1-2 0,-3-1 0,0 0 0,-1-2-1,5-4-4,-4-4-1,-1 1-5,5-4 0,0 0-6,-1-3-4,1 0-4,4 0-10,4-3-6,-4 0-8,8-1-1,4-8-4</inkml:trace>
  <inkml:trace contextRef="#ctx0" brushRef="#br0" timeOffset="221518.6701">20982 9443 301,'4'-6'39,"-4"3"1,4-4-1,-4 4-2,0 0-7,4-3-5,-4-1-7,0 6-4,0-6-3,0-2-5,-4-1 1,0 4-3,-8-2 1,7 5 1,-3-4-2,0 4 0,-4 3 1,-1 0-3,1 3 0,0 0-1,0 7 0,-1-2 0,1 8-1,-4 1 0,3 2 0,1 0 0,-4 2-2,12-5-2,-5-2-2,9-1 0,-4 0 2,0-5 2,4-2 0,4-3 0,0-3-1,9 0 2,-1-3 0,0-3 1,1-2 0,3-11 0,-4 1 1,5 2-3,-5-3 3,0 2 4,0 1-3,1 3 4,-9 5 0,4-1 1,0 2-2,-8 4 0,4 0-1,-4 3-1,0 0-1,0 0 0,0 3 0,0 7-1,-4 10-1,0 6 2,-4-6-3,0 3-5,4-3-3,0 3-4,4-6-3,-9-1-8,9-2-5,0-1-5,0-7-5,0 4-3,0-7-3,17-3-4</inkml:trace>
  <inkml:trace contextRef="#ctx0" brushRef="#br0" timeOffset="221995.6974">21129 9394 372,'0'0'49,"0"0"-5,-8 3-10,8 7-7,-4 4-8,0-1-5,4 2-2,0 0-5,0 1-2,0-2 0,0-1-1,0-1-1,4 0-2,-4 0 0,4 1-1,-4-3 1,0-6 0,0 3-2,0-4 3,0 0 0,0-3 1,0 3 0,0-3 1,4 0-2,-4 0 0,0 0 1,4-6-2,4-8 1,-4-6-2,0 5 1,1-3 0,-5 2 3,4-1 0,4-2 2,-8 4 1,0 3-1,0 2-1,4 1-1,0 2-1,0 2-1,-4 2-1,8 0-1,-8-3 1,9 2-3,-5 1-3,0 3 1,4-3-4,0 0-2,4-3-2,-3 4-1,3-1-1,4-4-2,-4-2-4,1 6 0,-5-4-2,0 4-3,4-3-5,-3 3-1,3-2 0,0-1-10,37-14-8</inkml:trace>
  <inkml:trace contextRef="#ctx0" brushRef="#br0" timeOffset="222472.7247">21735 8775 390,'0'0'48,"0"4"-8,0-1-6,0 6-5,0 12-4,0 4-3,-4 2-6,4 4-4,-4 5-1,0 1-3,0 6 0,-5 6-4,5 3-1,0 4 0,-4 1 0,8-1-3,-4-5-4,-4 1-2,0-6-2,4 1-2,-1-8-3,-3-5-2,4-4-7,4-5-6,-4-4-10,-4-5-4,0-2-8,-5 16-7</inkml:trace>
  <inkml:trace contextRef="#ctx0" brushRef="#br0" timeOffset="222531.728">21555 9192 446,'0'-6'49,"4"6"-12,-4-4-9,8-2-5,0 1-8,9-4-3,-5 6-2,4-1-7,5 1-6,-1-3-7,1 6-4,-1 0-6,-3 0-5,3 0-5,-4 0-6,5 0-5,-5 3-5,21 46-8</inkml:trace>
  <inkml:trace contextRef="#ctx0" brushRef="#br0" timeOffset="222588.7313">22095 9341 363,'0'7'59,"0"5"-9,0 3-9,-4 1-7,0 1-10,-4 5-7,4 2-3,-4 2-10,-1-6-8,5-1-6,0-4-5,0 1-4,4-4-3,0-1-2,-4 2 1,4-6 0,0-4 2,0-3-3,-4 0 1,4-3-2,0 3-4,0-10-5</inkml:trace>
  <inkml:trace contextRef="#ctx0" brushRef="#br0" timeOffset="223074.7591">22071 8974 302,'0'-3'45,"0"0"-6,0 1-8,0 2-9,0-3-7,0 3-11,4 3-11,-4-3-14,4 0-15,4 2-12</inkml:trace>
  <inkml:trace contextRef="#ctx0" brushRef="#br0" timeOffset="223135.7626">22587 9375 287,'4'0'45,"-4"-3"-4,4 1-5,-4-4-3,4-4-8,-4-3-5,0 1-4,4 10-6,-4-7-1,0-4-3,0 6-2,-4-2-1,0 4 0,4 2-1,-4 0 1,-5 0-1,5-1-2,-8 4 0,0 4 1,0-1 0,-1 0 0,1 5 2,0 5-3,-1 3 0,1-2 1,0 5 1,0-3-2,3 4 1,-3-4-1,0-1 0,8 1 0,-4-4-1,8-4-2,0-1 0,0-1 0,0-3 1,4-3-1,-4 0 3,12-3-1,4-3 0,-3-2 0,-1-5 2,0 3-2,4 1 1,-3-1 0,-1 6 1,0-6 1,1 0 4,-5 7-1,-4-3 1,0 6-3,4 0 0,-8 3 2,0 0 1,4 4-2,-4 9 0,0 1-3,0-1-1,0 1 0,4 3-4,-4-6-5,0 2-4,0-4-7,0-2-5,4-5-4,-4 1-4,0-3-6,0 0-2,0 4-8</inkml:trace>
  <inkml:trace contextRef="#ctx0" brushRef="#br0" timeOffset="223617.7902">23098 8636 432,'4'0'43,"-4"0"-8,4 3-5,1 3-3,-5 8-6,8 9-1,-8 4-4,0 6-2,0 7-2,0 3-2,0 0-2,-4 6 0,0 2-3,-5 8 0,-3-1 0,8 3-2,-8-2-3,8 1 1,-5-1-2,9-8-4,-4-2-4,0-3-1,0-9-5,4-4-3,-4-6-8,0-5-8,4-3-10,4-11-10,-4 26-11</inkml:trace>
  <inkml:trace contextRef="#ctx0" brushRef="#br0" timeOffset="224112.8185">21027 10360 310,'0'-3'32,"0"-3"1,0-4-5,-8 1-9,-5-2-1,5 1-3,4-3-4,-4 1 0,0-3-1,-1 3 1,1-3 0,0-1 0,-4 1-1,4 3 1,-5 0 1,5 5-1,-4 1 0,0 3-1,3 1 1,-3 2-5,4 2 1,-4 7 0,-1 4 1,1 8 2,0 4-2,-1 5 1,5 1-2,0 5 2,4 4 0,0 0-3,0-1-1,4 7-1,0 4-1,0-1-1,0 11 0,4-4-2,-4-2 1,0 2 0,0-7-3,-4-3-4,4-4-3,0-1-2,-4-8-2,0-3-3,0-3-3,4-11-5,-5-4-4,1 0-7,4-5-7,-4-7-7,-16-4-11</inkml:trace>
  <inkml:trace contextRef="#ctx0" brushRef="#br0" timeOffset="224172.8219">20630 10807 383,'0'0'46,"4"0"-7,8-3-8,8-3-9,5-7-8,0 0-8,3 2-10,-7-2-11,3 1-12,5 7-9,-9-5-4,-3 4 0,-1 3-3</inkml:trace>
  <inkml:trace contextRef="#ctx0" brushRef="#br0" timeOffset="224660.8498">21195 10709 302,'-4'0'39,"4"3"-1,0 3-6,0 4-5,0 10-2,-9 4-8,1-2-2,8 5-4,-4-3-3,0-1-3,0-1 0,-4-5-1,4 2-1,-1-4-2,1-3 0,4-2 1,0-5 1,0-5 3,0 3 1,0-3 0,0 0-2,0-3 0,0 0 0,0 1-2,0-14 1,0 0-2,0-1-1,0-2 1,4-2 1,1 2 0,-1-5 2,4 5 1,0 5 1,0-5 2,0 4-3,1-1-1,-1 0-1,0 8-2,4 2 1,-4 0-4,5-4-2,-1 7-3,0-7-3,5 7-5,-5-1-5,0 0-7,5-2-6,-5 6-4,0 0-6,0 0-1,1 3 2,24 21-5</inkml:trace>
  <inkml:trace contextRef="#ctx0" brushRef="#br0" timeOffset="225154.8781">21690 10718 194,'0'-3'31,"4"3"-2,-4 0 0,0-3 2,0-4 0,-4 4 0,4-3-4,0 3-3,0-8-3,-8-5-5,0 3-4,-5 2 1,5 4-2,4 1-3,0 0-2,-4 3 0,4-1-2,0-2-2,-5 6-1,1 0 0,0 3 1,0 4-1,4 5 1,-9 1-1,9 1-2,-12 5 3,12-4-2,-8 1 1,3 6-1,1-5 1,4 2-1,0-4-3,0 1 0,0-5 0,4-2-1,0 1 1,0-4 1,0-3-2,4 1 2,0-4 1,8 0 1,1-4 0,-9-2-1,8-7 0,-4 4 1,4 1 0,-3-2-1,3 1 3,-4-1 0,0 2 2,-4-1 0,5 2 0,-5 7-1,-4-3 0,0 3-1,0 0 1,0 0 1,0 6 1,0 1-2,0 2 0,0 6-3,4 4 0,-4-5-3,4 2-6,-4-2-5,0-1-7,8-3-3,-8 2-6,4-5-6,-4-1-6,4-4-4</inkml:trace>
  <inkml:trace contextRef="#ctx0" brushRef="#br0" timeOffset="225643.906">22075 10626 366,'0'-6'48,"4"-1"-8,-4 1-7,0 6-7,0-5-6,0-1-6,0-1-3,0 4-3,0 0-1,-4 3-3,4 0 0,0 0-1,-8 0 0,4-3 1,-5 3 1,1 0-2,4 3 0,-4 3 1,0 4-1,-1 4 0,-3-1-1,4 3 2,0 4-3,0 7-1,4 5 2,-1-8-2,1 3 1,4 5-1,0-11 0,0-1 0,4 6-1,1-7-4,3-5-3,0 2-1,4-8-6,0 1-5,1-9-4,-1 0-4,4 0-6,1-3-8,3-3-5,38-27-6</inkml:trace>
  <inkml:trace contextRef="#ctx0" brushRef="#br0" timeOffset="225706.9097">22550 10006 420,'0'-3'48,"0"3"-12,0 0-8,4 0-5,0 6 0,-4 5-3,4 8-5,-4 8-3,4 7-3,-4 5-5,0 8 3,4 5-2,-4 0-2,-4-1 0,4 2-3,-4 2 1,4 3 1,-4 0-1,-4 0-2,0-3-1,-1-2-3,1-5-1,0-2-5,0-13-4,4 2-3,0-11-8,-1-7-7,1-4-4,0-7-7,4-6-4,-20 0-9</inkml:trace>
  <inkml:trace contextRef="#ctx0" brushRef="#br0" timeOffset="225765.913">22357 10403 455,'0'0'50,"0"-3"-12,0 0-11,4 3-7,0 0-5,13 0-5,3 0-2,1 0-9,-1 0-6,1 0-5,3 0-9,1 0-10,-1 3-9,-3-3-6,-1 5-2,1 1 0,40 29-3</inkml:trace>
  <inkml:trace contextRef="#ctx0" brushRef="#br0" timeOffset="226259.9413">22914 10639 366,'0'0'52,"0"0"-5,0 9-9,-4 2-7,0 5-6,4-2-8,0 6-5,0 3-6,0 3-10,-4-5-8,-4 4-10,4-4-8,-5-1-5,5-4-7,-4 0 0,8-3 1,-4-5 1,-21 8-2</inkml:trace>
  <inkml:trace contextRef="#ctx0" brushRef="#br0" timeOffset="226320.9448">22922 10338 286,'0'-3'26,"0"-3"-11,0 6-2,0-2-14,0 2-11,0 0-9,0 0-11</inkml:trace>
  <inkml:trace contextRef="#ctx0" brushRef="#br0" timeOffset="226822.9735">23356 10580 258,'4'-3'33,"-4"-2"-3,0-5-6,4 1 1,-4-1-4,5-2-2,-5 4-3,0-5-2,-5 3 0,5 4-1,-4-2-1,-4 2-1,4-1-2,0 4 3,-4 0 0,0-3-2,-1 6 2,-3 3-2,4 3 0,-4 0 1,-5 9-4,5 1-1,0 0-1,-1 1-2,-3 2 0,4-1 0,4 10-2,-5-7 0,5 6 0,0-5 0,4-1-2,0-5 0,4 0 1,0-2 0,0-5 0,4 4 0,-4-10-2,8-3 2,4 0 0,1-3-1,-1-3-5,0-4-1,0-2-4,5 0-2,-1-3-4,-4 2-8,1 2-8,-5-5-5,4 3-6,0-1-6</inkml:trace>
  <inkml:trace contextRef="#ctx0" brushRef="#br0" timeOffset="227333.0027">23569 10510 309,'0'0'26,"0"-3"0,0 3 0,0 3-2,0 0 0,0 7-4,0 4-1,0 2-1,0 0-1,0-5-3,0 11-3,-4-8-1,4 5-3,-8-6-4,8 1 2,0-1-3,0-2 1,0 5-2,0-6 1,0 2-1,-4-12 0,4 7 0,0-7-1,0 0 0,0 5 0,0-5 0,4 0 0,-4-5 0,4 5 0,4-13 3,4 7 0,1-7-1,3 0 3,-4-1 0,1 1 2,3-1 0,4 4 1,-3 1 1,-1-4 0,-4 7-2,5-2 1,-5 5-1,0 3-2,-3 0 0,-5 0 0,4 0 0,-4 0-1,0 6-1,-4-3 0,0 8-1,4-1-1,-4 3-1,0-2-4,0-2-2,0 7-1,0-5-3,0-1 1,0-1-3,0 1 1,0-1-5,0-2-3,0-6-6,0 6-7,0-4-7,0-3-6,0 0-7</inkml:trace>
  <inkml:trace contextRef="#ctx0" brushRef="#br0" timeOffset="227397.0063">24286 10424 321,'0'-3'45,"0"0"-5,0 3-6,0 0-7,-5 0-8,-7 0-6,4 0-2,0 0-4,0 0 0,-1 0-3,1 3 0,-4-3-1,8 3-2,-4-3 1,-5 6-2,9 4 1,-4-4 0,0 1 2,0-3-2,0 3 0,3 5 0,-3 0 0,4-3-1,0 4-1,0-4 2,4 3-1,0-6 0,0 3 0,0 1 0,8-1 0,-4-2 4,0 1 1,5-2 1,3 1 1,-4-1 0,4 0-1,1 2 0,-1 2 3,-8-1 0,4 1 4,0-2-3,-4 1-2,-4 1 2,5 6 1,-5-8 1,0 4-2,-5-2 1,1 6-1,0-2 0,-8 2-4,0-2-2,-1-4-1,-3 3 0,12-7-3,-12 2-2,3-2-4,-3 1-6,0-4-4,3 0-6,-3-3-9,-5 0-11,1 0-13,-1 0-9</inkml:trace>
  <inkml:trace contextRef="#ctx0" brushRef="#br0" timeOffset="228705.0811">2755 16546 376,'0'-3'56,"4"3"-9,-4-3-6,0 3-9,0-3-6,4 3-5,-4 0-4,5 0-1,3 0-1,0 0-4,4 3-1,0 3-2,5-3-1,-5 10-1,5 1-2,-1-1-3,4 3 1,-3-2 0,3 5-2,-3-1-6,-5 4-3,0-1-2,0-2-5,1-2-5,-1-1-5,-4-1-8,0-3-11,-4 4-9,13 24-11</inkml:trace>
  <inkml:trace contextRef="#ctx0" brushRef="#br0" timeOffset="229223.1108">3136 16487 395,'0'7'57,"-4"12"-12,-4 1-11,0 11-8,-1-3-5,1 2-3,4 7-6,-4-4 0,8 10-4,-8-3-3,4 6-2,4 0 1,-9 0-1,5-3 0,-4 3-2,4-3-4,0-6-5,0-4 0,-4-3-5,8 1-2,-9-3-9,9-7-5,-4-2-7,4-8-6,0 2-7,-20 6-9</inkml:trace>
  <inkml:trace contextRef="#ctx0" brushRef="#br0" timeOffset="229285.1143">3533 16506 386,'0'-3'51,"8"0"-9,5-3-10,-5-1-6,4-1-6,0-1-6,1-1-3,-1-1-5,0 2-4,0 2-3,1-2-5,-1-1-6,0 4-8,-4 1-12,1-1-10,3-4-7,-8 1-11</inkml:trace>
  <inkml:trace contextRef="#ctx0" brushRef="#br0" timeOffset="229809.1443">3582 16689 420,'0'3'47,"4"-3"-7,-4-3-11,9 3-7,3-3-6,0 0-5,9-5-6,-5-2-6,4 1-10,1-2-11,3-5-7,-3 0-12,8 2-2,-1-5-6</inkml:trace>
  <inkml:trace contextRef="#ctx0" brushRef="#br0" timeOffset="230337.1745">4401 16115 409,'0'0'47,"-4"-6"-9,4 3-9,0 6-5,0 0-5,0-3-4,0 3-2,0 5-1,0 5-2,0 9 1,0 2-1,0 3 0,0 5-3,0 1 2,0 4-1,-8 3-3,4 3-1,-9-1 0,5 5 0,0 0-1,-4-4-3,4 3 0,-5 0 1,9 4-1,-8 1 2,4-9-2,-5 1 0,5-4-3,0-9 1,0-6-4,0-7 0,8-1-1,-4-3 0,4-7 1,-5-3 2,1 0 0,4-3 0,0-6-1,0-10 1,0-14 2,0 0 0,4-16 0,5 0 1,-1-4 1,0 4-1,0-3 1,0 1 0,5-4 0,-1-1 1,4 2 3,-3-4-1,3-1 4,-4 2-2,5-2 0,-1 2 1,-4 5 1,1 3-1,-1 6 2,0 4 1,0 9-2,-3 1 0,-1 12 0,-4 4-3,-4 4 0,4-4-1,4 10 0,-4 4 5,4 2-1,1 10 2,-1 8 0,4 6 0,5 10-1,-5-1-1,0 8 0,0 2 0,5 3-2,-5-1 0,-4-2-2,4 4 0,-3-4 0,-1-4-3,0 1 2,0 0-2,-4-6 1,0-4-2,5 1-3,-5-5-3,4-5-3,-8 3-3,8-6-4,-4 1-3,0-7-2,-4-3-3,4-5-2,-4 0-5,0-10-5,0 0-8,-4 0-7,4 0-7,-24-20-5</inkml:trace>
  <inkml:trace contextRef="#ctx0" brushRef="#br0" timeOffset="230844.2035">4348 16451 452,'0'0'45,"0"0"-11,0 0-8,0 0-5,0-2-4,8 2-4,-8-3-2,12 0-4,1-4-1,3 4-1,4-6-2,5-1 0,-5 1-6,9 4-3,-4-5-4,-1 1-7,-3 2-7,-1 4-7,1-1-9,-9 4-7,4-4-5,33 4-7</inkml:trace>
  <inkml:trace contextRef="#ctx0" brushRef="#br0" timeOffset="231372.2337">4991 16530 284,'0'0'45,"4"0"-1,-4 0-3,4 0-4,0 0-4,4 0-6,0 0-5,-4 0-3,5 0-4,3 0-2,4-1-3,-4-6-2,1-5-4,3-1 0,-4 2-1,1 1 0,-1-3-2,-4 1 0,0 1 1,-4 1 0,1 1-2,-1-1 0,-4 2-3,0-1 0,0-1 0,0 0 1,-9 4 0,5 1-1,-4-1 0,0 0 0,4 2 2,-4 4 0,-1 0-1,-3 0 1,0 4 0,8 2 1,-4 4-1,-1 1 2,5 1 3,-4 6 0,0 1 0,0 3 2,8-1 1,-4 0 1,4 4-2,0 2-1,0-3 1,4 1 1,-4-4-2,4-2-1,4-2-2,-4 9 1,8-12 0,1 5-1,-1-3-3,0 2-1,5-2-3,-5-8-4,4-2-2,-3-6-3,7 0-2,1 0-8,-5-8-7,0-5-8,5 1-7,-5-6-9</inkml:trace>
  <inkml:trace contextRef="#ctx0" brushRef="#br0" timeOffset="232088.2746">5375 15880 228,'0'0'33,"-4"0"-3,4 0 0,0 0-5,0 0 2,0 0-5,4 0-1,-4 0 2,0 0 2,13 0 0,-5-3-3,4-10-5,0 7-5,-3-1-1,3 1-3,-4-2-3,4 2 1,-3-1-3,3 1-1,-4 3 0,4 3 0,-3 0-1,-1 0 1,-4 0-2,4 6 0,-4-3 0,0 7 1,-4-1-1,0 3 0,0 0 0,0 1 0,0 0 0,0-2 0,-4 2 0,0-2 0,-4 5 1,4 0 1,0-2 0,0-1 0,-1 2 0,1-3 1,0 3-2,4 1 0,0 2 2,-4 1-1,4 2-1,-4-2 3,4-5-1,0 2 0,0-3 0,0-2 1,0-2-1,-4-2-1,4-4 1,0 6-2,0-5 0,0-3 0,0 2 0,4-3 1,-4 0-2,12 0-2,-3 0-3,-1-3-3,-4 2-3,8-6-5,-4 1-2,0-1-12,-3 1-9,3-5-9,0 5-6</inkml:trace>
  <inkml:trace contextRef="#ctx0" brushRef="#br0" timeOffset="232610.3045">5797 16241 415,'0'0'50,"4"0"-9,-4-3-10,0 3-7,0-3-6,8-13-6,-4-2-1,13 2-5,-9-1-1,0-5 0,0-5-1,5 4-1,3 3 1,-4-6-2,-3 2 0,3 0 2,0 5 1,0-1 0,-3-3 0,-1 0 0,-4 4-2,4-2 0,-4 2 0,0 4-1,0-4 0,-4 2 0,0-5-2,0 4 1,0-4 0,0 6 0,0 2-1,0-2 0,0 2 0,0 1 0,0 3 0,0 7 0,0 3 0,0 0-1,0 0 0,-4 0 2,4 3-2,0 7 1,0 10 1,0 6 0,0 4 1,0-6 0,0 11-1,0-2 0,0 1 0,0-4 0,0 6 0,0-2 0,4-2-3,-4-2 1,13 0-4,-5-6-3,0-2-3,4-8-1,1-1-2,-5-6-3,4-4-6,4-3-6,-3-7-8,-1-9-9,-4-1-5,17-39-5</inkml:trace>
  <inkml:trace contextRef="#ctx0" brushRef="#br0" timeOffset="233135.3345">5801 15886 423,'-4'0'51,"4"0"-8,0 0-10,0 0-7,0 0-1,0 0-5,12 0-4,5 0-3,3-3-4,5 0-3,-1-6-3,9-4-7,-4 0-4,-5 2-6,5 1-5,-4 1-9,-1 3-12,-3 1-9,-5 2-10</inkml:trace>
  <inkml:trace contextRef="#ctx0" brushRef="#br0" timeOffset="233668.365">6636 15934 370,'0'-3'48,"0"3"-4,0 0-8,0 0-4,9 0-3,-1 0-6,-4 3-3,8 3-3,-4 1-4,5 6-1,-5 1-2,4 8-2,-4-1-1,5 7-2,-5 3-1,0-1-2,-4 6-1,-4 1-6,0 3-3,0-1-4,0 1-5,-4-3-3,-4-5-7,-5-5-7,5-4-5,0-4-6,-4-4-5,-13 21-10</inkml:trace>
  <inkml:trace contextRef="#ctx0" brushRef="#br0" timeOffset="233735.3689">6550 16320 411,'0'-3'55,"0"0"-12,0 3-7,9-3-6,-1 0-7,4-4-3,4-2-8,1 2-3,3-1-2,5-1-8,-5-1-6,1 1-5,3 1-2,1-5-9,-5 4-7,5-1-7,-5 9-9,-3-6-7,28 7-7</inkml:trace>
  <inkml:trace contextRef="#ctx0" brushRef="#br0" timeOffset="234271.3995">7336 16036 357,'5'0'58,"-5"0"-8,0 3-7,0 11-10,0 5-3,0 12-6,0-1-6,0 5-3,0 1-6,0-2-2,0 2-2,0 1 0,0-4-3,0 1 2,0-4-3,0 2 1,0-9-1,0-3-1,0-6 0,0-1 2,-5-4-1,1-6-1,0 0 1,0 1 1,-4-4 0,0-4-1,0 1 0,-1-9-1,1-7 1,4-2-1,-4-6 0,4-8 1,-4-6-1,-1-9 0,5-2 0,4-5 2,0-5-1,0-2-1,4-4 0,5 10 1,-1 12 1,4 3 2,0 4 1,1 8-1,3 3 1,0 4-1,1 3 3,3 2-4,-3 3 2,3 2-3,-3 1 1,3 4-1,-4 6-1,-3 1 0,-1 2-1,0 0-1,0 5-1,-3 1-2,-9 10 0,8 1 0,-8 3-1,0 0 0,-4 9 0,0 1 0,-5-3 0,-3 0-2,0-1 2,0 4 1,-1-3 2,-3 1 0,4-7-1,-1 4 1,-3-1-1,4-5 3,-1-4-2,5 4 2,0-8 0,0 2 0,4-4 0,4-6 0,0 4-2,0-3 2,0 3-2,4-1 2,4-3 0,4 1 0,1 2 0,3-3 1,0 0 0,-3 4 2,7-1 0,-8 2 0,1-2 0,3 1 0,-8 5 1,5 3 0,-9 4 1,4 1 0,0 3 0,-8 1 0,4 3 0,-4-2 2,0 2-2,0-3 0,-8 4 0,0-4 0,4-1 0,-9-6 1,1 2-1,0-1 0,4-2-2,-9-5-1,5-2 0,-4 1 0,-1-4-2,5 0 2,-9-2-4,5-1-3,0 0-6,-1-3-2,1 0-5,0 0-2,3 0-4,-3 0-3,4 0-9,-1-3-9,5 0-8,4-4-7</inkml:trace>
  <inkml:trace contextRef="#ctx0" brushRef="#br0" timeOffset="234803.4299">7795 16368 448,'4'0'52,"4"0"-9,-4 0-8,5 0-5,-1 0-5,0 0-5,4-1-5,0-3-3,1 1-1,3-3-2,0-4-4,1 1 1,-1-1-3,1 2 0,-1-4-3,-4 2 2,1 0 0,-1 2-2,-8-4 2,4-1-1,-4 2-1,-4-2 0,4 0 0,-4 2 0,0-1 1,-4-4-1,4 8 1,-4-2-1,0 4 1,-4 0-3,0 6 2,-5 0 0,5 0 0,-4-4 0,4 4 0,0 0 0,-1 4-1,1 2 2,0 7 2,0 1 2,4 2-1,-9-2 0,5 2 1,4 3 1,-4 2-2,4 3-1,0 1-1,4-4-1,0 1 1,4-5-1,-4 3 1,4 0-2,4-4-2,-4 0-3,4-5-2,1-5-4,-1 4-3,0-7-2,4-3-5,1 0-2,-5 0-7,4-3-6,-4-3-10,9-7-6,-5 2-3,-4-2 0</inkml:trace>
  <inkml:trace contextRef="#ctx0" brushRef="#br0" timeOffset="235337.4605">8307 16006 373,'0'-7'47,"4"1"-3,4 0-7,-4-4-10,8-1-4,-8 1-4,9-2-6,-5-1-2,4-1-3,-4-2-1,5 1 0,-5 0 0,0-5-1,0 3-1,0-2-1,1 1 1,-5-1-1,4 2 1,-4-5-5,0 1 3,0-5-2,0 3 1,0-4-2,-4-4 1,4 0 0,1 4-1,-5-4 0,0 6 0,0 4 1,0 2 2,0 5 1,0 1-1,0 7 1,0 3-1,0 3-1,0 0 0,0 0-1,0 6 5,0 7-1,0 4 0,0 13 2,0 5-1,0 2-1,-5 3-1,5 3-1,-4 0-2,4-4 1,-4 4-1,4-3 1,-4-4-2,4-2-2,0-4-1,0-6-6,4 1-2,0-4 0,5-5-3,3-7-1,-4-9-3,4 0-5,1 0-9,-1-9-7,-4-7-5,0-1-7,0-3-2</inkml:trace>
  <inkml:trace contextRef="#ctx0" brushRef="#br0" timeOffset="235403.4643">8249 15751 395,'0'0'58,"0"0"-7,0 0-9,0 0-5,9 3-5,-9-3-3,16 0-6,0 0-8,1-3-2,7 0-5,1-3-4,-1 3-7,1-1-4,0-2-6,-1 1-3,1-1-5,-5 0-3,1 2-9,-5-2-7,0 3-12,1 0-4</inkml:trace>
  <inkml:trace contextRef="#ctx0" brushRef="#br0" timeOffset="235938.4949">9388 15874 273,'4'-7'52,"-4"4"0,0 3-5,0 0-6,0-3-8,0 3-7,0 0-4,0 0-3,0 3-1,0 7-3,0 9-4,0 5-1,0 3-3,0 6-3,0 0 0,0 4-5,0 4-3,0-3-3,0 7-3,0-12-4,-4-2-4,-5-4-9,1-4-7,4 0-9,0-7-5,0-5-6</inkml:trace>
  <inkml:trace contextRef="#ctx0" brushRef="#br0" timeOffset="236005.4987">9216 16195 429,'4'0'52,"0"0"-8,0 0-9,12 0-6,5 0-6,-5 0-6,5-10-3,3 1-5,1 1-1,-1 1-5,-3 4-4,3-6-5,-3-1-4,-5 4-6,0-1-3,5 3-7,-5-3-7,-3 1-8,-1 0-8,0 2-6</inkml:trace>
  <inkml:trace contextRef="#ctx0" brushRef="#br0" timeOffset="236536.5291">10665 15705 341,'0'0'43,"0"-3"0,-4-3-8,4 2-11,0-2-5,-8 5-4,3-6-6,-3 1 0,4-1-2,0-2-2,-4 3-2,0-2 0,0-2 0,-1 4 0,5-1 3,0 1-1,-4 1 0,4-3 1,-8 0-1,3 2 0,1 3-1,-4-4-2,4 7 0,-5 0-1,1 0 0,0 0 1,-4 0-1,-1 7-1,1-1 2,3 10 0,-7-2 0,4 5 4,-1 2 0,-3 6 2,3 5-1,-3-2 4,4 7 0,-1 2 0,1 4-1,-1 0 2,9 10 0,0 1-1,4 5-1,4-5 0,0 1-3,4-5-2,8-8 1,5-5-3,-1-7 0,9-3-2,-5-4 0,9-9 0,-5-1 1,5-10-2,4-3 0,-9-3 0,5-7-3,-4-4-6,-1-2-4,-3-2-5,-5-1-4,0 5-3,-3-2-7,3-3-12,-12 1-14,4 3-10,-4-22 0</inkml:trace>
  <inkml:trace contextRef="#ctx0" brushRef="#br0" timeOffset="237072.5597">11222 16155 330,'0'0'52,"0"0"-5,0 0-7,0-3-7,4 3-6,8-3-5,0 0-6,5-4-2,-1-9-4,0 5-1,1-2-3,-5-1-2,0 1-1,1 1 0,-5-3-1,4-1-1,-4 4 1,0 1-1,1-2 1,-9 0-2,0 2 1,0 5-1,0-4 0,0 1 0,-9-1 0,9 2 0,-12 2 0,-4 3 0,8-1-1,-5 4 1,1 0 3,-4 4 0,3 2 2,1-1 0,-4 11 2,-1 3-2,5-2 1,0 5 2,4 5-1,-1 4 0,1-1 0,4 3 0,0 2 0,0-1-2,4-4 0,0 0-3,4 2 0,0-8 0,0-2 0,4-5-2,5-1-1,-5-5-3,4-1-2,0-4-5,-3-6-3,7 0-6,-4 0-4,9-6-5,-5-4-12,1-4-14,3-2-6</inkml:trace>
  <inkml:trace contextRef="#ctx0" brushRef="#br0" timeOffset="237607.5903">11643 15599 433,'0'0'44,"0"0"-3,4 0-8,-4 0-4,13 0-6,-5 0-4,4 0-7,0 0-1,5-4-4,-5 4-2,0 0-1,1-3-3,3 0-4,-4 0-4,1-3-2,-1 6-5,-4-4-2,0 1-8,5-3-8,-5 1-11,-4 2-6,4-3-8</inkml:trace>
  <inkml:trace contextRef="#ctx0" brushRef="#br0" timeOffset="238143.621">12061 15314 337,'0'0'40,"0"0"-3,0 0-5,0 0-6,0-3-4,0 0-6,0 3-5,0 0 0,0 3 0,4-3-1,-4 3 0,0 10 1,4 1-1,0-4 0,-4 2-1,0 3 0,4 1 1,-4 1-3,0-1-1,0 3 2,0-5-4,0 2 1,0-5-1,-4 2 0,4-3 1,0-1-2,0-2-1,0-3-1,0 3 0,0-1 0,0-3-1,4 0 0,-4 1 2,0-1-2,0 0 0,0 0 1,0-3-1,4 0 0,-4 0 0,9 0 0,-1 0 1,4-3-1,-4 0 0,4 0 0,-3-1-1,-1-5-3,4 2 0,0 3-4,1-6 0,3 4 0,-4-4-2,5 4 0,-5 0-3,0 1 0,1-5-2,-1 7-4,-4-6-1,0 2-6,-4 2-3,0-1-3,1 0-2,3-1-2,-8-5-5</inkml:trace>
  <inkml:trace contextRef="#ctx0" brushRef="#br0" timeOffset="238210.6248">12253 15262 323,'0'0'50,"0"-4"-4,0 4-1,0 0-5,0 4-5,0-1-5,0 6-4,0 9-6,0 4-1,0-1-4,0 4-4,0-1 1,0 3-5,0 2-1,0-2 1,0 3-2,0 2-2,-4-2-1,0 0 0,0-3-1,-4 2-2,0-5-3,4-1-3,-5 0-4,1-9-2,4 5-4,-4-3-6,8-2-6,-4-1-10,0 0-5,4-5-7,0 4-4</inkml:trace>
  <inkml:trace contextRef="#ctx0" brushRef="#br0" timeOffset="238750.6557">12515 15769 305,'4'0'41,"1"-2"-1,-5-1-5,8-3-3,0-1-4,0 1-4,0-4-6,5-1-5,-5 2 1,4-4-4,0 0 2,-4 2-2,5-2 0,3-2 0,-4 0-1,-3-1-1,-1 2-1,0-5 1,0 3-3,4-1 1,-7-6-2,3 3-1,-8-3 0,4 0-1,4-1-1,-4-5-1,8-1 1,-12 0 0,5-1-1,-1 0-1,4-3 0,-4 14-1,0-7 2,0 4 0,-4 3 0,4 4 0,-4 6-1,0 4 2,0-2-2,4 8 2,-4 0-1,0-3 0,0 3 0,0 0 0,0 0 0,0 3 0,0-3 0,0 1 1,0 9 2,0 6 1,0 5 0,0 1 0,-4 5 2,0 1-2,-4 7 1,-4 0-2,8 5 1,4-3-2,-9-1 0,5 1-2,0-4 1,4 1 1,0-4-2,0-5-3,0-4-4,8-2-1,1-3-2,3-5-2,0-1-2,0-7-4,-3-3-3,3 0-8,4-3-7,-4-4-8,1-2-6,-1-2-3</inkml:trace>
  <inkml:trace contextRef="#ctx0" brushRef="#br0" timeOffset="238817.6595">12593 15333 452,'0'0'52,"0"0"-8,0 0-7,4 0-3,4 0-10,5 0-4,7 0-5,1 2-3,7-2-5,5-2-2,-4 2 0,3 0-2,1-5-4,0-1-2,-4 4-3,3-4-1,1-3-3,0 2-2,-9 1-3,1-1-4,-5 6-5,5-5-6,-9-1-13,5 1-13,20 3-1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3B5FBE82-7435-4002-8023-27F0ED67B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328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50B3F0-28FE-4426-A125-A63AF3AD86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834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1BF28-887E-4EC2-9AB4-324838DDC0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013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AFC9A4-3DDD-452E-BA4A-F1A3C98A9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88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DB030-34C8-4B57-8719-51172B70B9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752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F2FA3-CFD9-4596-A7CE-15BDA5B147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57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3D05D-70FE-4A43-8FBB-BBC80F5941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769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0909A-AA9D-4869-8AAC-58B7137C8D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71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5261F-E29B-4DEE-AD94-E3C2EC1B94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511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7224B-B31F-4D84-B01E-553982AFD7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267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9C545-08AD-4492-A7DC-F3885E3BF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1213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E812D-A3A8-42FF-9DE6-B91E98F0F3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95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DD980C93-E630-4ADD-8990-FA67798FCD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customXml" Target="../ink/ink1.x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customXml" Target="../ink/ink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customXml" Target="../ink/ink4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customXml" Target="../ink/ink5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762000" y="457200"/>
            <a:ext cx="78486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700 • (desired %) = total points need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Total points need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– 4 undropped exam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u="sng"/>
              <a:t>– quiz percent		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Points needed on final (out of 2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Non-homog. using variation of parameter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4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 + 36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csc 3</a:t>
            </a:r>
            <a:r>
              <a:rPr lang="en-US" altLang="en-US" sz="3600" i="1">
                <a:sym typeface="MT Symbol" pitchFamily="18" charset="2"/>
              </a:rPr>
              <a:t>x</a:t>
            </a:r>
            <a:endParaRPr lang="en-US" altLang="en-US" sz="3600" i="1" baseline="300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32480" y="866520"/>
              <a:ext cx="8937720" cy="5689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3840" y="856440"/>
                <a:ext cx="8959680" cy="5707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39775" indent="-28257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Cauchy-Euler: </a:t>
            </a:r>
            <a:r>
              <a:rPr lang="en-US" altLang="en-US" sz="3600" i="1"/>
              <a:t>a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 + </a:t>
            </a:r>
            <a:r>
              <a:rPr lang="en-US" altLang="en-US" sz="3600" i="1">
                <a:sym typeface="MT Symbol" pitchFamily="18" charset="2"/>
              </a:rPr>
              <a:t>bxy</a:t>
            </a:r>
            <a:r>
              <a:rPr lang="en-US" altLang="en-US" sz="3600">
                <a:sym typeface="MT Symbol" pitchFamily="18" charset="2"/>
              </a:rPr>
              <a:t> + </a:t>
            </a:r>
            <a:r>
              <a:rPr lang="en-US" altLang="en-US" sz="3600" i="1">
                <a:sym typeface="MT Symbol" pitchFamily="18" charset="2"/>
              </a:rPr>
              <a:t>cy</a:t>
            </a:r>
            <a:r>
              <a:rPr lang="en-US" altLang="en-US" sz="3600">
                <a:sym typeface="MT Symbol" pitchFamily="18" charset="2"/>
              </a:rPr>
              <a:t> = 0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 i="1"/>
              <a:t>am</a:t>
            </a:r>
            <a:r>
              <a:rPr lang="en-US" altLang="en-US" sz="3600"/>
              <a:t>(</a:t>
            </a:r>
            <a:r>
              <a:rPr lang="en-US" altLang="en-US" sz="3600" i="1"/>
              <a:t>m</a:t>
            </a:r>
            <a:r>
              <a:rPr lang="en-US" altLang="en-US" sz="3600"/>
              <a:t> – 1) + </a:t>
            </a:r>
            <a:r>
              <a:rPr lang="en-US" altLang="en-US" sz="3600" i="1"/>
              <a:t>bm</a:t>
            </a:r>
            <a:r>
              <a:rPr lang="en-US" altLang="en-US" sz="3600"/>
              <a:t> + </a:t>
            </a:r>
            <a:r>
              <a:rPr lang="en-US" altLang="en-US" sz="3600" i="1"/>
              <a:t>c</a:t>
            </a:r>
            <a:r>
              <a:rPr lang="en-US" altLang="en-US" sz="3600"/>
              <a:t> = 0</a:t>
            </a:r>
            <a:endParaRPr lang="en-US" altLang="en-US" sz="3600" i="1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 – 2</a:t>
            </a:r>
            <a:r>
              <a:rPr lang="en-US" altLang="en-US" sz="3600" i="1">
                <a:sym typeface="MT Symbol" pitchFamily="18" charset="2"/>
              </a:rPr>
              <a:t>xy</a:t>
            </a:r>
            <a:r>
              <a:rPr lang="en-US" altLang="en-US" sz="3600">
                <a:sym typeface="MT Symbol" pitchFamily="18" charset="2"/>
              </a:rPr>
              <a:t> – 4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0</a:t>
            </a:r>
            <a:endParaRPr lang="en-US" altLang="en-US" sz="3600" i="1" baseline="30000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18360" y="2573640"/>
              <a:ext cx="7239600" cy="2186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7920" y="2565360"/>
                <a:ext cx="7263360" cy="220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640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39775" indent="-28257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Applications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Writing a DE from a word problem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Brine!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Exponential Growth and Decay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Newton’s Law of Cooling and Warming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Circuit problems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Motion problems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Spring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39775" indent="-28257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Power Series Solutions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Ordinary Point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MT Symbol" pitchFamily="18" charset="2"/>
              </a:rPr>
              <a:t>						</a:t>
            </a:r>
            <a:r>
              <a:rPr lang="en-US" altLang="en-US" sz="3600">
                <a:sym typeface="Wingdings" pitchFamily="2" charset="2"/>
              </a:rPr>
              <a:t> index changes</a:t>
            </a:r>
            <a:endParaRPr lang="en-US" altLang="en-US" sz="3600">
              <a:sym typeface="MT Symbol" pitchFamily="18" charset="2"/>
            </a:endParaRP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Regular Singular Point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						 index doesn’t 							change</a:t>
            </a:r>
          </a:p>
        </p:txBody>
      </p:sp>
      <p:graphicFrame>
        <p:nvGraphicFramePr>
          <p:cNvPr id="368643" name="Object 3"/>
          <p:cNvGraphicFramePr>
            <a:graphicFrameLocks noChangeAspect="1"/>
          </p:cNvGraphicFramePr>
          <p:nvPr/>
        </p:nvGraphicFramePr>
        <p:xfrm>
          <a:off x="2044700" y="1493838"/>
          <a:ext cx="2057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2057400" imgH="1168200" progId="Equation.DSMT4">
                  <p:embed/>
                </p:oleObj>
              </mc:Choice>
              <mc:Fallback>
                <p:oleObj name="Equation" r:id="rId3" imgW="2057400" imgH="116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1493838"/>
                        <a:ext cx="2057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1993900" y="3200400"/>
          <a:ext cx="2349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2349500" imgH="1168400" progId="Equation.DSMT4">
                  <p:embed/>
                </p:oleObj>
              </mc:Choice>
              <mc:Fallback>
                <p:oleObj name="Equation" r:id="rId5" imgW="23495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200400"/>
                        <a:ext cx="2349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2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39775" indent="-28257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Laplace Transforms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Finding a transform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Finding an inverse transform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Using to solve a 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6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 – 3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 + 2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</a:t>
            </a:r>
            <a:r>
              <a:rPr lang="en-US" altLang="en-US" sz="3600" i="1">
                <a:sym typeface="MT Symbol" pitchFamily="18" charset="2"/>
              </a:rPr>
              <a:t>e</a:t>
            </a:r>
            <a:r>
              <a:rPr lang="en-US" altLang="en-US" sz="3600" baseline="30000">
                <a:sym typeface="MT Symbol" pitchFamily="18" charset="2"/>
              </a:rPr>
              <a:t>-4</a:t>
            </a:r>
            <a:r>
              <a:rPr lang="en-US" altLang="en-US" sz="3600" i="1" baseline="30000">
                <a:sym typeface="MT Symbol" pitchFamily="18" charset="2"/>
              </a:rPr>
              <a:t>t</a:t>
            </a:r>
            <a:r>
              <a:rPr lang="en-US" altLang="en-US" sz="3600">
                <a:sym typeface="MT Symbol" pitchFamily="18" charset="2"/>
              </a:rPr>
              <a:t>, 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(0) = 1, 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(0) = 5</a:t>
            </a:r>
            <a:endParaRPr lang="en-US" altLang="en-US" sz="36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5360" y="200160"/>
              <a:ext cx="8517960" cy="6023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4200" y="190440"/>
                <a:ext cx="8538120" cy="6040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Matrices and Eigenvalu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/>
              <a:t>Solving linear systems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1371600" y="2209800"/>
            <a:ext cx="66294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If you would like your final exam mailed to you, please bring a self addressed, stamped envelope with you to the fin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Review for the Final</a:t>
            </a:r>
          </a:p>
        </p:txBody>
      </p:sp>
      <p:sp>
        <p:nvSpPr>
          <p:cNvPr id="7250" name="Text Box 82"/>
          <p:cNvSpPr txBox="1">
            <a:spLocks noChangeArrowheads="1"/>
          </p:cNvSpPr>
          <p:nvPr/>
        </p:nvSpPr>
        <p:spPr bwMode="auto">
          <a:xfrm>
            <a:off x="228600" y="1066800"/>
            <a:ext cx="8686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Verifying a solution to a D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/>
              <a:t>Verifying linear independence (Wronskian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/>
              <a:t>Slope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5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86868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Using critical points to sketch phase portraits and solution curv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143000" y="1524000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879600" imgH="609600" progId="Equation.DSMT4">
                  <p:embed/>
                </p:oleObj>
              </mc:Choice>
              <mc:Fallback>
                <p:oleObj name="Equation" r:id="rId3" imgW="18796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187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118520" y="2281320"/>
              <a:ext cx="6473520" cy="4155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09160" y="2269440"/>
                <a:ext cx="6489360" cy="4179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Separable equation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1079500" y="977900"/>
          <a:ext cx="227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2273300" imgH="635000" progId="Equation.DSMT4">
                  <p:embed/>
                </p:oleObj>
              </mc:Choice>
              <mc:Fallback>
                <p:oleObj name="Equation" r:id="rId3" imgW="22733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977900"/>
                        <a:ext cx="2273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24360" y="1607040"/>
              <a:ext cx="5717160" cy="3717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5360" y="1595520"/>
                <a:ext cx="5733720" cy="3737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First order linear DE: 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 + </a:t>
            </a:r>
            <a:r>
              <a:rPr lang="en-US" altLang="en-US" sz="3600" i="1">
                <a:sym typeface="MT Symbol" pitchFamily="18" charset="2"/>
              </a:rPr>
              <a:t>P</a:t>
            </a:r>
            <a:r>
              <a:rPr lang="en-US" altLang="en-US" sz="3600">
                <a:sym typeface="MT Symbol" pitchFamily="18" charset="2"/>
              </a:rPr>
              <a:t>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 </a:t>
            </a:r>
            <a:r>
              <a:rPr lang="en-US" altLang="en-US" sz="3600" i="1">
                <a:sym typeface="MT Symbol" pitchFamily="18" charset="2"/>
              </a:rPr>
              <a:t>f</a:t>
            </a:r>
            <a:r>
              <a:rPr lang="en-US" altLang="en-US" sz="3600">
                <a:sym typeface="MT Symbol" pitchFamily="18" charset="2"/>
              </a:rPr>
              <a:t> 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Integrating facto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1130300" y="1828800"/>
          <a:ext cx="336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365500" imgH="736600" progId="Equation.DSMT4">
                  <p:embed/>
                </p:oleObj>
              </mc:Choice>
              <mc:Fallback>
                <p:oleObj name="Equation" r:id="rId3" imgW="33655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828800"/>
                        <a:ext cx="336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495800" y="838200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219200" imgH="660400" progId="Equation.DSMT4">
                  <p:embed/>
                </p:oleObj>
              </mc:Choice>
              <mc:Fallback>
                <p:oleObj name="Equation" r:id="rId5" imgW="12192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838200"/>
                        <a:ext cx="121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912240" y="2032200"/>
              <a:ext cx="8183160" cy="4323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99640" y="2021040"/>
                <a:ext cx="8210160" cy="4345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Exact equations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/>
              <a:t>Verify, then solv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1066800" y="1828800"/>
          <a:ext cx="403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4038600" imgH="736600" progId="Equation.DSMT4">
                  <p:embed/>
                </p:oleObj>
              </mc:Choice>
              <mc:Fallback>
                <p:oleObj name="Equation" r:id="rId3" imgW="40386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4038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79640" y="2423160"/>
              <a:ext cx="8215560" cy="3865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3160" y="2414520"/>
                <a:ext cx="8233920" cy="3890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39775" indent="-28257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Bernoulli equation: 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 + </a:t>
            </a:r>
            <a:r>
              <a:rPr lang="en-US" altLang="en-US" sz="3600" i="1">
                <a:sym typeface="MT Symbol" pitchFamily="18" charset="2"/>
              </a:rPr>
              <a:t>P</a:t>
            </a:r>
            <a:r>
              <a:rPr lang="en-US" altLang="en-US" sz="3600">
                <a:sym typeface="MT Symbol" pitchFamily="18" charset="2"/>
              </a:rPr>
              <a:t>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 </a:t>
            </a:r>
            <a:r>
              <a:rPr lang="en-US" altLang="en-US" sz="3600" i="1">
                <a:sym typeface="MT Symbol" pitchFamily="18" charset="2"/>
              </a:rPr>
              <a:t>f</a:t>
            </a:r>
            <a:r>
              <a:rPr lang="en-US" altLang="en-US" sz="3600">
                <a:sym typeface="MT Symbol" pitchFamily="18" charset="2"/>
              </a:rPr>
              <a:t> 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 i="1" baseline="30000">
                <a:sym typeface="MT Symbol" pitchFamily="18" charset="2"/>
              </a:rPr>
              <a:t>n</a:t>
            </a:r>
            <a:endParaRPr lang="en-US" altLang="en-US" sz="3600">
              <a:sym typeface="MT Symbol" pitchFamily="18" charset="2"/>
            </a:endParaRP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Substitute </a:t>
            </a:r>
            <a:r>
              <a:rPr lang="en-US" altLang="en-US" sz="3600" i="1">
                <a:sym typeface="MT Symbol" pitchFamily="18" charset="2"/>
              </a:rPr>
              <a:t>u</a:t>
            </a:r>
            <a:r>
              <a:rPr lang="en-US" altLang="en-US" sz="3600">
                <a:sym typeface="MT Symbol" pitchFamily="18" charset="2"/>
              </a:rPr>
              <a:t> = 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 baseline="30000">
                <a:sym typeface="MT Symbol" pitchFamily="18" charset="2"/>
              </a:rPr>
              <a:t>1 – </a:t>
            </a:r>
            <a:r>
              <a:rPr lang="en-US" altLang="en-US" sz="3600" i="1" baseline="30000">
                <a:sym typeface="MT Symbol" pitchFamily="18" charset="2"/>
              </a:rPr>
              <a:t>n</a:t>
            </a:r>
            <a:endParaRPr lang="en-US" altLang="en-US" sz="3600"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>
                <a:sym typeface="MT Symbol" pitchFamily="18" charset="2"/>
              </a:rPr>
              <a:t>Euler’s Method for numerical approxima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>
                <a:sym typeface="MT Symbol" pitchFamily="18" charset="2"/>
              </a:rPr>
              <a:t>Fundamental Set, General Solution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3600">
                <a:sym typeface="MT Symbol" pitchFamily="18" charset="2"/>
              </a:rPr>
              <a:t>An </a:t>
            </a:r>
            <a:r>
              <a:rPr lang="en-US" altLang="en-US" sz="3600" i="1">
                <a:sym typeface="MT Symbol" pitchFamily="18" charset="2"/>
              </a:rPr>
              <a:t>n</a:t>
            </a:r>
            <a:r>
              <a:rPr lang="en-US" altLang="en-US" sz="3600" baseline="30000">
                <a:sym typeface="MT Symbol" pitchFamily="18" charset="2"/>
              </a:rPr>
              <a:t>th</a:t>
            </a:r>
            <a:r>
              <a:rPr lang="en-US" altLang="en-US" sz="3600">
                <a:sym typeface="MT Symbol" pitchFamily="18" charset="2"/>
              </a:rPr>
              <a:t> order DE has </a:t>
            </a:r>
            <a:r>
              <a:rPr lang="en-US" altLang="en-US" sz="3600" i="1">
                <a:sym typeface="MT Symbol" pitchFamily="18" charset="2"/>
              </a:rPr>
              <a:t>n</a:t>
            </a:r>
            <a:r>
              <a:rPr lang="en-US" altLang="en-US" sz="3600">
                <a:sym typeface="MT Symbol" pitchFamily="18" charset="2"/>
              </a:rPr>
              <a:t> linearly independent 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39775" indent="-28257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eduction of order for 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 + </a:t>
            </a:r>
            <a:r>
              <a:rPr lang="en-US" altLang="en-US" i="1">
                <a:sym typeface="MT Symbol" pitchFamily="18" charset="2"/>
              </a:rPr>
              <a:t>P</a:t>
            </a:r>
            <a:r>
              <a:rPr lang="en-US" altLang="en-US">
                <a:sym typeface="MT Symbol" pitchFamily="18" charset="2"/>
              </a:rPr>
              <a:t>(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)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 + </a:t>
            </a:r>
            <a:r>
              <a:rPr lang="en-US" altLang="en-US" i="1">
                <a:sym typeface="MT Symbol" pitchFamily="18" charset="2"/>
              </a:rPr>
              <a:t>Q</a:t>
            </a:r>
            <a:r>
              <a:rPr lang="en-US" altLang="en-US">
                <a:sym typeface="MT Symbol" pitchFamily="18" charset="2"/>
              </a:rPr>
              <a:t>(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)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= 0</a:t>
            </a:r>
          </a:p>
          <a:p>
            <a:pPr lvl="1" eaLnBrk="1" hangingPunct="1">
              <a:spcBef>
                <a:spcPct val="100000"/>
              </a:spcBef>
              <a:buFontTx/>
              <a:buChar char="•"/>
            </a:pPr>
            <a:r>
              <a:rPr lang="en-US" altLang="en-US" sz="3200">
                <a:sym typeface="MT Symbol" pitchFamily="18" charset="2"/>
              </a:rPr>
              <a:t> 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en-US">
                <a:sym typeface="MT Symbol" pitchFamily="18" charset="2"/>
              </a:rPr>
              <a:t>Homogeneous DE with constant coefficient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sym typeface="MT Symbol" pitchFamily="18" charset="2"/>
              </a:rPr>
              <a:t>Ex.</a:t>
            </a:r>
            <a:r>
              <a:rPr lang="en-US" altLang="en-US">
                <a:sym typeface="MT Symbol" pitchFamily="18" charset="2"/>
              </a:rPr>
              <a:t>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 – 6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 – 7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0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1143000" y="647700"/>
          <a:ext cx="3238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3238500" imgH="1409700" progId="Equation.DSMT4">
                  <p:embed/>
                </p:oleObj>
              </mc:Choice>
              <mc:Fallback>
                <p:oleObj name="Equation" r:id="rId3" imgW="3238500" imgH="140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47700"/>
                        <a:ext cx="32385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06560" y="3588480"/>
              <a:ext cx="6395400" cy="1639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96120" y="3575520"/>
                <a:ext cx="6415560" cy="1661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Non-homogeneous using undetermined coefficient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 – 6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 – 7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4</a:t>
            </a:r>
            <a:r>
              <a:rPr lang="en-US" altLang="en-US" sz="3600" i="1">
                <a:sym typeface="MT Symbol" pitchFamily="18" charset="2"/>
              </a:rPr>
              <a:t>e</a:t>
            </a:r>
            <a:r>
              <a:rPr lang="en-US" altLang="en-US" sz="3600" baseline="30000">
                <a:sym typeface="MT Symbol" pitchFamily="18" charset="2"/>
              </a:rPr>
              <a:t>-</a:t>
            </a:r>
            <a:r>
              <a:rPr lang="en-US" altLang="en-US" sz="3600" i="1" baseline="30000">
                <a:sym typeface="MT Symbol" pitchFamily="18" charset="2"/>
              </a:rPr>
              <a:t>x</a:t>
            </a:r>
            <a:endParaRPr lang="en-US" altLang="en-US" sz="3600" i="1" baseline="300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5360" y="1568880"/>
              <a:ext cx="8827200" cy="4610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5280" y="1558440"/>
                <a:ext cx="8847000" cy="4633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9</TotalTime>
  <Words>307</Words>
  <Application>Microsoft Office PowerPoint</Application>
  <PresentationFormat>On-screen Show (4:3)</PresentationFormat>
  <Paragraphs>5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Times New Roman</vt:lpstr>
      <vt:lpstr>Wingdings</vt:lpstr>
      <vt:lpstr>MT Symbol</vt:lpstr>
      <vt:lpstr>Default Design</vt:lpstr>
      <vt:lpstr>Equation</vt:lpstr>
      <vt:lpstr>PowerPoint Presentation</vt:lpstr>
      <vt:lpstr>Review for the Fin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56</cp:revision>
  <dcterms:created xsi:type="dcterms:W3CDTF">2008-07-08T05:05:51Z</dcterms:created>
  <dcterms:modified xsi:type="dcterms:W3CDTF">2016-05-17T01:53:55Z</dcterms:modified>
</cp:coreProperties>
</file>